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2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5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6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7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9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714" r:id="rId1"/>
    <p:sldMasterId id="2147484736" r:id="rId2"/>
    <p:sldMasterId id="2147484757" r:id="rId3"/>
    <p:sldMasterId id="2147484766" r:id="rId4"/>
    <p:sldMasterId id="2147484776" r:id="rId5"/>
    <p:sldMasterId id="2147484797" r:id="rId6"/>
    <p:sldMasterId id="2147484807" r:id="rId7"/>
    <p:sldMasterId id="2147484816" r:id="rId8"/>
    <p:sldMasterId id="2147484825" r:id="rId9"/>
    <p:sldMasterId id="2147484835" r:id="rId10"/>
  </p:sldMasterIdLst>
  <p:notesMasterIdLst>
    <p:notesMasterId r:id="rId74"/>
  </p:notesMasterIdLst>
  <p:handoutMasterIdLst>
    <p:handoutMasterId r:id="rId75"/>
  </p:handoutMasterIdLst>
  <p:sldIdLst>
    <p:sldId id="544" r:id="rId11"/>
    <p:sldId id="293" r:id="rId12"/>
    <p:sldId id="291" r:id="rId13"/>
    <p:sldId id="265" r:id="rId14"/>
    <p:sldId id="269" r:id="rId15"/>
    <p:sldId id="273" r:id="rId16"/>
    <p:sldId id="274" r:id="rId17"/>
    <p:sldId id="272" r:id="rId18"/>
    <p:sldId id="277" r:id="rId19"/>
    <p:sldId id="278" r:id="rId20"/>
    <p:sldId id="279" r:id="rId21"/>
    <p:sldId id="280" r:id="rId22"/>
    <p:sldId id="281" r:id="rId23"/>
    <p:sldId id="285" r:id="rId24"/>
    <p:sldId id="286" r:id="rId25"/>
    <p:sldId id="287" r:id="rId26"/>
    <p:sldId id="282" r:id="rId27"/>
    <p:sldId id="295" r:id="rId28"/>
    <p:sldId id="298" r:id="rId29"/>
    <p:sldId id="371" r:id="rId30"/>
    <p:sldId id="366" r:id="rId31"/>
    <p:sldId id="399" r:id="rId32"/>
    <p:sldId id="330" r:id="rId33"/>
    <p:sldId id="343" r:id="rId34"/>
    <p:sldId id="305" r:id="rId35"/>
    <p:sldId id="372" r:id="rId36"/>
    <p:sldId id="314" r:id="rId37"/>
    <p:sldId id="379" r:id="rId38"/>
    <p:sldId id="373" r:id="rId39"/>
    <p:sldId id="356" r:id="rId40"/>
    <p:sldId id="355" r:id="rId41"/>
    <p:sldId id="353" r:id="rId42"/>
    <p:sldId id="374" r:id="rId43"/>
    <p:sldId id="357" r:id="rId44"/>
    <p:sldId id="424" r:id="rId45"/>
    <p:sldId id="425" r:id="rId46"/>
    <p:sldId id="434" r:id="rId47"/>
    <p:sldId id="548" r:id="rId48"/>
    <p:sldId id="437" r:id="rId49"/>
    <p:sldId id="438" r:id="rId50"/>
    <p:sldId id="439" r:id="rId51"/>
    <p:sldId id="440" r:id="rId52"/>
    <p:sldId id="441" r:id="rId53"/>
    <p:sldId id="442" r:id="rId54"/>
    <p:sldId id="443" r:id="rId55"/>
    <p:sldId id="444" r:id="rId56"/>
    <p:sldId id="445" r:id="rId57"/>
    <p:sldId id="446" r:id="rId58"/>
    <p:sldId id="545" r:id="rId59"/>
    <p:sldId id="546" r:id="rId60"/>
    <p:sldId id="344" r:id="rId61"/>
    <p:sldId id="335" r:id="rId62"/>
    <p:sldId id="337" r:id="rId63"/>
    <p:sldId id="402" r:id="rId64"/>
    <p:sldId id="403" r:id="rId65"/>
    <p:sldId id="338" r:id="rId66"/>
    <p:sldId id="345" r:id="rId67"/>
    <p:sldId id="342" r:id="rId68"/>
    <p:sldId id="339" r:id="rId69"/>
    <p:sldId id="368" r:id="rId70"/>
    <p:sldId id="340" r:id="rId71"/>
    <p:sldId id="341" r:id="rId72"/>
    <p:sldId id="405" r:id="rId73"/>
  </p:sldIdLst>
  <p:sldSz cx="9144000" cy="5143500" type="screen16x9"/>
  <p:notesSz cx="6858000" cy="9144000"/>
  <p:custDataLst>
    <p:tags r:id="rId7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2880" userDrawn="1">
          <p15:clr>
            <a:srgbClr val="A4A3A4"/>
          </p15:clr>
        </p15:guide>
        <p15:guide id="2" orient="horz" pos="16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A725"/>
    <a:srgbClr val="9EC62C"/>
    <a:srgbClr val="D9D9D9"/>
    <a:srgbClr val="08649C"/>
    <a:srgbClr val="19BBB7"/>
    <a:srgbClr val="294665"/>
    <a:srgbClr val="1F344C"/>
    <a:srgbClr val="00087E"/>
    <a:srgbClr val="04304B"/>
    <a:srgbClr val="0051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21421" autoAdjust="0"/>
    <p:restoredTop sz="94631" autoAdjust="0"/>
  </p:normalViewPr>
  <p:slideViewPr>
    <p:cSldViewPr snapToGrid="0">
      <p:cViewPr varScale="1">
        <p:scale>
          <a:sx n="150" d="100"/>
          <a:sy n="150" d="100"/>
        </p:scale>
        <p:origin x="144" y="108"/>
      </p:cViewPr>
      <p:guideLst>
        <p:guide pos="2880"/>
        <p:guide orient="horz" pos="1620"/>
      </p:guideLst>
    </p:cSldViewPr>
  </p:slideViewPr>
  <p:outlineViewPr>
    <p:cViewPr>
      <p:scale>
        <a:sx n="33" d="100"/>
        <a:sy n="33" d="100"/>
      </p:scale>
      <p:origin x="0" y="-23436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 snapToGrid="0">
      <p:cViewPr varScale="1">
        <p:scale>
          <a:sx n="91" d="100"/>
          <a:sy n="91" d="100"/>
        </p:scale>
        <p:origin x="375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slide" Target="slides/slide37.xml"/><Relationship Id="rId50" Type="http://schemas.openxmlformats.org/officeDocument/2006/relationships/slide" Target="slides/slide40.xml"/><Relationship Id="rId55" Type="http://schemas.openxmlformats.org/officeDocument/2006/relationships/slide" Target="slides/slide45.xml"/><Relationship Id="rId63" Type="http://schemas.openxmlformats.org/officeDocument/2006/relationships/slide" Target="slides/slide53.xml"/><Relationship Id="rId68" Type="http://schemas.openxmlformats.org/officeDocument/2006/relationships/slide" Target="slides/slide58.xml"/><Relationship Id="rId76" Type="http://schemas.openxmlformats.org/officeDocument/2006/relationships/tags" Target="tags/tag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3" Type="http://schemas.openxmlformats.org/officeDocument/2006/relationships/slide" Target="slides/slide43.xml"/><Relationship Id="rId58" Type="http://schemas.openxmlformats.org/officeDocument/2006/relationships/slide" Target="slides/slide48.xml"/><Relationship Id="rId66" Type="http://schemas.openxmlformats.org/officeDocument/2006/relationships/slide" Target="slides/slide56.xml"/><Relationship Id="rId74" Type="http://schemas.openxmlformats.org/officeDocument/2006/relationships/notesMaster" Target="notesMasters/notesMaster1.xml"/><Relationship Id="rId7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slide" Target="slides/slide42.xml"/><Relationship Id="rId60" Type="http://schemas.openxmlformats.org/officeDocument/2006/relationships/slide" Target="slides/slide50.xml"/><Relationship Id="rId65" Type="http://schemas.openxmlformats.org/officeDocument/2006/relationships/slide" Target="slides/slide55.xml"/><Relationship Id="rId73" Type="http://schemas.openxmlformats.org/officeDocument/2006/relationships/slide" Target="slides/slide63.xml"/><Relationship Id="rId78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slide" Target="slides/slide38.xml"/><Relationship Id="rId56" Type="http://schemas.openxmlformats.org/officeDocument/2006/relationships/slide" Target="slides/slide46.xml"/><Relationship Id="rId64" Type="http://schemas.openxmlformats.org/officeDocument/2006/relationships/slide" Target="slides/slide54.xml"/><Relationship Id="rId69" Type="http://schemas.openxmlformats.org/officeDocument/2006/relationships/slide" Target="slides/slide59.xml"/><Relationship Id="rId77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1.xml"/><Relationship Id="rId72" Type="http://schemas.openxmlformats.org/officeDocument/2006/relationships/slide" Target="slides/slide62.xml"/><Relationship Id="rId80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59" Type="http://schemas.openxmlformats.org/officeDocument/2006/relationships/slide" Target="slides/slide49.xml"/><Relationship Id="rId67" Type="http://schemas.openxmlformats.org/officeDocument/2006/relationships/slide" Target="slides/slide57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54" Type="http://schemas.openxmlformats.org/officeDocument/2006/relationships/slide" Target="slides/slide44.xml"/><Relationship Id="rId62" Type="http://schemas.openxmlformats.org/officeDocument/2006/relationships/slide" Target="slides/slide52.xml"/><Relationship Id="rId70" Type="http://schemas.openxmlformats.org/officeDocument/2006/relationships/slide" Target="slides/slide60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slide" Target="slides/slide39.xml"/><Relationship Id="rId57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01574A2-744A-4008-BB2E-5D4BC8F9F847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0E3288-7498-4337-AFFB-3590BBE2EF2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5DC7FB-C2CF-4C87-B9D1-69A76B97E257}" type="datetimeFigureOut">
              <a:rPr lang="en-US" smtClean="0"/>
              <a:t>6/7/20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59EAC3-56B5-44A5-A681-93D9E4A9F1E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305B1B8-72DF-4E03-964B-F89479C9F9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130462-C699-45A2-9900-20D4ADA4A7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4583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9.png"/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Image Placeholder 1">
            <a:extLst>
              <a:ext uri="{FF2B5EF4-FFF2-40B4-BE49-F238E27FC236}">
                <a16:creationId xmlns:a16="http://schemas.microsoft.com/office/drawing/2014/main" id="{07549C4C-CF67-4B09-833A-40F730F0361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41097" y="1161288"/>
            <a:ext cx="5575807" cy="3136392"/>
          </a:xfrm>
          <a:prstGeom prst="rect">
            <a:avLst/>
          </a:prstGeom>
          <a:noFill/>
          <a:ln w="12700">
            <a:solidFill>
              <a:schemeClr val="bg1">
                <a:lumMod val="8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15" name="Notes Placeholder 2">
            <a:extLst>
              <a:ext uri="{FF2B5EF4-FFF2-40B4-BE49-F238E27FC236}">
                <a16:creationId xmlns:a16="http://schemas.microsoft.com/office/drawing/2014/main" id="{1098723A-9F7E-4A42-A8FE-841397C88FF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3F18DCB9-5F7B-4F1C-B2A0-66ED3DA623CB}"/>
              </a:ext>
            </a:extLst>
          </p:cNvPr>
          <p:cNvSpPr txBox="1">
            <a:spLocks noChangeAspect="1"/>
          </p:cNvSpPr>
          <p:nvPr/>
        </p:nvSpPr>
        <p:spPr>
          <a:xfrm>
            <a:off x="0" y="8678204"/>
            <a:ext cx="6858000" cy="465796"/>
          </a:xfrm>
          <a:prstGeom prst="rect">
            <a:avLst/>
          </a:prstGeom>
          <a:gradFill>
            <a:gsLst>
              <a:gs pos="0">
                <a:srgbClr val="00517E"/>
              </a:gs>
              <a:gs pos="100000">
                <a:srgbClr val="04304B"/>
              </a:gs>
            </a:gsLst>
            <a:path path="circle">
              <a:fillToRect l="50000" t="50000" r="50000" b="50000"/>
            </a:path>
          </a:gradFill>
        </p:spPr>
        <p:txBody>
          <a:bodyPr vert="horz" lIns="274320" tIns="92958" rIns="91440" bIns="92958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182880"/>
            <a:r>
              <a:rPr lang="en-US" sz="1000" dirty="0">
                <a:solidFill>
                  <a:schemeClr val="bg1"/>
                </a:solidFill>
              </a:rPr>
              <a:t>Page </a:t>
            </a:r>
            <a:fld id="{114C7B2E-8ACE-7A49-BC19-183EB2D79019}" type="slidenum">
              <a:rPr lang="en-US" sz="1000" smtClean="0">
                <a:solidFill>
                  <a:schemeClr val="bg1"/>
                </a:solidFill>
              </a:rPr>
              <a:pPr algn="l" defTabSz="182880"/>
              <a:t>‹#›</a:t>
            </a:fld>
            <a:endParaRPr lang="en-US" sz="1000" dirty="0">
              <a:solidFill>
                <a:schemeClr val="bg1"/>
              </a:solidFill>
            </a:endParaRPr>
          </a:p>
        </p:txBody>
      </p:sp>
      <p:sp>
        <p:nvSpPr>
          <p:cNvPr id="17" name="Textbox 4">
            <a:extLst>
              <a:ext uri="{FF2B5EF4-FFF2-40B4-BE49-F238E27FC236}">
                <a16:creationId xmlns:a16="http://schemas.microsoft.com/office/drawing/2014/main" id="{D3A53C8F-9843-4283-AE8E-2ABAB67571CF}"/>
              </a:ext>
            </a:extLst>
          </p:cNvPr>
          <p:cNvSpPr>
            <a:spLocks noChangeAspect="1"/>
          </p:cNvSpPr>
          <p:nvPr/>
        </p:nvSpPr>
        <p:spPr>
          <a:xfrm>
            <a:off x="2148840" y="8902677"/>
            <a:ext cx="2560320" cy="169277"/>
          </a:xfrm>
          <a:prstGeom prst="rect">
            <a:avLst/>
          </a:prstGeom>
        </p:spPr>
        <p:txBody>
          <a:bodyPr wrap="square" anchor="b" anchorCtr="0">
            <a:spAutoFit/>
          </a:bodyPr>
          <a:lstStyle/>
          <a:p>
            <a:pPr algn="ctr" defTabSz="274320" eaLnBrk="0" hangingPunct="0">
              <a:defRPr/>
            </a:pPr>
            <a:r>
              <a:rPr lang="en-US" sz="500" kern="300" spc="51" dirty="0">
                <a:solidFill>
                  <a:srgbClr val="0871B1"/>
                </a:solidFill>
                <a:latin typeface="Calibri" panose="020F0502020204030204" pitchFamily="34" charset="0"/>
                <a:ea typeface="Calibri" charset="0"/>
                <a:cs typeface="Arial" panose="020B0604020202020204" pitchFamily="34" charset="0"/>
              </a:rPr>
              <a:t>Copyright © SAS Institute Inc. All rights </a:t>
            </a:r>
            <a:r>
              <a:rPr lang="en-US" sz="500" kern="300" spc="51" dirty="0">
                <a:solidFill>
                  <a:srgbClr val="0871B1"/>
                </a:solidFill>
                <a:latin typeface="+mn-lt"/>
                <a:ea typeface="Calibri" charset="0"/>
                <a:cs typeface="Arial" panose="020B0604020202020204" pitchFamily="34" charset="0"/>
              </a:rPr>
              <a:t>reserved</a:t>
            </a:r>
            <a:r>
              <a:rPr lang="en-US" sz="500" kern="300" spc="51" dirty="0">
                <a:solidFill>
                  <a:srgbClr val="0871B1"/>
                </a:solidFill>
                <a:latin typeface="Calibri" panose="020F0502020204030204" pitchFamily="34" charset="0"/>
                <a:ea typeface="Calibri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E87891E3-7C6A-4424-81ED-B65D3C5FD36D}"/>
              </a:ext>
            </a:extLst>
          </p:cNvPr>
          <p:cNvSpPr txBox="1"/>
          <p:nvPr/>
        </p:nvSpPr>
        <p:spPr>
          <a:xfrm>
            <a:off x="2493335" y="8732520"/>
            <a:ext cx="1871330" cy="21544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800" dirty="0">
                <a:solidFill>
                  <a:schemeClr val="bg1"/>
                </a:solidFill>
                <a:latin typeface="+mn-lt"/>
              </a:rPr>
              <a:t>sas.com</a:t>
            </a:r>
          </a:p>
        </p:txBody>
      </p:sp>
      <p:pic>
        <p:nvPicPr>
          <p:cNvPr id="19" name="Picture 6">
            <a:extLst>
              <a:ext uri="{FF2B5EF4-FFF2-40B4-BE49-F238E27FC236}">
                <a16:creationId xmlns:a16="http://schemas.microsoft.com/office/drawing/2014/main" id="{855D7CDE-77B5-4E72-AFF6-8A454728BE5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1746" y="0"/>
            <a:ext cx="2514508" cy="1244554"/>
          </a:xfrm>
          <a:prstGeom prst="rect">
            <a:avLst/>
          </a:prstGeom>
        </p:spPr>
      </p:pic>
      <p:pic>
        <p:nvPicPr>
          <p:cNvPr id="20" name="Picture 7">
            <a:extLst>
              <a:ext uri="{FF2B5EF4-FFF2-40B4-BE49-F238E27FC236}">
                <a16:creationId xmlns:a16="http://schemas.microsoft.com/office/drawing/2014/main" id="{57625295-92C0-4D9A-9B48-4421A4193B3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261" y="8785834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9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4293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499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099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4937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34720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543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4805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82506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0517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82922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974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8138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77099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2330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488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288058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075786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77540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96069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62457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66382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5117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45585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0012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23749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96878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4045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5191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61612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89964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59092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63618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2985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24844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6219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779427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79212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23536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7585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5732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432805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94998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553371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6436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163127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34214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072665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72871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22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480482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170382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638698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38187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02604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2760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67037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7442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7686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41350" y="1162050"/>
            <a:ext cx="5575300" cy="3135313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35508" y="4471416"/>
            <a:ext cx="5586984" cy="410565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8651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s.com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s.com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11.png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4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as.com/" TargetMode="Externa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2.png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1152144" y="1799049"/>
            <a:ext cx="6611112" cy="584775"/>
          </a:xfrm>
        </p:spPr>
        <p:txBody>
          <a:bodyPr anchor="b" anchorCtr="0">
            <a:noAutofit/>
          </a:bodyPr>
          <a:lstStyle>
            <a:lvl1pPr algn="l">
              <a:defRPr sz="320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152144" y="2383824"/>
            <a:ext cx="6611112" cy="353943"/>
          </a:xfrm>
        </p:spPr>
        <p:txBody>
          <a:bodyPr wrap="square" anchor="t">
            <a:noAutofit/>
          </a:bodyPr>
          <a:lstStyle>
            <a:lvl1pPr marL="0" indent="-182880" algn="l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0" name="TextBox 3"/>
          <p:cNvSpPr txBox="1">
            <a:spLocks noChangeAspect="1"/>
          </p:cNvSpPr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pic>
        <p:nvPicPr>
          <p:cNvPr id="3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548" y="4500631"/>
            <a:ext cx="914366" cy="50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516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se Study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0" rIns="0" anchor="t" anchorCtr="0">
            <a:noAutofit/>
          </a:bodyPr>
          <a:lstStyle>
            <a:lvl1pPr algn="ctr">
              <a:defRPr sz="2200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7660"/>
            <a:ext cx="6016752" cy="274320"/>
          </a:xfrm>
        </p:spPr>
        <p:txBody>
          <a:bodyPr wrap="square" lIns="0" rIns="0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7"/>
            <a:ext cx="6016752" cy="4215653"/>
          </a:xfrm>
        </p:spPr>
        <p:txBody>
          <a:bodyPr wrap="square" lIns="91440" rIns="0" bIns="0" anchor="t" anchorCtr="0">
            <a:noAutofit/>
          </a:bodyPr>
          <a:lstStyle>
            <a:lvl1pPr>
              <a:defRPr sz="2000" baseline="0">
                <a:solidFill>
                  <a:schemeClr val="tx2"/>
                </a:solidFill>
              </a:defRPr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First bullet</a:t>
            </a:r>
          </a:p>
          <a:p>
            <a:pPr lvl="2"/>
            <a:r>
              <a:rPr lang="en-US" dirty="0"/>
              <a:t>Second bullet</a:t>
            </a:r>
          </a:p>
          <a:p>
            <a:pPr lvl="3"/>
            <a:r>
              <a:rPr lang="en-US" dirty="0"/>
              <a:t>Third bullet</a:t>
            </a:r>
          </a:p>
          <a:p>
            <a:pPr lvl="2"/>
            <a:endParaRPr lang="en-US" dirty="0"/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228600"/>
            <a:ext cx="3127247" cy="369332"/>
          </a:xfrm>
        </p:spPr>
        <p:txBody>
          <a:bodyPr lIns="91440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997228"/>
            <a:ext cx="2304288" cy="3154680"/>
          </a:xfrm>
        </p:spPr>
        <p:txBody>
          <a:bodyPr wrap="square" anchor="t" anchorCtr="0">
            <a:no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pic>
        <p:nvPicPr>
          <p:cNvPr id="3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755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Comparison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>
            <a:noAutofit/>
          </a:bodyPr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rgbClr val="19BBB7"/>
              </a:buClr>
              <a:defRPr sz="1800"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rgbClr val="19BBB7"/>
              </a:buClr>
              <a:defRPr sz="1400"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rgbClr val="19BBB7"/>
              </a:buClr>
              <a:defRPr sz="1200" baseline="0">
                <a:latin typeface="+mj-lt"/>
              </a:defRPr>
            </a:lvl4pPr>
            <a:lvl5pPr>
              <a:buClr>
                <a:srgbClr val="19BBB7"/>
              </a:buCl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4633882" y="1014984"/>
            <a:ext cx="3886200" cy="3639312"/>
          </a:xfrm>
        </p:spPr>
        <p:txBody>
          <a:bodyPr wrap="square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rgbClr val="19BBB7"/>
              </a:buClr>
              <a:defRPr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6594422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ya - Content with Caption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 userDrawn="1"/>
        </p:nvSpPr>
        <p:spPr>
          <a:xfrm>
            <a:off x="0" y="12357"/>
            <a:ext cx="312724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014984"/>
            <a:ext cx="3127248" cy="369332"/>
          </a:xfrm>
        </p:spPr>
        <p:txBody>
          <a:bodyPr lIns="91440" rIns="91440" anchor="t" anchorCtr="0">
            <a:spAutoFit/>
          </a:bodyPr>
          <a:lstStyle>
            <a:lvl1pPr algn="ctr" defTabSz="182880"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1489933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0" name="Group 9"/>
          <p:cNvGrpSpPr/>
          <p:nvPr userDrawn="1"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5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36" name="Group 9"/>
          <p:cNvGrpSpPr>
            <a:grpSpLocks noChangeAspect="1"/>
          </p:cNvGrpSpPr>
          <p:nvPr userDrawn="1"/>
        </p:nvGrpSpPr>
        <p:grpSpPr bwMode="auto">
          <a:xfrm>
            <a:off x="274320" y="137160"/>
            <a:ext cx="915959" cy="640080"/>
            <a:chOff x="1968" y="1726"/>
            <a:chExt cx="1846" cy="1290"/>
          </a:xfrm>
          <a:solidFill>
            <a:schemeClr val="bg1"/>
          </a:solidFill>
        </p:grpSpPr>
        <p:sp>
          <p:nvSpPr>
            <p:cNvPr id="37" name="Freeform 36"/>
            <p:cNvSpPr>
              <a:spLocks noEditPoints="1"/>
            </p:cNvSpPr>
            <p:nvPr/>
          </p:nvSpPr>
          <p:spPr bwMode="auto">
            <a:xfrm>
              <a:off x="2446" y="1726"/>
              <a:ext cx="896" cy="588"/>
            </a:xfrm>
            <a:custGeom>
              <a:avLst/>
              <a:gdLst>
                <a:gd name="T0" fmla="*/ 1437 w 1489"/>
                <a:gd name="T1" fmla="*/ 936 h 976"/>
                <a:gd name="T2" fmla="*/ 1446 w 1489"/>
                <a:gd name="T3" fmla="*/ 922 h 976"/>
                <a:gd name="T4" fmla="*/ 1444 w 1489"/>
                <a:gd name="T5" fmla="*/ 936 h 976"/>
                <a:gd name="T6" fmla="*/ 1437 w 1489"/>
                <a:gd name="T7" fmla="*/ 936 h 976"/>
                <a:gd name="T8" fmla="*/ 1433 w 1489"/>
                <a:gd name="T9" fmla="*/ 957 h 976"/>
                <a:gd name="T10" fmla="*/ 1437 w 1489"/>
                <a:gd name="T11" fmla="*/ 940 h 976"/>
                <a:gd name="T12" fmla="*/ 1455 w 1489"/>
                <a:gd name="T13" fmla="*/ 957 h 976"/>
                <a:gd name="T14" fmla="*/ 1449 w 1489"/>
                <a:gd name="T15" fmla="*/ 939 h 976"/>
                <a:gd name="T16" fmla="*/ 1446 w 1489"/>
                <a:gd name="T17" fmla="*/ 918 h 976"/>
                <a:gd name="T18" fmla="*/ 1433 w 1489"/>
                <a:gd name="T19" fmla="*/ 957 h 976"/>
                <a:gd name="T20" fmla="*/ 1414 w 1489"/>
                <a:gd name="T21" fmla="*/ 938 h 976"/>
                <a:gd name="T22" fmla="*/ 1445 w 1489"/>
                <a:gd name="T23" fmla="*/ 907 h 976"/>
                <a:gd name="T24" fmla="*/ 1445 w 1489"/>
                <a:gd name="T25" fmla="*/ 969 h 976"/>
                <a:gd name="T26" fmla="*/ 1414 w 1489"/>
                <a:gd name="T27" fmla="*/ 938 h 976"/>
                <a:gd name="T28" fmla="*/ 1410 w 1489"/>
                <a:gd name="T29" fmla="*/ 938 h 976"/>
                <a:gd name="T30" fmla="*/ 1480 w 1489"/>
                <a:gd name="T31" fmla="*/ 938 h 976"/>
                <a:gd name="T32" fmla="*/ 1410 w 1489"/>
                <a:gd name="T33" fmla="*/ 938 h 976"/>
                <a:gd name="T34" fmla="*/ 1203 w 1489"/>
                <a:gd name="T35" fmla="*/ 976 h 976"/>
                <a:gd name="T36" fmla="*/ 1189 w 1489"/>
                <a:gd name="T37" fmla="*/ 975 h 976"/>
                <a:gd name="T38" fmla="*/ 286 w 1489"/>
                <a:gd name="T39" fmla="*/ 976 h 976"/>
                <a:gd name="T40" fmla="*/ 240 w 1489"/>
                <a:gd name="T41" fmla="*/ 408 h 976"/>
                <a:gd name="T42" fmla="*/ 623 w 1489"/>
                <a:gd name="T43" fmla="*/ 0 h 976"/>
                <a:gd name="T44" fmla="*/ 901 w 1489"/>
                <a:gd name="T45" fmla="*/ 121 h 976"/>
                <a:gd name="T46" fmla="*/ 872 w 1489"/>
                <a:gd name="T47" fmla="*/ 182 h 976"/>
                <a:gd name="T48" fmla="*/ 840 w 1489"/>
                <a:gd name="T49" fmla="*/ 166 h 976"/>
                <a:gd name="T50" fmla="*/ 314 w 1489"/>
                <a:gd name="T51" fmla="*/ 384 h 976"/>
                <a:gd name="T52" fmla="*/ 326 w 1489"/>
                <a:gd name="T53" fmla="*/ 479 h 976"/>
                <a:gd name="T54" fmla="*/ 76 w 1489"/>
                <a:gd name="T55" fmla="*/ 690 h 976"/>
                <a:gd name="T56" fmla="*/ 298 w 1489"/>
                <a:gd name="T57" fmla="*/ 900 h 976"/>
                <a:gd name="T58" fmla="*/ 1192 w 1489"/>
                <a:gd name="T59" fmla="*/ 900 h 976"/>
                <a:gd name="T60" fmla="*/ 1413 w 1489"/>
                <a:gd name="T61" fmla="*/ 690 h 976"/>
                <a:gd name="T62" fmla="*/ 1186 w 1489"/>
                <a:gd name="T63" fmla="*/ 476 h 976"/>
                <a:gd name="T64" fmla="*/ 1199 w 1489"/>
                <a:gd name="T65" fmla="*/ 406 h 976"/>
                <a:gd name="T66" fmla="*/ 1159 w 1489"/>
                <a:gd name="T67" fmla="*/ 314 h 976"/>
                <a:gd name="T68" fmla="*/ 1071 w 1489"/>
                <a:gd name="T69" fmla="*/ 279 h 976"/>
                <a:gd name="T70" fmla="*/ 963 w 1489"/>
                <a:gd name="T71" fmla="*/ 336 h 976"/>
                <a:gd name="T72" fmla="*/ 766 w 1489"/>
                <a:gd name="T73" fmla="*/ 777 h 976"/>
                <a:gd name="T74" fmla="*/ 716 w 1489"/>
                <a:gd name="T75" fmla="*/ 796 h 976"/>
                <a:gd name="T76" fmla="*/ 535 w 1489"/>
                <a:gd name="T77" fmla="*/ 411 h 976"/>
                <a:gd name="T78" fmla="*/ 604 w 1489"/>
                <a:gd name="T79" fmla="*/ 381 h 976"/>
                <a:gd name="T80" fmla="*/ 883 w 1489"/>
                <a:gd name="T81" fmla="*/ 324 h 976"/>
                <a:gd name="T82" fmla="*/ 1046 w 1489"/>
                <a:gd name="T83" fmla="*/ 205 h 976"/>
                <a:gd name="T84" fmla="*/ 1080 w 1489"/>
                <a:gd name="T85" fmla="*/ 204 h 976"/>
                <a:gd name="T86" fmla="*/ 1206 w 1489"/>
                <a:gd name="T87" fmla="*/ 254 h 976"/>
                <a:gd name="T88" fmla="*/ 1216 w 1489"/>
                <a:gd name="T89" fmla="*/ 264 h 976"/>
                <a:gd name="T90" fmla="*/ 1249 w 1489"/>
                <a:gd name="T91" fmla="*/ 307 h 976"/>
                <a:gd name="T92" fmla="*/ 1275 w 1489"/>
                <a:gd name="T93" fmla="*/ 413 h 976"/>
                <a:gd name="T94" fmla="*/ 1203 w 1489"/>
                <a:gd name="T95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89" h="976">
                  <a:moveTo>
                    <a:pt x="1437" y="936"/>
                  </a:moveTo>
                  <a:lnTo>
                    <a:pt x="1437" y="936"/>
                  </a:lnTo>
                  <a:lnTo>
                    <a:pt x="1437" y="922"/>
                  </a:lnTo>
                  <a:lnTo>
                    <a:pt x="1446" y="922"/>
                  </a:lnTo>
                  <a:cubicBezTo>
                    <a:pt x="1450" y="922"/>
                    <a:pt x="1455" y="923"/>
                    <a:pt x="1455" y="929"/>
                  </a:cubicBezTo>
                  <a:cubicBezTo>
                    <a:pt x="1455" y="935"/>
                    <a:pt x="1450" y="936"/>
                    <a:pt x="1444" y="936"/>
                  </a:cubicBezTo>
                  <a:lnTo>
                    <a:pt x="1437" y="936"/>
                  </a:lnTo>
                  <a:lnTo>
                    <a:pt x="1437" y="936"/>
                  </a:lnTo>
                  <a:close/>
                  <a:moveTo>
                    <a:pt x="1433" y="957"/>
                  </a:moveTo>
                  <a:lnTo>
                    <a:pt x="1433" y="957"/>
                  </a:lnTo>
                  <a:lnTo>
                    <a:pt x="1437" y="957"/>
                  </a:lnTo>
                  <a:lnTo>
                    <a:pt x="1437" y="940"/>
                  </a:lnTo>
                  <a:lnTo>
                    <a:pt x="1444" y="940"/>
                  </a:lnTo>
                  <a:lnTo>
                    <a:pt x="1455" y="957"/>
                  </a:lnTo>
                  <a:lnTo>
                    <a:pt x="1461" y="957"/>
                  </a:lnTo>
                  <a:lnTo>
                    <a:pt x="1449" y="939"/>
                  </a:lnTo>
                  <a:cubicBezTo>
                    <a:pt x="1454" y="939"/>
                    <a:pt x="1459" y="935"/>
                    <a:pt x="1459" y="929"/>
                  </a:cubicBezTo>
                  <a:cubicBezTo>
                    <a:pt x="1459" y="921"/>
                    <a:pt x="1454" y="918"/>
                    <a:pt x="1446" y="918"/>
                  </a:cubicBezTo>
                  <a:lnTo>
                    <a:pt x="1433" y="918"/>
                  </a:lnTo>
                  <a:lnTo>
                    <a:pt x="1433" y="957"/>
                  </a:lnTo>
                  <a:lnTo>
                    <a:pt x="1433" y="957"/>
                  </a:lnTo>
                  <a:close/>
                  <a:moveTo>
                    <a:pt x="1414" y="938"/>
                  </a:moveTo>
                  <a:lnTo>
                    <a:pt x="1414" y="938"/>
                  </a:lnTo>
                  <a:cubicBezTo>
                    <a:pt x="1414" y="920"/>
                    <a:pt x="1428" y="907"/>
                    <a:pt x="1445" y="907"/>
                  </a:cubicBezTo>
                  <a:cubicBezTo>
                    <a:pt x="1462" y="907"/>
                    <a:pt x="1476" y="920"/>
                    <a:pt x="1476" y="938"/>
                  </a:cubicBezTo>
                  <a:cubicBezTo>
                    <a:pt x="1476" y="955"/>
                    <a:pt x="1462" y="969"/>
                    <a:pt x="1445" y="969"/>
                  </a:cubicBezTo>
                  <a:cubicBezTo>
                    <a:pt x="1428" y="969"/>
                    <a:pt x="1414" y="955"/>
                    <a:pt x="1414" y="938"/>
                  </a:cubicBezTo>
                  <a:lnTo>
                    <a:pt x="1414" y="938"/>
                  </a:lnTo>
                  <a:close/>
                  <a:moveTo>
                    <a:pt x="1410" y="938"/>
                  </a:moveTo>
                  <a:lnTo>
                    <a:pt x="1410" y="938"/>
                  </a:lnTo>
                  <a:cubicBezTo>
                    <a:pt x="1410" y="957"/>
                    <a:pt x="1426" y="972"/>
                    <a:pt x="1445" y="972"/>
                  </a:cubicBezTo>
                  <a:cubicBezTo>
                    <a:pt x="1464" y="972"/>
                    <a:pt x="1480" y="957"/>
                    <a:pt x="1480" y="938"/>
                  </a:cubicBezTo>
                  <a:cubicBezTo>
                    <a:pt x="1480" y="918"/>
                    <a:pt x="1464" y="903"/>
                    <a:pt x="1445" y="903"/>
                  </a:cubicBezTo>
                  <a:cubicBezTo>
                    <a:pt x="1426" y="903"/>
                    <a:pt x="1410" y="918"/>
                    <a:pt x="1410" y="938"/>
                  </a:cubicBezTo>
                  <a:lnTo>
                    <a:pt x="1410" y="938"/>
                  </a:lnTo>
                  <a:close/>
                  <a:moveTo>
                    <a:pt x="1203" y="976"/>
                  </a:moveTo>
                  <a:lnTo>
                    <a:pt x="1203" y="976"/>
                  </a:lnTo>
                  <a:cubicBezTo>
                    <a:pt x="1198" y="976"/>
                    <a:pt x="1193" y="975"/>
                    <a:pt x="1189" y="975"/>
                  </a:cubicBezTo>
                  <a:lnTo>
                    <a:pt x="301" y="975"/>
                  </a:lnTo>
                  <a:cubicBezTo>
                    <a:pt x="296" y="975"/>
                    <a:pt x="291" y="976"/>
                    <a:pt x="286" y="976"/>
                  </a:cubicBezTo>
                  <a:cubicBezTo>
                    <a:pt x="129" y="976"/>
                    <a:pt x="0" y="847"/>
                    <a:pt x="0" y="690"/>
                  </a:cubicBezTo>
                  <a:cubicBezTo>
                    <a:pt x="0" y="549"/>
                    <a:pt x="104" y="430"/>
                    <a:pt x="240" y="408"/>
                  </a:cubicBezTo>
                  <a:cubicBezTo>
                    <a:pt x="239" y="400"/>
                    <a:pt x="239" y="392"/>
                    <a:pt x="239" y="384"/>
                  </a:cubicBezTo>
                  <a:cubicBezTo>
                    <a:pt x="239" y="172"/>
                    <a:pt x="411" y="0"/>
                    <a:pt x="623" y="0"/>
                  </a:cubicBezTo>
                  <a:cubicBezTo>
                    <a:pt x="729" y="0"/>
                    <a:pt x="828" y="45"/>
                    <a:pt x="899" y="118"/>
                  </a:cubicBezTo>
                  <a:cubicBezTo>
                    <a:pt x="900" y="119"/>
                    <a:pt x="900" y="120"/>
                    <a:pt x="901" y="121"/>
                  </a:cubicBezTo>
                  <a:cubicBezTo>
                    <a:pt x="906" y="127"/>
                    <a:pt x="909" y="135"/>
                    <a:pt x="909" y="144"/>
                  </a:cubicBezTo>
                  <a:cubicBezTo>
                    <a:pt x="909" y="165"/>
                    <a:pt x="892" y="182"/>
                    <a:pt x="872" y="182"/>
                  </a:cubicBezTo>
                  <a:cubicBezTo>
                    <a:pt x="861" y="182"/>
                    <a:pt x="852" y="178"/>
                    <a:pt x="845" y="171"/>
                  </a:cubicBezTo>
                  <a:cubicBezTo>
                    <a:pt x="843" y="169"/>
                    <a:pt x="842" y="168"/>
                    <a:pt x="840" y="166"/>
                  </a:cubicBezTo>
                  <a:cubicBezTo>
                    <a:pt x="784" y="110"/>
                    <a:pt x="706" y="76"/>
                    <a:pt x="623" y="76"/>
                  </a:cubicBezTo>
                  <a:cubicBezTo>
                    <a:pt x="453" y="76"/>
                    <a:pt x="314" y="214"/>
                    <a:pt x="314" y="384"/>
                  </a:cubicBezTo>
                  <a:cubicBezTo>
                    <a:pt x="314" y="401"/>
                    <a:pt x="316" y="418"/>
                    <a:pt x="319" y="436"/>
                  </a:cubicBezTo>
                  <a:lnTo>
                    <a:pt x="326" y="479"/>
                  </a:lnTo>
                  <a:lnTo>
                    <a:pt x="282" y="480"/>
                  </a:lnTo>
                  <a:cubicBezTo>
                    <a:pt x="168" y="482"/>
                    <a:pt x="76" y="576"/>
                    <a:pt x="76" y="690"/>
                  </a:cubicBezTo>
                  <a:cubicBezTo>
                    <a:pt x="76" y="806"/>
                    <a:pt x="170" y="900"/>
                    <a:pt x="286" y="900"/>
                  </a:cubicBezTo>
                  <a:cubicBezTo>
                    <a:pt x="290" y="900"/>
                    <a:pt x="294" y="900"/>
                    <a:pt x="298" y="900"/>
                  </a:cubicBezTo>
                  <a:lnTo>
                    <a:pt x="299" y="899"/>
                  </a:lnTo>
                  <a:lnTo>
                    <a:pt x="1192" y="900"/>
                  </a:lnTo>
                  <a:cubicBezTo>
                    <a:pt x="1195" y="900"/>
                    <a:pt x="1199" y="900"/>
                    <a:pt x="1203" y="900"/>
                  </a:cubicBezTo>
                  <a:cubicBezTo>
                    <a:pt x="1319" y="900"/>
                    <a:pt x="1413" y="806"/>
                    <a:pt x="1413" y="690"/>
                  </a:cubicBezTo>
                  <a:cubicBezTo>
                    <a:pt x="1413" y="583"/>
                    <a:pt x="1334" y="494"/>
                    <a:pt x="1228" y="481"/>
                  </a:cubicBezTo>
                  <a:lnTo>
                    <a:pt x="1186" y="476"/>
                  </a:lnTo>
                  <a:lnTo>
                    <a:pt x="1196" y="435"/>
                  </a:lnTo>
                  <a:cubicBezTo>
                    <a:pt x="1198" y="425"/>
                    <a:pt x="1199" y="415"/>
                    <a:pt x="1199" y="406"/>
                  </a:cubicBezTo>
                  <a:cubicBezTo>
                    <a:pt x="1199" y="373"/>
                    <a:pt x="1186" y="343"/>
                    <a:pt x="1166" y="320"/>
                  </a:cubicBezTo>
                  <a:cubicBezTo>
                    <a:pt x="1164" y="318"/>
                    <a:pt x="1162" y="316"/>
                    <a:pt x="1159" y="314"/>
                  </a:cubicBezTo>
                  <a:cubicBezTo>
                    <a:pt x="1159" y="313"/>
                    <a:pt x="1158" y="313"/>
                    <a:pt x="1158" y="312"/>
                  </a:cubicBezTo>
                  <a:cubicBezTo>
                    <a:pt x="1135" y="292"/>
                    <a:pt x="1104" y="279"/>
                    <a:pt x="1071" y="279"/>
                  </a:cubicBezTo>
                  <a:cubicBezTo>
                    <a:pt x="1071" y="279"/>
                    <a:pt x="1071" y="279"/>
                    <a:pt x="1070" y="279"/>
                  </a:cubicBezTo>
                  <a:cubicBezTo>
                    <a:pt x="1000" y="275"/>
                    <a:pt x="968" y="329"/>
                    <a:pt x="963" y="336"/>
                  </a:cubicBezTo>
                  <a:cubicBezTo>
                    <a:pt x="959" y="343"/>
                    <a:pt x="958" y="343"/>
                    <a:pt x="951" y="357"/>
                  </a:cubicBezTo>
                  <a:lnTo>
                    <a:pt x="766" y="777"/>
                  </a:lnTo>
                  <a:cubicBezTo>
                    <a:pt x="760" y="791"/>
                    <a:pt x="746" y="799"/>
                    <a:pt x="731" y="799"/>
                  </a:cubicBezTo>
                  <a:cubicBezTo>
                    <a:pt x="726" y="799"/>
                    <a:pt x="721" y="798"/>
                    <a:pt x="716" y="796"/>
                  </a:cubicBezTo>
                  <a:cubicBezTo>
                    <a:pt x="705" y="791"/>
                    <a:pt x="698" y="782"/>
                    <a:pt x="695" y="772"/>
                  </a:cubicBezTo>
                  <a:lnTo>
                    <a:pt x="535" y="411"/>
                  </a:lnTo>
                  <a:cubicBezTo>
                    <a:pt x="527" y="392"/>
                    <a:pt x="535" y="370"/>
                    <a:pt x="555" y="361"/>
                  </a:cubicBezTo>
                  <a:cubicBezTo>
                    <a:pt x="574" y="353"/>
                    <a:pt x="596" y="361"/>
                    <a:pt x="604" y="381"/>
                  </a:cubicBezTo>
                  <a:lnTo>
                    <a:pt x="732" y="667"/>
                  </a:lnTo>
                  <a:lnTo>
                    <a:pt x="883" y="324"/>
                  </a:lnTo>
                  <a:cubicBezTo>
                    <a:pt x="883" y="324"/>
                    <a:pt x="883" y="324"/>
                    <a:pt x="883" y="324"/>
                  </a:cubicBezTo>
                  <a:cubicBezTo>
                    <a:pt x="912" y="260"/>
                    <a:pt x="974" y="214"/>
                    <a:pt x="1046" y="205"/>
                  </a:cubicBezTo>
                  <a:cubicBezTo>
                    <a:pt x="1046" y="205"/>
                    <a:pt x="1054" y="204"/>
                    <a:pt x="1058" y="204"/>
                  </a:cubicBezTo>
                  <a:cubicBezTo>
                    <a:pt x="1063" y="204"/>
                    <a:pt x="1078" y="204"/>
                    <a:pt x="1080" y="204"/>
                  </a:cubicBezTo>
                  <a:cubicBezTo>
                    <a:pt x="1082" y="204"/>
                    <a:pt x="1084" y="204"/>
                    <a:pt x="1086" y="204"/>
                  </a:cubicBezTo>
                  <a:cubicBezTo>
                    <a:pt x="1132" y="207"/>
                    <a:pt x="1173" y="225"/>
                    <a:pt x="1206" y="254"/>
                  </a:cubicBezTo>
                  <a:cubicBezTo>
                    <a:pt x="1208" y="255"/>
                    <a:pt x="1210" y="257"/>
                    <a:pt x="1212" y="259"/>
                  </a:cubicBezTo>
                  <a:cubicBezTo>
                    <a:pt x="1213" y="261"/>
                    <a:pt x="1215" y="262"/>
                    <a:pt x="1216" y="264"/>
                  </a:cubicBezTo>
                  <a:cubicBezTo>
                    <a:pt x="1229" y="276"/>
                    <a:pt x="1240" y="291"/>
                    <a:pt x="1249" y="306"/>
                  </a:cubicBezTo>
                  <a:lnTo>
                    <a:pt x="1249" y="307"/>
                  </a:lnTo>
                  <a:cubicBezTo>
                    <a:pt x="1265" y="336"/>
                    <a:pt x="1275" y="370"/>
                    <a:pt x="1275" y="406"/>
                  </a:cubicBezTo>
                  <a:cubicBezTo>
                    <a:pt x="1275" y="408"/>
                    <a:pt x="1275" y="411"/>
                    <a:pt x="1275" y="413"/>
                  </a:cubicBezTo>
                  <a:cubicBezTo>
                    <a:pt x="1399" y="445"/>
                    <a:pt x="1489" y="558"/>
                    <a:pt x="1489" y="690"/>
                  </a:cubicBezTo>
                  <a:cubicBezTo>
                    <a:pt x="1489" y="847"/>
                    <a:pt x="1361" y="976"/>
                    <a:pt x="1203" y="97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37"/>
            <p:cNvSpPr>
              <a:spLocks noEditPoints="1"/>
            </p:cNvSpPr>
            <p:nvPr/>
          </p:nvSpPr>
          <p:spPr bwMode="auto">
            <a:xfrm>
              <a:off x="1968" y="2534"/>
              <a:ext cx="1846" cy="482"/>
            </a:xfrm>
            <a:custGeom>
              <a:avLst/>
              <a:gdLst>
                <a:gd name="T0" fmla="*/ 3043 w 3068"/>
                <a:gd name="T1" fmla="*/ 213 h 801"/>
                <a:gd name="T2" fmla="*/ 3025 w 3068"/>
                <a:gd name="T3" fmla="*/ 220 h 801"/>
                <a:gd name="T4" fmla="*/ 3021 w 3068"/>
                <a:gd name="T5" fmla="*/ 202 h 801"/>
                <a:gd name="T6" fmla="*/ 3047 w 3068"/>
                <a:gd name="T7" fmla="*/ 213 h 801"/>
                <a:gd name="T8" fmla="*/ 3043 w 3068"/>
                <a:gd name="T9" fmla="*/ 241 h 801"/>
                <a:gd name="T10" fmla="*/ 3025 w 3068"/>
                <a:gd name="T11" fmla="*/ 241 h 801"/>
                <a:gd name="T12" fmla="*/ 3021 w 3068"/>
                <a:gd name="T13" fmla="*/ 202 h 801"/>
                <a:gd name="T14" fmla="*/ 3064 w 3068"/>
                <a:gd name="T15" fmla="*/ 222 h 801"/>
                <a:gd name="T16" fmla="*/ 3033 w 3068"/>
                <a:gd name="T17" fmla="*/ 253 h 801"/>
                <a:gd name="T18" fmla="*/ 3033 w 3068"/>
                <a:gd name="T19" fmla="*/ 187 h 801"/>
                <a:gd name="T20" fmla="*/ 2998 w 3068"/>
                <a:gd name="T21" fmla="*/ 222 h 801"/>
                <a:gd name="T22" fmla="*/ 2951 w 3068"/>
                <a:gd name="T23" fmla="*/ 420 h 801"/>
                <a:gd name="T24" fmla="*/ 2905 w 3068"/>
                <a:gd name="T25" fmla="*/ 398 h 801"/>
                <a:gd name="T26" fmla="*/ 2951 w 3068"/>
                <a:gd name="T27" fmla="*/ 420 h 801"/>
                <a:gd name="T28" fmla="*/ 2678 w 3068"/>
                <a:gd name="T29" fmla="*/ 500 h 801"/>
                <a:gd name="T30" fmla="*/ 2951 w 3068"/>
                <a:gd name="T31" fmla="*/ 349 h 801"/>
                <a:gd name="T32" fmla="*/ 2702 w 3068"/>
                <a:gd name="T33" fmla="*/ 257 h 801"/>
                <a:gd name="T34" fmla="*/ 2980 w 3068"/>
                <a:gd name="T35" fmla="*/ 515 h 801"/>
                <a:gd name="T36" fmla="*/ 2953 w 3068"/>
                <a:gd name="T37" fmla="*/ 519 h 801"/>
                <a:gd name="T38" fmla="*/ 2678 w 3068"/>
                <a:gd name="T39" fmla="*/ 500 h 801"/>
                <a:gd name="T40" fmla="*/ 2304 w 3068"/>
                <a:gd name="T41" fmla="*/ 796 h 801"/>
                <a:gd name="T42" fmla="*/ 2421 w 3068"/>
                <a:gd name="T43" fmla="*/ 702 h 801"/>
                <a:gd name="T44" fmla="*/ 2334 w 3068"/>
                <a:gd name="T45" fmla="*/ 219 h 801"/>
                <a:gd name="T46" fmla="*/ 2634 w 3068"/>
                <a:gd name="T47" fmla="*/ 219 h 801"/>
                <a:gd name="T48" fmla="*/ 2304 w 3068"/>
                <a:gd name="T49" fmla="*/ 796 h 801"/>
                <a:gd name="T50" fmla="*/ 2172 w 3068"/>
                <a:gd name="T51" fmla="*/ 219 h 801"/>
                <a:gd name="T52" fmla="*/ 2172 w 3068"/>
                <a:gd name="T53" fmla="*/ 601 h 801"/>
                <a:gd name="T54" fmla="*/ 2187 w 3068"/>
                <a:gd name="T55" fmla="*/ 86 h 801"/>
                <a:gd name="T56" fmla="*/ 2212 w 3068"/>
                <a:gd name="T57" fmla="*/ 59 h 801"/>
                <a:gd name="T58" fmla="*/ 1869 w 3068"/>
                <a:gd name="T59" fmla="*/ 566 h 801"/>
                <a:gd name="T60" fmla="*/ 2080 w 3068"/>
                <a:gd name="T61" fmla="*/ 16 h 801"/>
                <a:gd name="T62" fmla="*/ 1850 w 3068"/>
                <a:gd name="T63" fmla="*/ 601 h 801"/>
                <a:gd name="T64" fmla="*/ 1869 w 3068"/>
                <a:gd name="T65" fmla="*/ 566 h 801"/>
                <a:gd name="T66" fmla="*/ 1422 w 3068"/>
                <a:gd name="T67" fmla="*/ 38 h 801"/>
                <a:gd name="T68" fmla="*/ 1415 w 3068"/>
                <a:gd name="T69" fmla="*/ 24 h 801"/>
                <a:gd name="T70" fmla="*/ 1422 w 3068"/>
                <a:gd name="T71" fmla="*/ 38 h 801"/>
                <a:gd name="T72" fmla="*/ 1424 w 3068"/>
                <a:gd name="T73" fmla="*/ 20 h 801"/>
                <a:gd name="T74" fmla="*/ 1439 w 3068"/>
                <a:gd name="T75" fmla="*/ 59 h 801"/>
                <a:gd name="T76" fmla="*/ 1415 w 3068"/>
                <a:gd name="T77" fmla="*/ 42 h 801"/>
                <a:gd name="T78" fmla="*/ 1411 w 3068"/>
                <a:gd name="T79" fmla="*/ 20 h 801"/>
                <a:gd name="T80" fmla="*/ 1423 w 3068"/>
                <a:gd name="T81" fmla="*/ 71 h 801"/>
                <a:gd name="T82" fmla="*/ 1392 w 3068"/>
                <a:gd name="T83" fmla="*/ 40 h 801"/>
                <a:gd name="T84" fmla="*/ 1423 w 3068"/>
                <a:gd name="T85" fmla="*/ 5 h 801"/>
                <a:gd name="T86" fmla="*/ 1423 w 3068"/>
                <a:gd name="T87" fmla="*/ 74 h 801"/>
                <a:gd name="T88" fmla="*/ 1423 w 3068"/>
                <a:gd name="T89" fmla="*/ 5 h 801"/>
                <a:gd name="T90" fmla="*/ 1187 w 3068"/>
                <a:gd name="T91" fmla="*/ 27 h 801"/>
                <a:gd name="T92" fmla="*/ 1172 w 3068"/>
                <a:gd name="T93" fmla="*/ 617 h 801"/>
                <a:gd name="T94" fmla="*/ 1172 w 3068"/>
                <a:gd name="T95" fmla="*/ 589 h 801"/>
                <a:gd name="T96" fmla="*/ 1188 w 3068"/>
                <a:gd name="T97" fmla="*/ 0 h 801"/>
                <a:gd name="T98" fmla="*/ 1319 w 3068"/>
                <a:gd name="T99" fmla="*/ 87 h 801"/>
                <a:gd name="T100" fmla="*/ 832 w 3068"/>
                <a:gd name="T101" fmla="*/ 410 h 801"/>
                <a:gd name="T102" fmla="*/ 526 w 3068"/>
                <a:gd name="T103" fmla="*/ 410 h 801"/>
                <a:gd name="T104" fmla="*/ 412 w 3068"/>
                <a:gd name="T105" fmla="*/ 601 h 801"/>
                <a:gd name="T106" fmla="*/ 945 w 3068"/>
                <a:gd name="T107" fmla="*/ 601 h 801"/>
                <a:gd name="T108" fmla="*/ 514 w 3068"/>
                <a:gd name="T109" fmla="*/ 437 h 801"/>
                <a:gd name="T110" fmla="*/ 322 w 3068"/>
                <a:gd name="T111" fmla="*/ 87 h 801"/>
                <a:gd name="T112" fmla="*/ 40 w 3068"/>
                <a:gd name="T113" fmla="*/ 155 h 801"/>
                <a:gd name="T114" fmla="*/ 0 w 3068"/>
                <a:gd name="T115" fmla="*/ 542 h 801"/>
                <a:gd name="T116" fmla="*/ 326 w 3068"/>
                <a:gd name="T117" fmla="*/ 458 h 801"/>
                <a:gd name="T118" fmla="*/ 345 w 3068"/>
                <a:gd name="T119" fmla="*/ 67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68" h="801">
                  <a:moveTo>
                    <a:pt x="3032" y="220"/>
                  </a:moveTo>
                  <a:lnTo>
                    <a:pt x="3032" y="220"/>
                  </a:lnTo>
                  <a:cubicBezTo>
                    <a:pt x="3038" y="220"/>
                    <a:pt x="3043" y="219"/>
                    <a:pt x="3043" y="213"/>
                  </a:cubicBezTo>
                  <a:cubicBezTo>
                    <a:pt x="3043" y="207"/>
                    <a:pt x="3038" y="206"/>
                    <a:pt x="3034" y="206"/>
                  </a:cubicBezTo>
                  <a:lnTo>
                    <a:pt x="3025" y="206"/>
                  </a:lnTo>
                  <a:lnTo>
                    <a:pt x="3025" y="220"/>
                  </a:lnTo>
                  <a:lnTo>
                    <a:pt x="3032" y="220"/>
                  </a:lnTo>
                  <a:lnTo>
                    <a:pt x="3032" y="220"/>
                  </a:lnTo>
                  <a:close/>
                  <a:moveTo>
                    <a:pt x="3021" y="202"/>
                  </a:moveTo>
                  <a:lnTo>
                    <a:pt x="3021" y="202"/>
                  </a:lnTo>
                  <a:lnTo>
                    <a:pt x="3034" y="202"/>
                  </a:lnTo>
                  <a:cubicBezTo>
                    <a:pt x="3042" y="202"/>
                    <a:pt x="3047" y="206"/>
                    <a:pt x="3047" y="213"/>
                  </a:cubicBezTo>
                  <a:cubicBezTo>
                    <a:pt x="3047" y="219"/>
                    <a:pt x="3042" y="223"/>
                    <a:pt x="3037" y="224"/>
                  </a:cubicBezTo>
                  <a:lnTo>
                    <a:pt x="3049" y="241"/>
                  </a:lnTo>
                  <a:lnTo>
                    <a:pt x="3043" y="241"/>
                  </a:lnTo>
                  <a:lnTo>
                    <a:pt x="3033" y="224"/>
                  </a:lnTo>
                  <a:lnTo>
                    <a:pt x="3025" y="224"/>
                  </a:lnTo>
                  <a:lnTo>
                    <a:pt x="3025" y="241"/>
                  </a:lnTo>
                  <a:lnTo>
                    <a:pt x="3021" y="241"/>
                  </a:lnTo>
                  <a:lnTo>
                    <a:pt x="3021" y="202"/>
                  </a:lnTo>
                  <a:lnTo>
                    <a:pt x="3021" y="202"/>
                  </a:lnTo>
                  <a:close/>
                  <a:moveTo>
                    <a:pt x="3033" y="253"/>
                  </a:moveTo>
                  <a:lnTo>
                    <a:pt x="3033" y="253"/>
                  </a:lnTo>
                  <a:cubicBezTo>
                    <a:pt x="3050" y="253"/>
                    <a:pt x="3064" y="239"/>
                    <a:pt x="3064" y="222"/>
                  </a:cubicBezTo>
                  <a:cubicBezTo>
                    <a:pt x="3064" y="205"/>
                    <a:pt x="3050" y="191"/>
                    <a:pt x="3033" y="191"/>
                  </a:cubicBezTo>
                  <a:cubicBezTo>
                    <a:pt x="3016" y="191"/>
                    <a:pt x="3002" y="205"/>
                    <a:pt x="3002" y="222"/>
                  </a:cubicBezTo>
                  <a:cubicBezTo>
                    <a:pt x="3002" y="239"/>
                    <a:pt x="3016" y="253"/>
                    <a:pt x="3033" y="253"/>
                  </a:cubicBezTo>
                  <a:lnTo>
                    <a:pt x="3033" y="253"/>
                  </a:lnTo>
                  <a:close/>
                  <a:moveTo>
                    <a:pt x="3033" y="187"/>
                  </a:moveTo>
                  <a:lnTo>
                    <a:pt x="3033" y="187"/>
                  </a:lnTo>
                  <a:cubicBezTo>
                    <a:pt x="3053" y="187"/>
                    <a:pt x="3068" y="202"/>
                    <a:pt x="3068" y="222"/>
                  </a:cubicBezTo>
                  <a:cubicBezTo>
                    <a:pt x="3068" y="241"/>
                    <a:pt x="3053" y="256"/>
                    <a:pt x="3033" y="256"/>
                  </a:cubicBezTo>
                  <a:cubicBezTo>
                    <a:pt x="3014" y="256"/>
                    <a:pt x="2998" y="241"/>
                    <a:pt x="2998" y="222"/>
                  </a:cubicBezTo>
                  <a:cubicBezTo>
                    <a:pt x="2998" y="202"/>
                    <a:pt x="3014" y="187"/>
                    <a:pt x="3033" y="187"/>
                  </a:cubicBezTo>
                  <a:lnTo>
                    <a:pt x="3033" y="187"/>
                  </a:lnTo>
                  <a:close/>
                  <a:moveTo>
                    <a:pt x="2951" y="420"/>
                  </a:moveTo>
                  <a:lnTo>
                    <a:pt x="2951" y="420"/>
                  </a:lnTo>
                  <a:lnTo>
                    <a:pt x="2951" y="398"/>
                  </a:lnTo>
                  <a:lnTo>
                    <a:pt x="2905" y="398"/>
                  </a:lnTo>
                  <a:cubicBezTo>
                    <a:pt x="2819" y="398"/>
                    <a:pt x="2708" y="410"/>
                    <a:pt x="2708" y="500"/>
                  </a:cubicBezTo>
                  <a:cubicBezTo>
                    <a:pt x="2708" y="565"/>
                    <a:pt x="2766" y="587"/>
                    <a:pt x="2812" y="587"/>
                  </a:cubicBezTo>
                  <a:cubicBezTo>
                    <a:pt x="2913" y="587"/>
                    <a:pt x="2951" y="504"/>
                    <a:pt x="2951" y="420"/>
                  </a:cubicBezTo>
                  <a:lnTo>
                    <a:pt x="2951" y="420"/>
                  </a:lnTo>
                  <a:close/>
                  <a:moveTo>
                    <a:pt x="2678" y="500"/>
                  </a:moveTo>
                  <a:lnTo>
                    <a:pt x="2678" y="500"/>
                  </a:lnTo>
                  <a:cubicBezTo>
                    <a:pt x="2678" y="390"/>
                    <a:pt x="2802" y="374"/>
                    <a:pt x="2897" y="374"/>
                  </a:cubicBezTo>
                  <a:lnTo>
                    <a:pt x="2951" y="374"/>
                  </a:lnTo>
                  <a:lnTo>
                    <a:pt x="2951" y="349"/>
                  </a:lnTo>
                  <a:cubicBezTo>
                    <a:pt x="2951" y="270"/>
                    <a:pt x="2906" y="233"/>
                    <a:pt x="2835" y="233"/>
                  </a:cubicBezTo>
                  <a:cubicBezTo>
                    <a:pt x="2789" y="233"/>
                    <a:pt x="2749" y="251"/>
                    <a:pt x="2719" y="279"/>
                  </a:cubicBezTo>
                  <a:lnTo>
                    <a:pt x="2702" y="257"/>
                  </a:lnTo>
                  <a:cubicBezTo>
                    <a:pt x="2736" y="227"/>
                    <a:pt x="2786" y="208"/>
                    <a:pt x="2836" y="208"/>
                  </a:cubicBezTo>
                  <a:cubicBezTo>
                    <a:pt x="2922" y="208"/>
                    <a:pt x="2980" y="252"/>
                    <a:pt x="2980" y="347"/>
                  </a:cubicBezTo>
                  <a:lnTo>
                    <a:pt x="2980" y="515"/>
                  </a:lnTo>
                  <a:cubicBezTo>
                    <a:pt x="2980" y="544"/>
                    <a:pt x="2983" y="581"/>
                    <a:pt x="2987" y="601"/>
                  </a:cubicBezTo>
                  <a:lnTo>
                    <a:pt x="2959" y="601"/>
                  </a:lnTo>
                  <a:cubicBezTo>
                    <a:pt x="2955" y="581"/>
                    <a:pt x="2953" y="541"/>
                    <a:pt x="2953" y="519"/>
                  </a:cubicBezTo>
                  <a:lnTo>
                    <a:pt x="2950" y="519"/>
                  </a:lnTo>
                  <a:cubicBezTo>
                    <a:pt x="2925" y="583"/>
                    <a:pt x="2869" y="612"/>
                    <a:pt x="2807" y="612"/>
                  </a:cubicBezTo>
                  <a:cubicBezTo>
                    <a:pt x="2746" y="612"/>
                    <a:pt x="2678" y="579"/>
                    <a:pt x="2678" y="500"/>
                  </a:cubicBezTo>
                  <a:lnTo>
                    <a:pt x="2678" y="500"/>
                  </a:lnTo>
                  <a:close/>
                  <a:moveTo>
                    <a:pt x="2304" y="796"/>
                  </a:moveTo>
                  <a:lnTo>
                    <a:pt x="2304" y="796"/>
                  </a:lnTo>
                  <a:lnTo>
                    <a:pt x="2309" y="768"/>
                  </a:lnTo>
                  <a:cubicBezTo>
                    <a:pt x="2319" y="772"/>
                    <a:pt x="2332" y="774"/>
                    <a:pt x="2343" y="774"/>
                  </a:cubicBezTo>
                  <a:cubicBezTo>
                    <a:pt x="2387" y="774"/>
                    <a:pt x="2407" y="739"/>
                    <a:pt x="2421" y="702"/>
                  </a:cubicBezTo>
                  <a:lnTo>
                    <a:pt x="2456" y="609"/>
                  </a:lnTo>
                  <a:lnTo>
                    <a:pt x="2301" y="219"/>
                  </a:lnTo>
                  <a:lnTo>
                    <a:pt x="2334" y="219"/>
                  </a:lnTo>
                  <a:lnTo>
                    <a:pt x="2471" y="576"/>
                  </a:lnTo>
                  <a:lnTo>
                    <a:pt x="2602" y="219"/>
                  </a:lnTo>
                  <a:lnTo>
                    <a:pt x="2634" y="219"/>
                  </a:lnTo>
                  <a:lnTo>
                    <a:pt x="2444" y="719"/>
                  </a:lnTo>
                  <a:cubicBezTo>
                    <a:pt x="2424" y="770"/>
                    <a:pt x="2396" y="801"/>
                    <a:pt x="2343" y="801"/>
                  </a:cubicBezTo>
                  <a:cubicBezTo>
                    <a:pt x="2332" y="801"/>
                    <a:pt x="2315" y="799"/>
                    <a:pt x="2304" y="796"/>
                  </a:cubicBezTo>
                  <a:lnTo>
                    <a:pt x="2304" y="796"/>
                  </a:lnTo>
                  <a:close/>
                  <a:moveTo>
                    <a:pt x="2172" y="219"/>
                  </a:moveTo>
                  <a:lnTo>
                    <a:pt x="2172" y="219"/>
                  </a:lnTo>
                  <a:lnTo>
                    <a:pt x="2202" y="219"/>
                  </a:lnTo>
                  <a:lnTo>
                    <a:pt x="2202" y="601"/>
                  </a:lnTo>
                  <a:lnTo>
                    <a:pt x="2172" y="601"/>
                  </a:lnTo>
                  <a:lnTo>
                    <a:pt x="2172" y="219"/>
                  </a:lnTo>
                  <a:close/>
                  <a:moveTo>
                    <a:pt x="2187" y="86"/>
                  </a:moveTo>
                  <a:lnTo>
                    <a:pt x="2187" y="86"/>
                  </a:lnTo>
                  <a:cubicBezTo>
                    <a:pt x="2174" y="86"/>
                    <a:pt x="2161" y="75"/>
                    <a:pt x="2161" y="59"/>
                  </a:cubicBezTo>
                  <a:cubicBezTo>
                    <a:pt x="2161" y="44"/>
                    <a:pt x="2174" y="32"/>
                    <a:pt x="2187" y="32"/>
                  </a:cubicBezTo>
                  <a:cubicBezTo>
                    <a:pt x="2199" y="32"/>
                    <a:pt x="2212" y="44"/>
                    <a:pt x="2212" y="59"/>
                  </a:cubicBezTo>
                  <a:cubicBezTo>
                    <a:pt x="2212" y="75"/>
                    <a:pt x="2199" y="86"/>
                    <a:pt x="2187" y="86"/>
                  </a:cubicBezTo>
                  <a:lnTo>
                    <a:pt x="2187" y="86"/>
                  </a:lnTo>
                  <a:close/>
                  <a:moveTo>
                    <a:pt x="1869" y="566"/>
                  </a:moveTo>
                  <a:lnTo>
                    <a:pt x="1869" y="566"/>
                  </a:lnTo>
                  <a:lnTo>
                    <a:pt x="1870" y="566"/>
                  </a:lnTo>
                  <a:lnTo>
                    <a:pt x="2080" y="16"/>
                  </a:lnTo>
                  <a:lnTo>
                    <a:pt x="2113" y="16"/>
                  </a:lnTo>
                  <a:lnTo>
                    <a:pt x="1889" y="601"/>
                  </a:lnTo>
                  <a:lnTo>
                    <a:pt x="1850" y="601"/>
                  </a:lnTo>
                  <a:lnTo>
                    <a:pt x="1629" y="16"/>
                  </a:lnTo>
                  <a:lnTo>
                    <a:pt x="1663" y="16"/>
                  </a:lnTo>
                  <a:lnTo>
                    <a:pt x="1869" y="566"/>
                  </a:lnTo>
                  <a:lnTo>
                    <a:pt x="1869" y="566"/>
                  </a:lnTo>
                  <a:close/>
                  <a:moveTo>
                    <a:pt x="1422" y="38"/>
                  </a:moveTo>
                  <a:lnTo>
                    <a:pt x="1422" y="38"/>
                  </a:lnTo>
                  <a:cubicBezTo>
                    <a:pt x="1428" y="38"/>
                    <a:pt x="1433" y="37"/>
                    <a:pt x="1433" y="31"/>
                  </a:cubicBezTo>
                  <a:cubicBezTo>
                    <a:pt x="1433" y="25"/>
                    <a:pt x="1428" y="24"/>
                    <a:pt x="1424" y="24"/>
                  </a:cubicBezTo>
                  <a:lnTo>
                    <a:pt x="1415" y="24"/>
                  </a:lnTo>
                  <a:lnTo>
                    <a:pt x="1415" y="38"/>
                  </a:lnTo>
                  <a:lnTo>
                    <a:pt x="1422" y="38"/>
                  </a:lnTo>
                  <a:lnTo>
                    <a:pt x="1422" y="38"/>
                  </a:lnTo>
                  <a:close/>
                  <a:moveTo>
                    <a:pt x="1411" y="20"/>
                  </a:moveTo>
                  <a:lnTo>
                    <a:pt x="1411" y="20"/>
                  </a:lnTo>
                  <a:lnTo>
                    <a:pt x="1424" y="20"/>
                  </a:lnTo>
                  <a:cubicBezTo>
                    <a:pt x="1432" y="20"/>
                    <a:pt x="1437" y="23"/>
                    <a:pt x="1437" y="31"/>
                  </a:cubicBezTo>
                  <a:cubicBezTo>
                    <a:pt x="1437" y="37"/>
                    <a:pt x="1432" y="41"/>
                    <a:pt x="1427" y="41"/>
                  </a:cubicBezTo>
                  <a:lnTo>
                    <a:pt x="1439" y="59"/>
                  </a:lnTo>
                  <a:lnTo>
                    <a:pt x="1433" y="59"/>
                  </a:lnTo>
                  <a:lnTo>
                    <a:pt x="1422" y="42"/>
                  </a:lnTo>
                  <a:lnTo>
                    <a:pt x="1415" y="42"/>
                  </a:lnTo>
                  <a:lnTo>
                    <a:pt x="1415" y="59"/>
                  </a:lnTo>
                  <a:lnTo>
                    <a:pt x="1411" y="59"/>
                  </a:lnTo>
                  <a:lnTo>
                    <a:pt x="1411" y="20"/>
                  </a:lnTo>
                  <a:lnTo>
                    <a:pt x="1411" y="20"/>
                  </a:lnTo>
                  <a:close/>
                  <a:moveTo>
                    <a:pt x="1423" y="71"/>
                  </a:moveTo>
                  <a:lnTo>
                    <a:pt x="1423" y="71"/>
                  </a:lnTo>
                  <a:cubicBezTo>
                    <a:pt x="1440" y="71"/>
                    <a:pt x="1454" y="57"/>
                    <a:pt x="1454" y="40"/>
                  </a:cubicBezTo>
                  <a:cubicBezTo>
                    <a:pt x="1454" y="22"/>
                    <a:pt x="1440" y="9"/>
                    <a:pt x="1423" y="9"/>
                  </a:cubicBezTo>
                  <a:cubicBezTo>
                    <a:pt x="1406" y="9"/>
                    <a:pt x="1392" y="22"/>
                    <a:pt x="1392" y="40"/>
                  </a:cubicBezTo>
                  <a:cubicBezTo>
                    <a:pt x="1392" y="57"/>
                    <a:pt x="1406" y="71"/>
                    <a:pt x="1423" y="71"/>
                  </a:cubicBezTo>
                  <a:lnTo>
                    <a:pt x="1423" y="71"/>
                  </a:lnTo>
                  <a:close/>
                  <a:moveTo>
                    <a:pt x="1423" y="5"/>
                  </a:moveTo>
                  <a:lnTo>
                    <a:pt x="1423" y="5"/>
                  </a:lnTo>
                  <a:cubicBezTo>
                    <a:pt x="1442" y="5"/>
                    <a:pt x="1458" y="20"/>
                    <a:pt x="1458" y="40"/>
                  </a:cubicBezTo>
                  <a:cubicBezTo>
                    <a:pt x="1458" y="59"/>
                    <a:pt x="1442" y="74"/>
                    <a:pt x="1423" y="74"/>
                  </a:cubicBezTo>
                  <a:cubicBezTo>
                    <a:pt x="1404" y="74"/>
                    <a:pt x="1388" y="59"/>
                    <a:pt x="1388" y="40"/>
                  </a:cubicBezTo>
                  <a:cubicBezTo>
                    <a:pt x="1388" y="20"/>
                    <a:pt x="1404" y="5"/>
                    <a:pt x="1423" y="5"/>
                  </a:cubicBezTo>
                  <a:lnTo>
                    <a:pt x="1423" y="5"/>
                  </a:lnTo>
                  <a:close/>
                  <a:moveTo>
                    <a:pt x="1319" y="87"/>
                  </a:moveTo>
                  <a:lnTo>
                    <a:pt x="1319" y="87"/>
                  </a:lnTo>
                  <a:cubicBezTo>
                    <a:pt x="1291" y="50"/>
                    <a:pt x="1243" y="27"/>
                    <a:pt x="1187" y="27"/>
                  </a:cubicBezTo>
                  <a:cubicBezTo>
                    <a:pt x="1114" y="27"/>
                    <a:pt x="1037" y="69"/>
                    <a:pt x="1037" y="155"/>
                  </a:cubicBezTo>
                  <a:cubicBezTo>
                    <a:pt x="1037" y="337"/>
                    <a:pt x="1353" y="256"/>
                    <a:pt x="1353" y="457"/>
                  </a:cubicBezTo>
                  <a:cubicBezTo>
                    <a:pt x="1353" y="562"/>
                    <a:pt x="1267" y="617"/>
                    <a:pt x="1172" y="617"/>
                  </a:cubicBezTo>
                  <a:cubicBezTo>
                    <a:pt x="1100" y="617"/>
                    <a:pt x="1037" y="590"/>
                    <a:pt x="996" y="542"/>
                  </a:cubicBezTo>
                  <a:lnTo>
                    <a:pt x="1017" y="521"/>
                  </a:lnTo>
                  <a:cubicBezTo>
                    <a:pt x="1059" y="565"/>
                    <a:pt x="1111" y="589"/>
                    <a:pt x="1172" y="589"/>
                  </a:cubicBezTo>
                  <a:cubicBezTo>
                    <a:pt x="1249" y="589"/>
                    <a:pt x="1322" y="543"/>
                    <a:pt x="1322" y="458"/>
                  </a:cubicBezTo>
                  <a:cubicBezTo>
                    <a:pt x="1322" y="279"/>
                    <a:pt x="1006" y="359"/>
                    <a:pt x="1006" y="155"/>
                  </a:cubicBezTo>
                  <a:cubicBezTo>
                    <a:pt x="1006" y="53"/>
                    <a:pt x="1095" y="0"/>
                    <a:pt x="1188" y="0"/>
                  </a:cubicBezTo>
                  <a:cubicBezTo>
                    <a:pt x="1253" y="0"/>
                    <a:pt x="1310" y="26"/>
                    <a:pt x="1342" y="67"/>
                  </a:cubicBezTo>
                  <a:lnTo>
                    <a:pt x="1319" y="87"/>
                  </a:lnTo>
                  <a:lnTo>
                    <a:pt x="1319" y="87"/>
                  </a:lnTo>
                  <a:close/>
                  <a:moveTo>
                    <a:pt x="526" y="410"/>
                  </a:moveTo>
                  <a:lnTo>
                    <a:pt x="526" y="410"/>
                  </a:lnTo>
                  <a:lnTo>
                    <a:pt x="832" y="410"/>
                  </a:lnTo>
                  <a:lnTo>
                    <a:pt x="680" y="44"/>
                  </a:lnTo>
                  <a:lnTo>
                    <a:pt x="526" y="410"/>
                  </a:lnTo>
                  <a:lnTo>
                    <a:pt x="526" y="410"/>
                  </a:lnTo>
                  <a:close/>
                  <a:moveTo>
                    <a:pt x="445" y="601"/>
                  </a:moveTo>
                  <a:lnTo>
                    <a:pt x="445" y="601"/>
                  </a:lnTo>
                  <a:lnTo>
                    <a:pt x="412" y="601"/>
                  </a:lnTo>
                  <a:lnTo>
                    <a:pt x="665" y="16"/>
                  </a:lnTo>
                  <a:lnTo>
                    <a:pt x="699" y="16"/>
                  </a:lnTo>
                  <a:lnTo>
                    <a:pt x="945" y="601"/>
                  </a:lnTo>
                  <a:lnTo>
                    <a:pt x="911" y="601"/>
                  </a:lnTo>
                  <a:lnTo>
                    <a:pt x="843" y="437"/>
                  </a:lnTo>
                  <a:lnTo>
                    <a:pt x="514" y="437"/>
                  </a:lnTo>
                  <a:lnTo>
                    <a:pt x="445" y="601"/>
                  </a:lnTo>
                  <a:lnTo>
                    <a:pt x="445" y="601"/>
                  </a:lnTo>
                  <a:close/>
                  <a:moveTo>
                    <a:pt x="322" y="87"/>
                  </a:moveTo>
                  <a:lnTo>
                    <a:pt x="322" y="87"/>
                  </a:lnTo>
                  <a:cubicBezTo>
                    <a:pt x="294" y="50"/>
                    <a:pt x="246" y="27"/>
                    <a:pt x="191" y="27"/>
                  </a:cubicBezTo>
                  <a:cubicBezTo>
                    <a:pt x="118" y="27"/>
                    <a:pt x="40" y="69"/>
                    <a:pt x="40" y="155"/>
                  </a:cubicBezTo>
                  <a:cubicBezTo>
                    <a:pt x="40" y="337"/>
                    <a:pt x="357" y="256"/>
                    <a:pt x="357" y="457"/>
                  </a:cubicBezTo>
                  <a:cubicBezTo>
                    <a:pt x="357" y="562"/>
                    <a:pt x="270" y="617"/>
                    <a:pt x="175" y="617"/>
                  </a:cubicBezTo>
                  <a:cubicBezTo>
                    <a:pt x="103" y="617"/>
                    <a:pt x="40" y="590"/>
                    <a:pt x="0" y="542"/>
                  </a:cubicBezTo>
                  <a:lnTo>
                    <a:pt x="20" y="521"/>
                  </a:lnTo>
                  <a:cubicBezTo>
                    <a:pt x="63" y="565"/>
                    <a:pt x="115" y="589"/>
                    <a:pt x="175" y="589"/>
                  </a:cubicBezTo>
                  <a:cubicBezTo>
                    <a:pt x="253" y="589"/>
                    <a:pt x="326" y="543"/>
                    <a:pt x="326" y="458"/>
                  </a:cubicBezTo>
                  <a:cubicBezTo>
                    <a:pt x="326" y="279"/>
                    <a:pt x="10" y="359"/>
                    <a:pt x="10" y="155"/>
                  </a:cubicBezTo>
                  <a:cubicBezTo>
                    <a:pt x="10" y="53"/>
                    <a:pt x="98" y="0"/>
                    <a:pt x="192" y="0"/>
                  </a:cubicBezTo>
                  <a:cubicBezTo>
                    <a:pt x="257" y="0"/>
                    <a:pt x="313" y="26"/>
                    <a:pt x="345" y="67"/>
                  </a:cubicBezTo>
                  <a:lnTo>
                    <a:pt x="322" y="8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89368394"/>
      </p:ext>
    </p:extLst>
  </p:cSld>
  <p:clrMapOvr>
    <a:masterClrMapping/>
  </p:clrMapOvr>
  <p:transition>
    <p:fad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ya - Case Study Only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42"/>
          <p:cNvSpPr/>
          <p:nvPr userDrawn="1"/>
        </p:nvSpPr>
        <p:spPr>
          <a:xfrm>
            <a:off x="6507280" y="37609"/>
            <a:ext cx="2636720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182880" rIns="18288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/>
              <a:t>Customer Success - 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1018333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4"/>
            <a:ext cx="6510270" cy="4085003"/>
          </a:xfrm>
        </p:spPr>
        <p:txBody>
          <a:bodyPr wrap="square" lIns="365760" rIns="274320" anchor="t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sz="1800" baseline="0">
                <a:latin typeface="+mn-lt"/>
              </a:defRPr>
            </a:lvl2pPr>
            <a:lvl3pPr>
              <a:defRPr sz="1600"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1575122"/>
            <a:ext cx="2448000" cy="2068474"/>
          </a:xfrm>
        </p:spPr>
        <p:txBody>
          <a:bodyPr wrap="square" anchor="t">
            <a:norm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norm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502920"/>
          </a:xfrm>
        </p:spPr>
        <p:txBody>
          <a:bodyPr wrap="square" anchor="t">
            <a:norm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3" name="Group 22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24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507280" y="4735984"/>
            <a:ext cx="1484986" cy="292100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Partner Nam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0" hasCustomPrompt="1"/>
          </p:nvPr>
        </p:nvSpPr>
        <p:spPr>
          <a:xfrm>
            <a:off x="1" y="4728518"/>
            <a:ext cx="6510268" cy="184150"/>
          </a:xfrm>
        </p:spPr>
        <p:txBody>
          <a:bodyPr>
            <a:noAutofit/>
          </a:bodyPr>
          <a:lstStyle>
            <a:lvl1pPr marL="0" indent="0" algn="ctr">
              <a:buNone/>
              <a:defRPr sz="1200" baseline="0"/>
            </a:lvl1pPr>
            <a:lvl2pPr marL="182880" indent="0">
              <a:buNone/>
              <a:defRPr/>
            </a:lvl2pPr>
            <a:lvl3pPr marL="365760" indent="0">
              <a:buNone/>
              <a:defRPr/>
            </a:lvl3pPr>
            <a:lvl4pPr marL="548640" indent="0">
              <a:buNone/>
              <a:defRPr/>
            </a:lvl4pPr>
            <a:lvl5pPr marL="731520" indent="0">
              <a:buNone/>
              <a:defRPr/>
            </a:lvl5pPr>
          </a:lstStyle>
          <a:p>
            <a:pPr lvl="0"/>
            <a:r>
              <a:rPr lang="en-US" dirty="0"/>
              <a:t>Click to add URL to online story</a:t>
            </a:r>
          </a:p>
        </p:txBody>
      </p:sp>
      <p:sp>
        <p:nvSpPr>
          <p:cNvPr id="42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44" name="Group 43"/>
          <p:cNvGrpSpPr>
            <a:grpSpLocks noChangeAspect="1"/>
          </p:cNvGrpSpPr>
          <p:nvPr userDrawn="1"/>
        </p:nvGrpSpPr>
        <p:grpSpPr>
          <a:xfrm>
            <a:off x="7966654" y="140452"/>
            <a:ext cx="914400" cy="636169"/>
            <a:chOff x="3100388" y="1555751"/>
            <a:chExt cx="2932113" cy="2039938"/>
          </a:xfrm>
          <a:solidFill>
            <a:schemeClr val="bg1"/>
          </a:solidFill>
        </p:grpSpPr>
        <p:grpSp>
          <p:nvGrpSpPr>
            <p:cNvPr id="45" name="Group 44"/>
            <p:cNvGrpSpPr/>
            <p:nvPr userDrawn="1"/>
          </p:nvGrpSpPr>
          <p:grpSpPr>
            <a:xfrm>
              <a:off x="3100388" y="2832101"/>
              <a:ext cx="2932113" cy="763588"/>
              <a:chOff x="3100388" y="2832101"/>
              <a:chExt cx="2932113" cy="763588"/>
            </a:xfrm>
            <a:grpFill/>
          </p:grpSpPr>
          <p:sp>
            <p:nvSpPr>
              <p:cNvPr id="49" name="Freeform 19"/>
              <p:cNvSpPr>
                <a:spLocks/>
              </p:cNvSpPr>
              <p:nvPr userDrawn="1"/>
            </p:nvSpPr>
            <p:spPr bwMode="auto">
              <a:xfrm>
                <a:off x="3100388" y="2832101"/>
                <a:ext cx="339725" cy="588963"/>
              </a:xfrm>
              <a:custGeom>
                <a:avLst/>
                <a:gdLst>
                  <a:gd name="T0" fmla="*/ 269 w 428"/>
                  <a:gd name="T1" fmla="*/ 2 h 741"/>
                  <a:gd name="T2" fmla="*/ 337 w 428"/>
                  <a:gd name="T3" fmla="*/ 21 h 741"/>
                  <a:gd name="T4" fmla="*/ 393 w 428"/>
                  <a:gd name="T5" fmla="*/ 57 h 741"/>
                  <a:gd name="T6" fmla="*/ 387 w 428"/>
                  <a:gd name="T7" fmla="*/ 105 h 741"/>
                  <a:gd name="T8" fmla="*/ 346 w 428"/>
                  <a:gd name="T9" fmla="*/ 66 h 741"/>
                  <a:gd name="T10" fmla="*/ 292 w 428"/>
                  <a:gd name="T11" fmla="*/ 42 h 741"/>
                  <a:gd name="T12" fmla="*/ 229 w 428"/>
                  <a:gd name="T13" fmla="*/ 33 h 741"/>
                  <a:gd name="T14" fmla="*/ 176 w 428"/>
                  <a:gd name="T15" fmla="*/ 38 h 741"/>
                  <a:gd name="T16" fmla="*/ 128 w 428"/>
                  <a:gd name="T17" fmla="*/ 57 h 741"/>
                  <a:gd name="T18" fmla="*/ 87 w 428"/>
                  <a:gd name="T19" fmla="*/ 88 h 741"/>
                  <a:gd name="T20" fmla="*/ 58 w 428"/>
                  <a:gd name="T21" fmla="*/ 131 h 741"/>
                  <a:gd name="T22" fmla="*/ 48 w 428"/>
                  <a:gd name="T23" fmla="*/ 186 h 741"/>
                  <a:gd name="T24" fmla="*/ 57 w 428"/>
                  <a:gd name="T25" fmla="*/ 238 h 741"/>
                  <a:gd name="T26" fmla="*/ 82 w 428"/>
                  <a:gd name="T27" fmla="*/ 278 h 741"/>
                  <a:gd name="T28" fmla="*/ 118 w 428"/>
                  <a:gd name="T29" fmla="*/ 307 h 741"/>
                  <a:gd name="T30" fmla="*/ 163 w 428"/>
                  <a:gd name="T31" fmla="*/ 330 h 741"/>
                  <a:gd name="T32" fmla="*/ 212 w 428"/>
                  <a:gd name="T33" fmla="*/ 349 h 741"/>
                  <a:gd name="T34" fmla="*/ 264 w 428"/>
                  <a:gd name="T35" fmla="*/ 368 h 741"/>
                  <a:gd name="T36" fmla="*/ 315 w 428"/>
                  <a:gd name="T37" fmla="*/ 389 h 741"/>
                  <a:gd name="T38" fmla="*/ 358 w 428"/>
                  <a:gd name="T39" fmla="*/ 413 h 741"/>
                  <a:gd name="T40" fmla="*/ 396 w 428"/>
                  <a:gd name="T41" fmla="*/ 446 h 741"/>
                  <a:gd name="T42" fmla="*/ 419 w 428"/>
                  <a:gd name="T43" fmla="*/ 491 h 741"/>
                  <a:gd name="T44" fmla="*/ 428 w 428"/>
                  <a:gd name="T45" fmla="*/ 549 h 741"/>
                  <a:gd name="T46" fmla="*/ 418 w 428"/>
                  <a:gd name="T47" fmla="*/ 612 h 741"/>
                  <a:gd name="T48" fmla="*/ 391 w 428"/>
                  <a:gd name="T49" fmla="*/ 662 h 741"/>
                  <a:gd name="T50" fmla="*/ 351 w 428"/>
                  <a:gd name="T51" fmla="*/ 701 h 741"/>
                  <a:gd name="T52" fmla="*/ 299 w 428"/>
                  <a:gd name="T53" fmla="*/ 727 h 741"/>
                  <a:gd name="T54" fmla="*/ 240 w 428"/>
                  <a:gd name="T55" fmla="*/ 740 h 741"/>
                  <a:gd name="T56" fmla="*/ 169 w 428"/>
                  <a:gd name="T57" fmla="*/ 739 h 741"/>
                  <a:gd name="T58" fmla="*/ 91 w 428"/>
                  <a:gd name="T59" fmla="*/ 719 h 741"/>
                  <a:gd name="T60" fmla="*/ 27 w 428"/>
                  <a:gd name="T61" fmla="*/ 678 h 741"/>
                  <a:gd name="T62" fmla="*/ 25 w 428"/>
                  <a:gd name="T63" fmla="*/ 626 h 741"/>
                  <a:gd name="T64" fmla="*/ 80 w 428"/>
                  <a:gd name="T65" fmla="*/ 670 h 741"/>
                  <a:gd name="T66" fmla="*/ 142 w 428"/>
                  <a:gd name="T67" fmla="*/ 698 h 741"/>
                  <a:gd name="T68" fmla="*/ 210 w 428"/>
                  <a:gd name="T69" fmla="*/ 707 h 741"/>
                  <a:gd name="T70" fmla="*/ 265 w 428"/>
                  <a:gd name="T71" fmla="*/ 701 h 741"/>
                  <a:gd name="T72" fmla="*/ 313 w 428"/>
                  <a:gd name="T73" fmla="*/ 681 h 741"/>
                  <a:gd name="T74" fmla="*/ 354 w 428"/>
                  <a:gd name="T75" fmla="*/ 650 h 741"/>
                  <a:gd name="T76" fmla="*/ 381 w 428"/>
                  <a:gd name="T77" fmla="*/ 606 h 741"/>
                  <a:gd name="T78" fmla="*/ 391 w 428"/>
                  <a:gd name="T79" fmla="*/ 551 h 741"/>
                  <a:gd name="T80" fmla="*/ 382 w 428"/>
                  <a:gd name="T81" fmla="*/ 499 h 741"/>
                  <a:gd name="T82" fmla="*/ 357 w 428"/>
                  <a:gd name="T83" fmla="*/ 460 h 741"/>
                  <a:gd name="T84" fmla="*/ 321 w 428"/>
                  <a:gd name="T85" fmla="*/ 430 h 741"/>
                  <a:gd name="T86" fmla="*/ 276 w 428"/>
                  <a:gd name="T87" fmla="*/ 408 h 741"/>
                  <a:gd name="T88" fmla="*/ 227 w 428"/>
                  <a:gd name="T89" fmla="*/ 389 h 741"/>
                  <a:gd name="T90" fmla="*/ 175 w 428"/>
                  <a:gd name="T91" fmla="*/ 371 h 741"/>
                  <a:gd name="T92" fmla="*/ 126 w 428"/>
                  <a:gd name="T93" fmla="*/ 349 h 741"/>
                  <a:gd name="T94" fmla="*/ 81 w 428"/>
                  <a:gd name="T95" fmla="*/ 324 h 741"/>
                  <a:gd name="T96" fmla="*/ 45 w 428"/>
                  <a:gd name="T97" fmla="*/ 291 h 741"/>
                  <a:gd name="T98" fmla="*/ 20 w 428"/>
                  <a:gd name="T99" fmla="*/ 245 h 741"/>
                  <a:gd name="T100" fmla="*/ 12 w 428"/>
                  <a:gd name="T101" fmla="*/ 187 h 741"/>
                  <a:gd name="T102" fmla="*/ 21 w 428"/>
                  <a:gd name="T103" fmla="*/ 125 h 741"/>
                  <a:gd name="T104" fmla="*/ 49 w 428"/>
                  <a:gd name="T105" fmla="*/ 76 h 741"/>
                  <a:gd name="T106" fmla="*/ 90 w 428"/>
                  <a:gd name="T107" fmla="*/ 39 h 741"/>
                  <a:gd name="T108" fmla="*/ 142 w 428"/>
                  <a:gd name="T109" fmla="*/ 14 h 741"/>
                  <a:gd name="T110" fmla="*/ 200 w 428"/>
                  <a:gd name="T111" fmla="*/ 1 h 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28" h="741">
                    <a:moveTo>
                      <a:pt x="230" y="0"/>
                    </a:moveTo>
                    <a:lnTo>
                      <a:pt x="269" y="2"/>
                    </a:lnTo>
                    <a:lnTo>
                      <a:pt x="305" y="10"/>
                    </a:lnTo>
                    <a:lnTo>
                      <a:pt x="337" y="21"/>
                    </a:lnTo>
                    <a:lnTo>
                      <a:pt x="366" y="37"/>
                    </a:lnTo>
                    <a:lnTo>
                      <a:pt x="393" y="57"/>
                    </a:lnTo>
                    <a:lnTo>
                      <a:pt x="415" y="80"/>
                    </a:lnTo>
                    <a:lnTo>
                      <a:pt x="387" y="105"/>
                    </a:lnTo>
                    <a:lnTo>
                      <a:pt x="367" y="83"/>
                    </a:lnTo>
                    <a:lnTo>
                      <a:pt x="346" y="66"/>
                    </a:lnTo>
                    <a:lnTo>
                      <a:pt x="320" y="52"/>
                    </a:lnTo>
                    <a:lnTo>
                      <a:pt x="292" y="42"/>
                    </a:lnTo>
                    <a:lnTo>
                      <a:pt x="262" y="35"/>
                    </a:lnTo>
                    <a:lnTo>
                      <a:pt x="229" y="33"/>
                    </a:lnTo>
                    <a:lnTo>
                      <a:pt x="202" y="34"/>
                    </a:lnTo>
                    <a:lnTo>
                      <a:pt x="176" y="38"/>
                    </a:lnTo>
                    <a:lnTo>
                      <a:pt x="152" y="46"/>
                    </a:lnTo>
                    <a:lnTo>
                      <a:pt x="128" y="57"/>
                    </a:lnTo>
                    <a:lnTo>
                      <a:pt x="106" y="71"/>
                    </a:lnTo>
                    <a:lnTo>
                      <a:pt x="87" y="88"/>
                    </a:lnTo>
                    <a:lnTo>
                      <a:pt x="71" y="107"/>
                    </a:lnTo>
                    <a:lnTo>
                      <a:pt x="58" y="131"/>
                    </a:lnTo>
                    <a:lnTo>
                      <a:pt x="52" y="156"/>
                    </a:lnTo>
                    <a:lnTo>
                      <a:pt x="48" y="186"/>
                    </a:lnTo>
                    <a:lnTo>
                      <a:pt x="51" y="214"/>
                    </a:lnTo>
                    <a:lnTo>
                      <a:pt x="57" y="238"/>
                    </a:lnTo>
                    <a:lnTo>
                      <a:pt x="67" y="259"/>
                    </a:lnTo>
                    <a:lnTo>
                      <a:pt x="82" y="278"/>
                    </a:lnTo>
                    <a:lnTo>
                      <a:pt x="99" y="294"/>
                    </a:lnTo>
                    <a:lnTo>
                      <a:pt x="118" y="307"/>
                    </a:lnTo>
                    <a:lnTo>
                      <a:pt x="139" y="320"/>
                    </a:lnTo>
                    <a:lnTo>
                      <a:pt x="163" y="330"/>
                    </a:lnTo>
                    <a:lnTo>
                      <a:pt x="188" y="340"/>
                    </a:lnTo>
                    <a:lnTo>
                      <a:pt x="212" y="349"/>
                    </a:lnTo>
                    <a:lnTo>
                      <a:pt x="238" y="358"/>
                    </a:lnTo>
                    <a:lnTo>
                      <a:pt x="264" y="368"/>
                    </a:lnTo>
                    <a:lnTo>
                      <a:pt x="290" y="377"/>
                    </a:lnTo>
                    <a:lnTo>
                      <a:pt x="315" y="389"/>
                    </a:lnTo>
                    <a:lnTo>
                      <a:pt x="337" y="400"/>
                    </a:lnTo>
                    <a:lnTo>
                      <a:pt x="358" y="413"/>
                    </a:lnTo>
                    <a:lnTo>
                      <a:pt x="379" y="429"/>
                    </a:lnTo>
                    <a:lnTo>
                      <a:pt x="396" y="446"/>
                    </a:lnTo>
                    <a:lnTo>
                      <a:pt x="409" y="467"/>
                    </a:lnTo>
                    <a:lnTo>
                      <a:pt x="419" y="491"/>
                    </a:lnTo>
                    <a:lnTo>
                      <a:pt x="426" y="518"/>
                    </a:lnTo>
                    <a:lnTo>
                      <a:pt x="428" y="549"/>
                    </a:lnTo>
                    <a:lnTo>
                      <a:pt x="426" y="581"/>
                    </a:lnTo>
                    <a:lnTo>
                      <a:pt x="418" y="612"/>
                    </a:lnTo>
                    <a:lnTo>
                      <a:pt x="407" y="639"/>
                    </a:lnTo>
                    <a:lnTo>
                      <a:pt x="391" y="662"/>
                    </a:lnTo>
                    <a:lnTo>
                      <a:pt x="373" y="684"/>
                    </a:lnTo>
                    <a:lnTo>
                      <a:pt x="351" y="701"/>
                    </a:lnTo>
                    <a:lnTo>
                      <a:pt x="326" y="715"/>
                    </a:lnTo>
                    <a:lnTo>
                      <a:pt x="299" y="727"/>
                    </a:lnTo>
                    <a:lnTo>
                      <a:pt x="271" y="734"/>
                    </a:lnTo>
                    <a:lnTo>
                      <a:pt x="240" y="740"/>
                    </a:lnTo>
                    <a:lnTo>
                      <a:pt x="210" y="741"/>
                    </a:lnTo>
                    <a:lnTo>
                      <a:pt x="169" y="739"/>
                    </a:lnTo>
                    <a:lnTo>
                      <a:pt x="128" y="731"/>
                    </a:lnTo>
                    <a:lnTo>
                      <a:pt x="91" y="719"/>
                    </a:lnTo>
                    <a:lnTo>
                      <a:pt x="57" y="701"/>
                    </a:lnTo>
                    <a:lnTo>
                      <a:pt x="27" y="678"/>
                    </a:lnTo>
                    <a:lnTo>
                      <a:pt x="0" y="651"/>
                    </a:lnTo>
                    <a:lnTo>
                      <a:pt x="25" y="626"/>
                    </a:lnTo>
                    <a:lnTo>
                      <a:pt x="51" y="650"/>
                    </a:lnTo>
                    <a:lnTo>
                      <a:pt x="80" y="670"/>
                    </a:lnTo>
                    <a:lnTo>
                      <a:pt x="109" y="687"/>
                    </a:lnTo>
                    <a:lnTo>
                      <a:pt x="142" y="698"/>
                    </a:lnTo>
                    <a:lnTo>
                      <a:pt x="175" y="705"/>
                    </a:lnTo>
                    <a:lnTo>
                      <a:pt x="210" y="707"/>
                    </a:lnTo>
                    <a:lnTo>
                      <a:pt x="238" y="706"/>
                    </a:lnTo>
                    <a:lnTo>
                      <a:pt x="265" y="701"/>
                    </a:lnTo>
                    <a:lnTo>
                      <a:pt x="290" y="693"/>
                    </a:lnTo>
                    <a:lnTo>
                      <a:pt x="313" y="681"/>
                    </a:lnTo>
                    <a:lnTo>
                      <a:pt x="335" y="667"/>
                    </a:lnTo>
                    <a:lnTo>
                      <a:pt x="354" y="650"/>
                    </a:lnTo>
                    <a:lnTo>
                      <a:pt x="370" y="630"/>
                    </a:lnTo>
                    <a:lnTo>
                      <a:pt x="381" y="606"/>
                    </a:lnTo>
                    <a:lnTo>
                      <a:pt x="388" y="580"/>
                    </a:lnTo>
                    <a:lnTo>
                      <a:pt x="391" y="551"/>
                    </a:lnTo>
                    <a:lnTo>
                      <a:pt x="389" y="523"/>
                    </a:lnTo>
                    <a:lnTo>
                      <a:pt x="382" y="499"/>
                    </a:lnTo>
                    <a:lnTo>
                      <a:pt x="372" y="478"/>
                    </a:lnTo>
                    <a:lnTo>
                      <a:pt x="357" y="460"/>
                    </a:lnTo>
                    <a:lnTo>
                      <a:pt x="340" y="444"/>
                    </a:lnTo>
                    <a:lnTo>
                      <a:pt x="321" y="430"/>
                    </a:lnTo>
                    <a:lnTo>
                      <a:pt x="300" y="419"/>
                    </a:lnTo>
                    <a:lnTo>
                      <a:pt x="276" y="408"/>
                    </a:lnTo>
                    <a:lnTo>
                      <a:pt x="253" y="398"/>
                    </a:lnTo>
                    <a:lnTo>
                      <a:pt x="227" y="389"/>
                    </a:lnTo>
                    <a:lnTo>
                      <a:pt x="201" y="380"/>
                    </a:lnTo>
                    <a:lnTo>
                      <a:pt x="175" y="371"/>
                    </a:lnTo>
                    <a:lnTo>
                      <a:pt x="151" y="360"/>
                    </a:lnTo>
                    <a:lnTo>
                      <a:pt x="126" y="349"/>
                    </a:lnTo>
                    <a:lnTo>
                      <a:pt x="102" y="338"/>
                    </a:lnTo>
                    <a:lnTo>
                      <a:pt x="81" y="324"/>
                    </a:lnTo>
                    <a:lnTo>
                      <a:pt x="62" y="309"/>
                    </a:lnTo>
                    <a:lnTo>
                      <a:pt x="45" y="291"/>
                    </a:lnTo>
                    <a:lnTo>
                      <a:pt x="31" y="269"/>
                    </a:lnTo>
                    <a:lnTo>
                      <a:pt x="20" y="245"/>
                    </a:lnTo>
                    <a:lnTo>
                      <a:pt x="15" y="218"/>
                    </a:lnTo>
                    <a:lnTo>
                      <a:pt x="12" y="187"/>
                    </a:lnTo>
                    <a:lnTo>
                      <a:pt x="15" y="154"/>
                    </a:lnTo>
                    <a:lnTo>
                      <a:pt x="21" y="125"/>
                    </a:lnTo>
                    <a:lnTo>
                      <a:pt x="34" y="99"/>
                    </a:lnTo>
                    <a:lnTo>
                      <a:pt x="49" y="76"/>
                    </a:lnTo>
                    <a:lnTo>
                      <a:pt x="69" y="56"/>
                    </a:lnTo>
                    <a:lnTo>
                      <a:pt x="90" y="39"/>
                    </a:lnTo>
                    <a:lnTo>
                      <a:pt x="115" y="25"/>
                    </a:lnTo>
                    <a:lnTo>
                      <a:pt x="142" y="14"/>
                    </a:lnTo>
                    <a:lnTo>
                      <a:pt x="170" y="7"/>
                    </a:lnTo>
                    <a:lnTo>
                      <a:pt x="200" y="1"/>
                    </a:lnTo>
                    <a:lnTo>
                      <a:pt x="23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0"/>
              <p:cNvSpPr>
                <a:spLocks noEditPoints="1"/>
              </p:cNvSpPr>
              <p:nvPr userDrawn="1"/>
            </p:nvSpPr>
            <p:spPr bwMode="auto">
              <a:xfrm>
                <a:off x="3492501" y="2847976"/>
                <a:ext cx="506413" cy="557213"/>
              </a:xfrm>
              <a:custGeom>
                <a:avLst/>
                <a:gdLst>
                  <a:gd name="T0" fmla="*/ 323 w 640"/>
                  <a:gd name="T1" fmla="*/ 34 h 703"/>
                  <a:gd name="T2" fmla="*/ 137 w 640"/>
                  <a:gd name="T3" fmla="*/ 474 h 703"/>
                  <a:gd name="T4" fmla="*/ 505 w 640"/>
                  <a:gd name="T5" fmla="*/ 474 h 703"/>
                  <a:gd name="T6" fmla="*/ 323 w 640"/>
                  <a:gd name="T7" fmla="*/ 34 h 703"/>
                  <a:gd name="T8" fmla="*/ 304 w 640"/>
                  <a:gd name="T9" fmla="*/ 0 h 703"/>
                  <a:gd name="T10" fmla="*/ 344 w 640"/>
                  <a:gd name="T11" fmla="*/ 0 h 703"/>
                  <a:gd name="T12" fmla="*/ 640 w 640"/>
                  <a:gd name="T13" fmla="*/ 703 h 703"/>
                  <a:gd name="T14" fmla="*/ 599 w 640"/>
                  <a:gd name="T15" fmla="*/ 703 h 703"/>
                  <a:gd name="T16" fmla="*/ 518 w 640"/>
                  <a:gd name="T17" fmla="*/ 507 h 703"/>
                  <a:gd name="T18" fmla="*/ 124 w 640"/>
                  <a:gd name="T19" fmla="*/ 507 h 703"/>
                  <a:gd name="T20" fmla="*/ 41 w 640"/>
                  <a:gd name="T21" fmla="*/ 703 h 703"/>
                  <a:gd name="T22" fmla="*/ 0 w 640"/>
                  <a:gd name="T23" fmla="*/ 703 h 703"/>
                  <a:gd name="T24" fmla="*/ 304 w 640"/>
                  <a:gd name="T25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40" h="703">
                    <a:moveTo>
                      <a:pt x="323" y="34"/>
                    </a:moveTo>
                    <a:lnTo>
                      <a:pt x="137" y="474"/>
                    </a:lnTo>
                    <a:lnTo>
                      <a:pt x="505" y="474"/>
                    </a:lnTo>
                    <a:lnTo>
                      <a:pt x="323" y="34"/>
                    </a:lnTo>
                    <a:close/>
                    <a:moveTo>
                      <a:pt x="304" y="0"/>
                    </a:moveTo>
                    <a:lnTo>
                      <a:pt x="344" y="0"/>
                    </a:lnTo>
                    <a:lnTo>
                      <a:pt x="640" y="703"/>
                    </a:lnTo>
                    <a:lnTo>
                      <a:pt x="599" y="703"/>
                    </a:lnTo>
                    <a:lnTo>
                      <a:pt x="518" y="507"/>
                    </a:lnTo>
                    <a:lnTo>
                      <a:pt x="124" y="507"/>
                    </a:lnTo>
                    <a:lnTo>
                      <a:pt x="41" y="703"/>
                    </a:lnTo>
                    <a:lnTo>
                      <a:pt x="0" y="703"/>
                    </a:lnTo>
                    <a:lnTo>
                      <a:pt x="304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1"/>
              <p:cNvSpPr>
                <a:spLocks/>
              </p:cNvSpPr>
              <p:nvPr userDrawn="1"/>
            </p:nvSpPr>
            <p:spPr bwMode="auto">
              <a:xfrm>
                <a:off x="4048126" y="2832101"/>
                <a:ext cx="339725" cy="588963"/>
              </a:xfrm>
              <a:custGeom>
                <a:avLst/>
                <a:gdLst>
                  <a:gd name="T0" fmla="*/ 269 w 429"/>
                  <a:gd name="T1" fmla="*/ 2 h 741"/>
                  <a:gd name="T2" fmla="*/ 338 w 429"/>
                  <a:gd name="T3" fmla="*/ 21 h 741"/>
                  <a:gd name="T4" fmla="*/ 394 w 429"/>
                  <a:gd name="T5" fmla="*/ 57 h 741"/>
                  <a:gd name="T6" fmla="*/ 387 w 429"/>
                  <a:gd name="T7" fmla="*/ 105 h 741"/>
                  <a:gd name="T8" fmla="*/ 347 w 429"/>
                  <a:gd name="T9" fmla="*/ 66 h 741"/>
                  <a:gd name="T10" fmla="*/ 293 w 429"/>
                  <a:gd name="T11" fmla="*/ 42 h 741"/>
                  <a:gd name="T12" fmla="*/ 230 w 429"/>
                  <a:gd name="T13" fmla="*/ 33 h 741"/>
                  <a:gd name="T14" fmla="*/ 177 w 429"/>
                  <a:gd name="T15" fmla="*/ 38 h 741"/>
                  <a:gd name="T16" fmla="*/ 129 w 429"/>
                  <a:gd name="T17" fmla="*/ 57 h 741"/>
                  <a:gd name="T18" fmla="*/ 87 w 429"/>
                  <a:gd name="T19" fmla="*/ 88 h 741"/>
                  <a:gd name="T20" fmla="*/ 60 w 429"/>
                  <a:gd name="T21" fmla="*/ 131 h 741"/>
                  <a:gd name="T22" fmla="*/ 49 w 429"/>
                  <a:gd name="T23" fmla="*/ 186 h 741"/>
                  <a:gd name="T24" fmla="*/ 58 w 429"/>
                  <a:gd name="T25" fmla="*/ 238 h 741"/>
                  <a:gd name="T26" fmla="*/ 82 w 429"/>
                  <a:gd name="T27" fmla="*/ 278 h 741"/>
                  <a:gd name="T28" fmla="*/ 118 w 429"/>
                  <a:gd name="T29" fmla="*/ 307 h 741"/>
                  <a:gd name="T30" fmla="*/ 163 w 429"/>
                  <a:gd name="T31" fmla="*/ 330 h 741"/>
                  <a:gd name="T32" fmla="*/ 213 w 429"/>
                  <a:gd name="T33" fmla="*/ 349 h 741"/>
                  <a:gd name="T34" fmla="*/ 264 w 429"/>
                  <a:gd name="T35" fmla="*/ 368 h 741"/>
                  <a:gd name="T36" fmla="*/ 315 w 429"/>
                  <a:gd name="T37" fmla="*/ 389 h 741"/>
                  <a:gd name="T38" fmla="*/ 359 w 429"/>
                  <a:gd name="T39" fmla="*/ 413 h 741"/>
                  <a:gd name="T40" fmla="*/ 396 w 429"/>
                  <a:gd name="T41" fmla="*/ 446 h 741"/>
                  <a:gd name="T42" fmla="*/ 420 w 429"/>
                  <a:gd name="T43" fmla="*/ 491 h 741"/>
                  <a:gd name="T44" fmla="*/ 429 w 429"/>
                  <a:gd name="T45" fmla="*/ 549 h 741"/>
                  <a:gd name="T46" fmla="*/ 418 w 429"/>
                  <a:gd name="T47" fmla="*/ 612 h 741"/>
                  <a:gd name="T48" fmla="*/ 391 w 429"/>
                  <a:gd name="T49" fmla="*/ 662 h 741"/>
                  <a:gd name="T50" fmla="*/ 351 w 429"/>
                  <a:gd name="T51" fmla="*/ 701 h 741"/>
                  <a:gd name="T52" fmla="*/ 299 w 429"/>
                  <a:gd name="T53" fmla="*/ 727 h 741"/>
                  <a:gd name="T54" fmla="*/ 241 w 429"/>
                  <a:gd name="T55" fmla="*/ 740 h 741"/>
                  <a:gd name="T56" fmla="*/ 169 w 429"/>
                  <a:gd name="T57" fmla="*/ 739 h 741"/>
                  <a:gd name="T58" fmla="*/ 91 w 429"/>
                  <a:gd name="T59" fmla="*/ 719 h 741"/>
                  <a:gd name="T60" fmla="*/ 27 w 429"/>
                  <a:gd name="T61" fmla="*/ 678 h 741"/>
                  <a:gd name="T62" fmla="*/ 25 w 429"/>
                  <a:gd name="T63" fmla="*/ 626 h 741"/>
                  <a:gd name="T64" fmla="*/ 80 w 429"/>
                  <a:gd name="T65" fmla="*/ 670 h 741"/>
                  <a:gd name="T66" fmla="*/ 142 w 429"/>
                  <a:gd name="T67" fmla="*/ 698 h 741"/>
                  <a:gd name="T68" fmla="*/ 211 w 429"/>
                  <a:gd name="T69" fmla="*/ 707 h 741"/>
                  <a:gd name="T70" fmla="*/ 266 w 429"/>
                  <a:gd name="T71" fmla="*/ 701 h 741"/>
                  <a:gd name="T72" fmla="*/ 314 w 429"/>
                  <a:gd name="T73" fmla="*/ 681 h 741"/>
                  <a:gd name="T74" fmla="*/ 354 w 429"/>
                  <a:gd name="T75" fmla="*/ 650 h 741"/>
                  <a:gd name="T76" fmla="*/ 381 w 429"/>
                  <a:gd name="T77" fmla="*/ 606 h 741"/>
                  <a:gd name="T78" fmla="*/ 391 w 429"/>
                  <a:gd name="T79" fmla="*/ 551 h 741"/>
                  <a:gd name="T80" fmla="*/ 382 w 429"/>
                  <a:gd name="T81" fmla="*/ 499 h 741"/>
                  <a:gd name="T82" fmla="*/ 358 w 429"/>
                  <a:gd name="T83" fmla="*/ 460 h 741"/>
                  <a:gd name="T84" fmla="*/ 322 w 429"/>
                  <a:gd name="T85" fmla="*/ 430 h 741"/>
                  <a:gd name="T86" fmla="*/ 277 w 429"/>
                  <a:gd name="T87" fmla="*/ 408 h 741"/>
                  <a:gd name="T88" fmla="*/ 227 w 429"/>
                  <a:gd name="T89" fmla="*/ 389 h 741"/>
                  <a:gd name="T90" fmla="*/ 176 w 429"/>
                  <a:gd name="T91" fmla="*/ 371 h 741"/>
                  <a:gd name="T92" fmla="*/ 126 w 429"/>
                  <a:gd name="T93" fmla="*/ 349 h 741"/>
                  <a:gd name="T94" fmla="*/ 81 w 429"/>
                  <a:gd name="T95" fmla="*/ 324 h 741"/>
                  <a:gd name="T96" fmla="*/ 45 w 429"/>
                  <a:gd name="T97" fmla="*/ 291 h 741"/>
                  <a:gd name="T98" fmla="*/ 21 w 429"/>
                  <a:gd name="T99" fmla="*/ 245 h 741"/>
                  <a:gd name="T100" fmla="*/ 13 w 429"/>
                  <a:gd name="T101" fmla="*/ 187 h 741"/>
                  <a:gd name="T102" fmla="*/ 22 w 429"/>
                  <a:gd name="T103" fmla="*/ 125 h 741"/>
                  <a:gd name="T104" fmla="*/ 50 w 429"/>
                  <a:gd name="T105" fmla="*/ 76 h 741"/>
                  <a:gd name="T106" fmla="*/ 90 w 429"/>
                  <a:gd name="T107" fmla="*/ 39 h 741"/>
                  <a:gd name="T108" fmla="*/ 142 w 429"/>
                  <a:gd name="T109" fmla="*/ 14 h 741"/>
                  <a:gd name="T110" fmla="*/ 200 w 429"/>
                  <a:gd name="T111" fmla="*/ 1 h 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29" h="741">
                    <a:moveTo>
                      <a:pt x="231" y="0"/>
                    </a:moveTo>
                    <a:lnTo>
                      <a:pt x="269" y="2"/>
                    </a:lnTo>
                    <a:lnTo>
                      <a:pt x="305" y="10"/>
                    </a:lnTo>
                    <a:lnTo>
                      <a:pt x="338" y="21"/>
                    </a:lnTo>
                    <a:lnTo>
                      <a:pt x="367" y="37"/>
                    </a:lnTo>
                    <a:lnTo>
                      <a:pt x="394" y="57"/>
                    </a:lnTo>
                    <a:lnTo>
                      <a:pt x="415" y="80"/>
                    </a:lnTo>
                    <a:lnTo>
                      <a:pt x="387" y="105"/>
                    </a:lnTo>
                    <a:lnTo>
                      <a:pt x="368" y="83"/>
                    </a:lnTo>
                    <a:lnTo>
                      <a:pt x="347" y="66"/>
                    </a:lnTo>
                    <a:lnTo>
                      <a:pt x="321" y="52"/>
                    </a:lnTo>
                    <a:lnTo>
                      <a:pt x="293" y="42"/>
                    </a:lnTo>
                    <a:lnTo>
                      <a:pt x="262" y="35"/>
                    </a:lnTo>
                    <a:lnTo>
                      <a:pt x="230" y="33"/>
                    </a:lnTo>
                    <a:lnTo>
                      <a:pt x="203" y="34"/>
                    </a:lnTo>
                    <a:lnTo>
                      <a:pt x="177" y="38"/>
                    </a:lnTo>
                    <a:lnTo>
                      <a:pt x="152" y="46"/>
                    </a:lnTo>
                    <a:lnTo>
                      <a:pt x="129" y="57"/>
                    </a:lnTo>
                    <a:lnTo>
                      <a:pt x="106" y="71"/>
                    </a:lnTo>
                    <a:lnTo>
                      <a:pt x="87" y="88"/>
                    </a:lnTo>
                    <a:lnTo>
                      <a:pt x="71" y="107"/>
                    </a:lnTo>
                    <a:lnTo>
                      <a:pt x="60" y="131"/>
                    </a:lnTo>
                    <a:lnTo>
                      <a:pt x="52" y="156"/>
                    </a:lnTo>
                    <a:lnTo>
                      <a:pt x="49" y="186"/>
                    </a:lnTo>
                    <a:lnTo>
                      <a:pt x="51" y="214"/>
                    </a:lnTo>
                    <a:lnTo>
                      <a:pt x="58" y="238"/>
                    </a:lnTo>
                    <a:lnTo>
                      <a:pt x="68" y="259"/>
                    </a:lnTo>
                    <a:lnTo>
                      <a:pt x="82" y="278"/>
                    </a:lnTo>
                    <a:lnTo>
                      <a:pt x="99" y="294"/>
                    </a:lnTo>
                    <a:lnTo>
                      <a:pt x="118" y="307"/>
                    </a:lnTo>
                    <a:lnTo>
                      <a:pt x="140" y="320"/>
                    </a:lnTo>
                    <a:lnTo>
                      <a:pt x="163" y="330"/>
                    </a:lnTo>
                    <a:lnTo>
                      <a:pt x="188" y="340"/>
                    </a:lnTo>
                    <a:lnTo>
                      <a:pt x="213" y="349"/>
                    </a:lnTo>
                    <a:lnTo>
                      <a:pt x="239" y="358"/>
                    </a:lnTo>
                    <a:lnTo>
                      <a:pt x="264" y="368"/>
                    </a:lnTo>
                    <a:lnTo>
                      <a:pt x="290" y="377"/>
                    </a:lnTo>
                    <a:lnTo>
                      <a:pt x="315" y="389"/>
                    </a:lnTo>
                    <a:lnTo>
                      <a:pt x="338" y="400"/>
                    </a:lnTo>
                    <a:lnTo>
                      <a:pt x="359" y="413"/>
                    </a:lnTo>
                    <a:lnTo>
                      <a:pt x="379" y="429"/>
                    </a:lnTo>
                    <a:lnTo>
                      <a:pt x="396" y="446"/>
                    </a:lnTo>
                    <a:lnTo>
                      <a:pt x="409" y="467"/>
                    </a:lnTo>
                    <a:lnTo>
                      <a:pt x="420" y="491"/>
                    </a:lnTo>
                    <a:lnTo>
                      <a:pt x="426" y="518"/>
                    </a:lnTo>
                    <a:lnTo>
                      <a:pt x="429" y="549"/>
                    </a:lnTo>
                    <a:lnTo>
                      <a:pt x="426" y="581"/>
                    </a:lnTo>
                    <a:lnTo>
                      <a:pt x="418" y="612"/>
                    </a:lnTo>
                    <a:lnTo>
                      <a:pt x="407" y="639"/>
                    </a:lnTo>
                    <a:lnTo>
                      <a:pt x="391" y="662"/>
                    </a:lnTo>
                    <a:lnTo>
                      <a:pt x="373" y="684"/>
                    </a:lnTo>
                    <a:lnTo>
                      <a:pt x="351" y="701"/>
                    </a:lnTo>
                    <a:lnTo>
                      <a:pt x="326" y="715"/>
                    </a:lnTo>
                    <a:lnTo>
                      <a:pt x="299" y="727"/>
                    </a:lnTo>
                    <a:lnTo>
                      <a:pt x="271" y="734"/>
                    </a:lnTo>
                    <a:lnTo>
                      <a:pt x="241" y="740"/>
                    </a:lnTo>
                    <a:lnTo>
                      <a:pt x="211" y="741"/>
                    </a:lnTo>
                    <a:lnTo>
                      <a:pt x="169" y="739"/>
                    </a:lnTo>
                    <a:lnTo>
                      <a:pt x="129" y="731"/>
                    </a:lnTo>
                    <a:lnTo>
                      <a:pt x="91" y="719"/>
                    </a:lnTo>
                    <a:lnTo>
                      <a:pt x="58" y="701"/>
                    </a:lnTo>
                    <a:lnTo>
                      <a:pt x="27" y="678"/>
                    </a:lnTo>
                    <a:lnTo>
                      <a:pt x="0" y="651"/>
                    </a:lnTo>
                    <a:lnTo>
                      <a:pt x="25" y="626"/>
                    </a:lnTo>
                    <a:lnTo>
                      <a:pt x="51" y="650"/>
                    </a:lnTo>
                    <a:lnTo>
                      <a:pt x="80" y="670"/>
                    </a:lnTo>
                    <a:lnTo>
                      <a:pt x="109" y="687"/>
                    </a:lnTo>
                    <a:lnTo>
                      <a:pt x="142" y="698"/>
                    </a:lnTo>
                    <a:lnTo>
                      <a:pt x="176" y="705"/>
                    </a:lnTo>
                    <a:lnTo>
                      <a:pt x="211" y="707"/>
                    </a:lnTo>
                    <a:lnTo>
                      <a:pt x="239" y="706"/>
                    </a:lnTo>
                    <a:lnTo>
                      <a:pt x="266" y="701"/>
                    </a:lnTo>
                    <a:lnTo>
                      <a:pt x="290" y="693"/>
                    </a:lnTo>
                    <a:lnTo>
                      <a:pt x="314" y="681"/>
                    </a:lnTo>
                    <a:lnTo>
                      <a:pt x="335" y="667"/>
                    </a:lnTo>
                    <a:lnTo>
                      <a:pt x="354" y="650"/>
                    </a:lnTo>
                    <a:lnTo>
                      <a:pt x="370" y="630"/>
                    </a:lnTo>
                    <a:lnTo>
                      <a:pt x="381" y="606"/>
                    </a:lnTo>
                    <a:lnTo>
                      <a:pt x="388" y="580"/>
                    </a:lnTo>
                    <a:lnTo>
                      <a:pt x="391" y="551"/>
                    </a:lnTo>
                    <a:lnTo>
                      <a:pt x="389" y="523"/>
                    </a:lnTo>
                    <a:lnTo>
                      <a:pt x="382" y="499"/>
                    </a:lnTo>
                    <a:lnTo>
                      <a:pt x="372" y="478"/>
                    </a:lnTo>
                    <a:lnTo>
                      <a:pt x="358" y="460"/>
                    </a:lnTo>
                    <a:lnTo>
                      <a:pt x="341" y="444"/>
                    </a:lnTo>
                    <a:lnTo>
                      <a:pt x="322" y="430"/>
                    </a:lnTo>
                    <a:lnTo>
                      <a:pt x="300" y="419"/>
                    </a:lnTo>
                    <a:lnTo>
                      <a:pt x="277" y="408"/>
                    </a:lnTo>
                    <a:lnTo>
                      <a:pt x="253" y="398"/>
                    </a:lnTo>
                    <a:lnTo>
                      <a:pt x="227" y="389"/>
                    </a:lnTo>
                    <a:lnTo>
                      <a:pt x="202" y="380"/>
                    </a:lnTo>
                    <a:lnTo>
                      <a:pt x="176" y="371"/>
                    </a:lnTo>
                    <a:lnTo>
                      <a:pt x="151" y="360"/>
                    </a:lnTo>
                    <a:lnTo>
                      <a:pt x="126" y="349"/>
                    </a:lnTo>
                    <a:lnTo>
                      <a:pt x="103" y="338"/>
                    </a:lnTo>
                    <a:lnTo>
                      <a:pt x="81" y="324"/>
                    </a:lnTo>
                    <a:lnTo>
                      <a:pt x="62" y="309"/>
                    </a:lnTo>
                    <a:lnTo>
                      <a:pt x="45" y="291"/>
                    </a:lnTo>
                    <a:lnTo>
                      <a:pt x="32" y="269"/>
                    </a:lnTo>
                    <a:lnTo>
                      <a:pt x="21" y="245"/>
                    </a:lnTo>
                    <a:lnTo>
                      <a:pt x="15" y="218"/>
                    </a:lnTo>
                    <a:lnTo>
                      <a:pt x="13" y="187"/>
                    </a:lnTo>
                    <a:lnTo>
                      <a:pt x="15" y="154"/>
                    </a:lnTo>
                    <a:lnTo>
                      <a:pt x="22" y="125"/>
                    </a:lnTo>
                    <a:lnTo>
                      <a:pt x="34" y="99"/>
                    </a:lnTo>
                    <a:lnTo>
                      <a:pt x="50" y="76"/>
                    </a:lnTo>
                    <a:lnTo>
                      <a:pt x="69" y="56"/>
                    </a:lnTo>
                    <a:lnTo>
                      <a:pt x="90" y="39"/>
                    </a:lnTo>
                    <a:lnTo>
                      <a:pt x="115" y="25"/>
                    </a:lnTo>
                    <a:lnTo>
                      <a:pt x="142" y="14"/>
                    </a:lnTo>
                    <a:lnTo>
                      <a:pt x="170" y="7"/>
                    </a:lnTo>
                    <a:lnTo>
                      <a:pt x="200" y="1"/>
                    </a:lnTo>
                    <a:lnTo>
                      <a:pt x="231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2"/>
              <p:cNvSpPr>
                <a:spLocks noEditPoints="1"/>
              </p:cNvSpPr>
              <p:nvPr userDrawn="1"/>
            </p:nvSpPr>
            <p:spPr bwMode="auto">
              <a:xfrm>
                <a:off x="4421188" y="2836863"/>
                <a:ext cx="66675" cy="65088"/>
              </a:xfrm>
              <a:custGeom>
                <a:avLst/>
                <a:gdLst>
                  <a:gd name="T0" fmla="*/ 33 w 84"/>
                  <a:gd name="T1" fmla="*/ 41 h 84"/>
                  <a:gd name="T2" fmla="*/ 44 w 84"/>
                  <a:gd name="T3" fmla="*/ 41 h 84"/>
                  <a:gd name="T4" fmla="*/ 50 w 84"/>
                  <a:gd name="T5" fmla="*/ 39 h 84"/>
                  <a:gd name="T6" fmla="*/ 53 w 84"/>
                  <a:gd name="T7" fmla="*/ 35 h 84"/>
                  <a:gd name="T8" fmla="*/ 53 w 84"/>
                  <a:gd name="T9" fmla="*/ 29 h 84"/>
                  <a:gd name="T10" fmla="*/ 51 w 84"/>
                  <a:gd name="T11" fmla="*/ 25 h 84"/>
                  <a:gd name="T12" fmla="*/ 45 w 84"/>
                  <a:gd name="T13" fmla="*/ 23 h 84"/>
                  <a:gd name="T14" fmla="*/ 33 w 84"/>
                  <a:gd name="T15" fmla="*/ 23 h 84"/>
                  <a:gd name="T16" fmla="*/ 43 w 84"/>
                  <a:gd name="T17" fmla="*/ 19 h 84"/>
                  <a:gd name="T18" fmla="*/ 52 w 84"/>
                  <a:gd name="T19" fmla="*/ 20 h 84"/>
                  <a:gd name="T20" fmla="*/ 57 w 84"/>
                  <a:gd name="T21" fmla="*/ 24 h 84"/>
                  <a:gd name="T22" fmla="*/ 59 w 84"/>
                  <a:gd name="T23" fmla="*/ 32 h 84"/>
                  <a:gd name="T24" fmla="*/ 56 w 84"/>
                  <a:gd name="T25" fmla="*/ 40 h 84"/>
                  <a:gd name="T26" fmla="*/ 51 w 84"/>
                  <a:gd name="T27" fmla="*/ 44 h 84"/>
                  <a:gd name="T28" fmla="*/ 61 w 84"/>
                  <a:gd name="T29" fmla="*/ 66 h 84"/>
                  <a:gd name="T30" fmla="*/ 42 w 84"/>
                  <a:gd name="T31" fmla="*/ 46 h 84"/>
                  <a:gd name="T32" fmla="*/ 33 w 84"/>
                  <a:gd name="T33" fmla="*/ 66 h 84"/>
                  <a:gd name="T34" fmla="*/ 27 w 84"/>
                  <a:gd name="T35" fmla="*/ 19 h 84"/>
                  <a:gd name="T36" fmla="*/ 27 w 84"/>
                  <a:gd name="T37" fmla="*/ 8 h 84"/>
                  <a:gd name="T38" fmla="*/ 8 w 84"/>
                  <a:gd name="T39" fmla="*/ 28 h 84"/>
                  <a:gd name="T40" fmla="*/ 8 w 84"/>
                  <a:gd name="T41" fmla="*/ 57 h 84"/>
                  <a:gd name="T42" fmla="*/ 27 w 84"/>
                  <a:gd name="T43" fmla="*/ 77 h 84"/>
                  <a:gd name="T44" fmla="*/ 56 w 84"/>
                  <a:gd name="T45" fmla="*/ 77 h 84"/>
                  <a:gd name="T46" fmla="*/ 77 w 84"/>
                  <a:gd name="T47" fmla="*/ 57 h 84"/>
                  <a:gd name="T48" fmla="*/ 77 w 84"/>
                  <a:gd name="T49" fmla="*/ 28 h 84"/>
                  <a:gd name="T50" fmla="*/ 56 w 84"/>
                  <a:gd name="T51" fmla="*/ 8 h 84"/>
                  <a:gd name="T52" fmla="*/ 42 w 84"/>
                  <a:gd name="T53" fmla="*/ 0 h 84"/>
                  <a:gd name="T54" fmla="*/ 72 w 84"/>
                  <a:gd name="T55" fmla="*/ 13 h 84"/>
                  <a:gd name="T56" fmla="*/ 84 w 84"/>
                  <a:gd name="T57" fmla="*/ 42 h 84"/>
                  <a:gd name="T58" fmla="*/ 72 w 84"/>
                  <a:gd name="T59" fmla="*/ 73 h 84"/>
                  <a:gd name="T60" fmla="*/ 42 w 84"/>
                  <a:gd name="T61" fmla="*/ 84 h 84"/>
                  <a:gd name="T62" fmla="*/ 17 w 84"/>
                  <a:gd name="T63" fmla="*/ 76 h 84"/>
                  <a:gd name="T64" fmla="*/ 2 w 84"/>
                  <a:gd name="T65" fmla="*/ 56 h 84"/>
                  <a:gd name="T66" fmla="*/ 3 w 84"/>
                  <a:gd name="T67" fmla="*/ 26 h 84"/>
                  <a:gd name="T68" fmla="*/ 26 w 84"/>
                  <a:gd name="T69" fmla="*/ 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4" h="84">
                    <a:moveTo>
                      <a:pt x="33" y="23"/>
                    </a:moveTo>
                    <a:lnTo>
                      <a:pt x="33" y="41"/>
                    </a:lnTo>
                    <a:lnTo>
                      <a:pt x="41" y="41"/>
                    </a:lnTo>
                    <a:lnTo>
                      <a:pt x="44" y="41"/>
                    </a:lnTo>
                    <a:lnTo>
                      <a:pt x="47" y="40"/>
                    </a:lnTo>
                    <a:lnTo>
                      <a:pt x="50" y="39"/>
                    </a:lnTo>
                    <a:lnTo>
                      <a:pt x="52" y="38"/>
                    </a:lnTo>
                    <a:lnTo>
                      <a:pt x="53" y="35"/>
                    </a:lnTo>
                    <a:lnTo>
                      <a:pt x="54" y="32"/>
                    </a:lnTo>
                    <a:lnTo>
                      <a:pt x="53" y="29"/>
                    </a:lnTo>
                    <a:lnTo>
                      <a:pt x="52" y="26"/>
                    </a:lnTo>
                    <a:lnTo>
                      <a:pt x="51" y="25"/>
                    </a:lnTo>
                    <a:lnTo>
                      <a:pt x="48" y="24"/>
                    </a:lnTo>
                    <a:lnTo>
                      <a:pt x="45" y="23"/>
                    </a:lnTo>
                    <a:lnTo>
                      <a:pt x="43" y="23"/>
                    </a:lnTo>
                    <a:lnTo>
                      <a:pt x="33" y="23"/>
                    </a:lnTo>
                    <a:close/>
                    <a:moveTo>
                      <a:pt x="27" y="19"/>
                    </a:moveTo>
                    <a:lnTo>
                      <a:pt x="43" y="19"/>
                    </a:lnTo>
                    <a:lnTo>
                      <a:pt x="47" y="20"/>
                    </a:lnTo>
                    <a:lnTo>
                      <a:pt x="52" y="20"/>
                    </a:lnTo>
                    <a:lnTo>
                      <a:pt x="54" y="22"/>
                    </a:lnTo>
                    <a:lnTo>
                      <a:pt x="57" y="24"/>
                    </a:lnTo>
                    <a:lnTo>
                      <a:pt x="59" y="28"/>
                    </a:lnTo>
                    <a:lnTo>
                      <a:pt x="59" y="32"/>
                    </a:lnTo>
                    <a:lnTo>
                      <a:pt x="59" y="37"/>
                    </a:lnTo>
                    <a:lnTo>
                      <a:pt x="56" y="40"/>
                    </a:lnTo>
                    <a:lnTo>
                      <a:pt x="54" y="42"/>
                    </a:lnTo>
                    <a:lnTo>
                      <a:pt x="51" y="44"/>
                    </a:lnTo>
                    <a:lnTo>
                      <a:pt x="47" y="44"/>
                    </a:lnTo>
                    <a:lnTo>
                      <a:pt x="61" y="66"/>
                    </a:lnTo>
                    <a:lnTo>
                      <a:pt x="54" y="66"/>
                    </a:lnTo>
                    <a:lnTo>
                      <a:pt x="42" y="46"/>
                    </a:lnTo>
                    <a:lnTo>
                      <a:pt x="33" y="46"/>
                    </a:lnTo>
                    <a:lnTo>
                      <a:pt x="33" y="66"/>
                    </a:lnTo>
                    <a:lnTo>
                      <a:pt x="27" y="66"/>
                    </a:lnTo>
                    <a:lnTo>
                      <a:pt x="27" y="19"/>
                    </a:lnTo>
                    <a:close/>
                    <a:moveTo>
                      <a:pt x="42" y="5"/>
                    </a:moveTo>
                    <a:lnTo>
                      <a:pt x="27" y="8"/>
                    </a:lnTo>
                    <a:lnTo>
                      <a:pt x="16" y="16"/>
                    </a:lnTo>
                    <a:lnTo>
                      <a:pt x="8" y="28"/>
                    </a:lnTo>
                    <a:lnTo>
                      <a:pt x="5" y="42"/>
                    </a:lnTo>
                    <a:lnTo>
                      <a:pt x="8" y="57"/>
                    </a:lnTo>
                    <a:lnTo>
                      <a:pt x="16" y="69"/>
                    </a:lnTo>
                    <a:lnTo>
                      <a:pt x="27" y="77"/>
                    </a:lnTo>
                    <a:lnTo>
                      <a:pt x="42" y="80"/>
                    </a:lnTo>
                    <a:lnTo>
                      <a:pt x="56" y="77"/>
                    </a:lnTo>
                    <a:lnTo>
                      <a:pt x="69" y="69"/>
                    </a:lnTo>
                    <a:lnTo>
                      <a:pt x="77" y="57"/>
                    </a:lnTo>
                    <a:lnTo>
                      <a:pt x="80" y="42"/>
                    </a:lnTo>
                    <a:lnTo>
                      <a:pt x="77" y="28"/>
                    </a:lnTo>
                    <a:lnTo>
                      <a:pt x="69" y="16"/>
                    </a:lnTo>
                    <a:lnTo>
                      <a:pt x="56" y="8"/>
                    </a:lnTo>
                    <a:lnTo>
                      <a:pt x="42" y="5"/>
                    </a:lnTo>
                    <a:close/>
                    <a:moveTo>
                      <a:pt x="42" y="0"/>
                    </a:moveTo>
                    <a:lnTo>
                      <a:pt x="59" y="4"/>
                    </a:lnTo>
                    <a:lnTo>
                      <a:pt x="72" y="13"/>
                    </a:lnTo>
                    <a:lnTo>
                      <a:pt x="81" y="26"/>
                    </a:lnTo>
                    <a:lnTo>
                      <a:pt x="84" y="42"/>
                    </a:lnTo>
                    <a:lnTo>
                      <a:pt x="81" y="59"/>
                    </a:lnTo>
                    <a:lnTo>
                      <a:pt x="72" y="73"/>
                    </a:lnTo>
                    <a:lnTo>
                      <a:pt x="59" y="82"/>
                    </a:lnTo>
                    <a:lnTo>
                      <a:pt x="42" y="84"/>
                    </a:lnTo>
                    <a:lnTo>
                      <a:pt x="29" y="83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2" y="56"/>
                    </a:lnTo>
                    <a:lnTo>
                      <a:pt x="0" y="42"/>
                    </a:lnTo>
                    <a:lnTo>
                      <a:pt x="3" y="26"/>
                    </a:lnTo>
                    <a:lnTo>
                      <a:pt x="12" y="13"/>
                    </a:lnTo>
                    <a:lnTo>
                      <a:pt x="26" y="4"/>
                    </a:lnTo>
                    <a:lnTo>
                      <a:pt x="42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3"/>
              <p:cNvSpPr>
                <a:spLocks/>
              </p:cNvSpPr>
              <p:nvPr userDrawn="1"/>
            </p:nvSpPr>
            <p:spPr bwMode="auto">
              <a:xfrm>
                <a:off x="4649788" y="2847976"/>
                <a:ext cx="460375" cy="557213"/>
              </a:xfrm>
              <a:custGeom>
                <a:avLst/>
                <a:gdLst>
                  <a:gd name="T0" fmla="*/ 0 w 580"/>
                  <a:gd name="T1" fmla="*/ 0 h 703"/>
                  <a:gd name="T2" fmla="*/ 40 w 580"/>
                  <a:gd name="T3" fmla="*/ 0 h 703"/>
                  <a:gd name="T4" fmla="*/ 288 w 580"/>
                  <a:gd name="T5" fmla="*/ 660 h 703"/>
                  <a:gd name="T6" fmla="*/ 290 w 580"/>
                  <a:gd name="T7" fmla="*/ 660 h 703"/>
                  <a:gd name="T8" fmla="*/ 540 w 580"/>
                  <a:gd name="T9" fmla="*/ 0 h 703"/>
                  <a:gd name="T10" fmla="*/ 580 w 580"/>
                  <a:gd name="T11" fmla="*/ 0 h 703"/>
                  <a:gd name="T12" fmla="*/ 312 w 580"/>
                  <a:gd name="T13" fmla="*/ 703 h 703"/>
                  <a:gd name="T14" fmla="*/ 265 w 580"/>
                  <a:gd name="T15" fmla="*/ 703 h 703"/>
                  <a:gd name="T16" fmla="*/ 0 w 580"/>
                  <a:gd name="T17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0" h="703">
                    <a:moveTo>
                      <a:pt x="0" y="0"/>
                    </a:moveTo>
                    <a:lnTo>
                      <a:pt x="40" y="0"/>
                    </a:lnTo>
                    <a:lnTo>
                      <a:pt x="288" y="660"/>
                    </a:lnTo>
                    <a:lnTo>
                      <a:pt x="290" y="660"/>
                    </a:lnTo>
                    <a:lnTo>
                      <a:pt x="540" y="0"/>
                    </a:lnTo>
                    <a:lnTo>
                      <a:pt x="580" y="0"/>
                    </a:lnTo>
                    <a:lnTo>
                      <a:pt x="312" y="703"/>
                    </a:lnTo>
                    <a:lnTo>
                      <a:pt x="265" y="70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4"/>
              <p:cNvSpPr>
                <a:spLocks noEditPoints="1"/>
              </p:cNvSpPr>
              <p:nvPr userDrawn="1"/>
            </p:nvSpPr>
            <p:spPr bwMode="auto">
              <a:xfrm>
                <a:off x="5157788" y="2862263"/>
                <a:ext cx="47625" cy="542925"/>
              </a:xfrm>
              <a:custGeom>
                <a:avLst/>
                <a:gdLst>
                  <a:gd name="T0" fmla="*/ 14 w 61"/>
                  <a:gd name="T1" fmla="*/ 225 h 684"/>
                  <a:gd name="T2" fmla="*/ 48 w 61"/>
                  <a:gd name="T3" fmla="*/ 225 h 684"/>
                  <a:gd name="T4" fmla="*/ 48 w 61"/>
                  <a:gd name="T5" fmla="*/ 684 h 684"/>
                  <a:gd name="T6" fmla="*/ 14 w 61"/>
                  <a:gd name="T7" fmla="*/ 684 h 684"/>
                  <a:gd name="T8" fmla="*/ 14 w 61"/>
                  <a:gd name="T9" fmla="*/ 225 h 684"/>
                  <a:gd name="T10" fmla="*/ 30 w 61"/>
                  <a:gd name="T11" fmla="*/ 0 h 684"/>
                  <a:gd name="T12" fmla="*/ 42 w 61"/>
                  <a:gd name="T13" fmla="*/ 4 h 684"/>
                  <a:gd name="T14" fmla="*/ 52 w 61"/>
                  <a:gd name="T15" fmla="*/ 10 h 684"/>
                  <a:gd name="T16" fmla="*/ 59 w 61"/>
                  <a:gd name="T17" fmla="*/ 20 h 684"/>
                  <a:gd name="T18" fmla="*/ 61 w 61"/>
                  <a:gd name="T19" fmla="*/ 33 h 684"/>
                  <a:gd name="T20" fmla="*/ 59 w 61"/>
                  <a:gd name="T21" fmla="*/ 46 h 684"/>
                  <a:gd name="T22" fmla="*/ 52 w 61"/>
                  <a:gd name="T23" fmla="*/ 56 h 684"/>
                  <a:gd name="T24" fmla="*/ 42 w 61"/>
                  <a:gd name="T25" fmla="*/ 63 h 684"/>
                  <a:gd name="T26" fmla="*/ 30 w 61"/>
                  <a:gd name="T27" fmla="*/ 66 h 684"/>
                  <a:gd name="T28" fmla="*/ 19 w 61"/>
                  <a:gd name="T29" fmla="*/ 63 h 684"/>
                  <a:gd name="T30" fmla="*/ 9 w 61"/>
                  <a:gd name="T31" fmla="*/ 56 h 684"/>
                  <a:gd name="T32" fmla="*/ 2 w 61"/>
                  <a:gd name="T33" fmla="*/ 46 h 684"/>
                  <a:gd name="T34" fmla="*/ 0 w 61"/>
                  <a:gd name="T35" fmla="*/ 33 h 684"/>
                  <a:gd name="T36" fmla="*/ 2 w 61"/>
                  <a:gd name="T37" fmla="*/ 20 h 684"/>
                  <a:gd name="T38" fmla="*/ 9 w 61"/>
                  <a:gd name="T39" fmla="*/ 10 h 684"/>
                  <a:gd name="T40" fmla="*/ 19 w 61"/>
                  <a:gd name="T41" fmla="*/ 4 h 684"/>
                  <a:gd name="T42" fmla="*/ 30 w 61"/>
                  <a:gd name="T43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1" h="684">
                    <a:moveTo>
                      <a:pt x="14" y="225"/>
                    </a:moveTo>
                    <a:lnTo>
                      <a:pt x="48" y="225"/>
                    </a:lnTo>
                    <a:lnTo>
                      <a:pt x="48" y="684"/>
                    </a:lnTo>
                    <a:lnTo>
                      <a:pt x="14" y="684"/>
                    </a:lnTo>
                    <a:lnTo>
                      <a:pt x="14" y="225"/>
                    </a:lnTo>
                    <a:close/>
                    <a:moveTo>
                      <a:pt x="30" y="0"/>
                    </a:moveTo>
                    <a:lnTo>
                      <a:pt x="42" y="4"/>
                    </a:lnTo>
                    <a:lnTo>
                      <a:pt x="52" y="10"/>
                    </a:lnTo>
                    <a:lnTo>
                      <a:pt x="59" y="20"/>
                    </a:lnTo>
                    <a:lnTo>
                      <a:pt x="61" y="33"/>
                    </a:lnTo>
                    <a:lnTo>
                      <a:pt x="59" y="46"/>
                    </a:lnTo>
                    <a:lnTo>
                      <a:pt x="52" y="56"/>
                    </a:lnTo>
                    <a:lnTo>
                      <a:pt x="42" y="63"/>
                    </a:lnTo>
                    <a:lnTo>
                      <a:pt x="30" y="66"/>
                    </a:lnTo>
                    <a:lnTo>
                      <a:pt x="19" y="63"/>
                    </a:lnTo>
                    <a:lnTo>
                      <a:pt x="9" y="56"/>
                    </a:lnTo>
                    <a:lnTo>
                      <a:pt x="2" y="46"/>
                    </a:lnTo>
                    <a:lnTo>
                      <a:pt x="0" y="33"/>
                    </a:lnTo>
                    <a:lnTo>
                      <a:pt x="2" y="20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5"/>
              <p:cNvSpPr>
                <a:spLocks/>
              </p:cNvSpPr>
              <p:nvPr userDrawn="1"/>
            </p:nvSpPr>
            <p:spPr bwMode="auto">
              <a:xfrm>
                <a:off x="5289551" y="3041651"/>
                <a:ext cx="317500" cy="554038"/>
              </a:xfrm>
              <a:custGeom>
                <a:avLst/>
                <a:gdLst>
                  <a:gd name="T0" fmla="*/ 0 w 400"/>
                  <a:gd name="T1" fmla="*/ 0 h 699"/>
                  <a:gd name="T2" fmla="*/ 39 w 400"/>
                  <a:gd name="T3" fmla="*/ 0 h 699"/>
                  <a:gd name="T4" fmla="*/ 204 w 400"/>
                  <a:gd name="T5" fmla="*/ 429 h 699"/>
                  <a:gd name="T6" fmla="*/ 360 w 400"/>
                  <a:gd name="T7" fmla="*/ 0 h 699"/>
                  <a:gd name="T8" fmla="*/ 400 w 400"/>
                  <a:gd name="T9" fmla="*/ 0 h 699"/>
                  <a:gd name="T10" fmla="*/ 171 w 400"/>
                  <a:gd name="T11" fmla="*/ 601 h 699"/>
                  <a:gd name="T12" fmla="*/ 160 w 400"/>
                  <a:gd name="T13" fmla="*/ 626 h 699"/>
                  <a:gd name="T14" fmla="*/ 148 w 400"/>
                  <a:gd name="T15" fmla="*/ 647 h 699"/>
                  <a:gd name="T16" fmla="*/ 133 w 400"/>
                  <a:gd name="T17" fmla="*/ 665 h 699"/>
                  <a:gd name="T18" fmla="*/ 118 w 400"/>
                  <a:gd name="T19" fmla="*/ 680 h 699"/>
                  <a:gd name="T20" fmla="*/ 97 w 400"/>
                  <a:gd name="T21" fmla="*/ 690 h 699"/>
                  <a:gd name="T22" fmla="*/ 76 w 400"/>
                  <a:gd name="T23" fmla="*/ 697 h 699"/>
                  <a:gd name="T24" fmla="*/ 50 w 400"/>
                  <a:gd name="T25" fmla="*/ 699 h 699"/>
                  <a:gd name="T26" fmla="*/ 34 w 400"/>
                  <a:gd name="T27" fmla="*/ 698 h 699"/>
                  <a:gd name="T28" fmla="*/ 19 w 400"/>
                  <a:gd name="T29" fmla="*/ 697 h 699"/>
                  <a:gd name="T30" fmla="*/ 4 w 400"/>
                  <a:gd name="T31" fmla="*/ 693 h 699"/>
                  <a:gd name="T32" fmla="*/ 10 w 400"/>
                  <a:gd name="T33" fmla="*/ 661 h 699"/>
                  <a:gd name="T34" fmla="*/ 29 w 400"/>
                  <a:gd name="T35" fmla="*/ 665 h 699"/>
                  <a:gd name="T36" fmla="*/ 50 w 400"/>
                  <a:gd name="T37" fmla="*/ 667 h 699"/>
                  <a:gd name="T38" fmla="*/ 71 w 400"/>
                  <a:gd name="T39" fmla="*/ 665 h 699"/>
                  <a:gd name="T40" fmla="*/ 88 w 400"/>
                  <a:gd name="T41" fmla="*/ 658 h 699"/>
                  <a:gd name="T42" fmla="*/ 104 w 400"/>
                  <a:gd name="T43" fmla="*/ 647 h 699"/>
                  <a:gd name="T44" fmla="*/ 116 w 400"/>
                  <a:gd name="T45" fmla="*/ 634 h 699"/>
                  <a:gd name="T46" fmla="*/ 126 w 400"/>
                  <a:gd name="T47" fmla="*/ 618 h 699"/>
                  <a:gd name="T48" fmla="*/ 135 w 400"/>
                  <a:gd name="T49" fmla="*/ 600 h 699"/>
                  <a:gd name="T50" fmla="*/ 143 w 400"/>
                  <a:gd name="T51" fmla="*/ 581 h 699"/>
                  <a:gd name="T52" fmla="*/ 185 w 400"/>
                  <a:gd name="T53" fmla="*/ 468 h 699"/>
                  <a:gd name="T54" fmla="*/ 0 w 400"/>
                  <a:gd name="T55" fmla="*/ 0 h 6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0" h="699">
                    <a:moveTo>
                      <a:pt x="0" y="0"/>
                    </a:moveTo>
                    <a:lnTo>
                      <a:pt x="39" y="0"/>
                    </a:lnTo>
                    <a:lnTo>
                      <a:pt x="204" y="429"/>
                    </a:lnTo>
                    <a:lnTo>
                      <a:pt x="360" y="0"/>
                    </a:lnTo>
                    <a:lnTo>
                      <a:pt x="400" y="0"/>
                    </a:lnTo>
                    <a:lnTo>
                      <a:pt x="171" y="601"/>
                    </a:lnTo>
                    <a:lnTo>
                      <a:pt x="160" y="626"/>
                    </a:lnTo>
                    <a:lnTo>
                      <a:pt x="148" y="647"/>
                    </a:lnTo>
                    <a:lnTo>
                      <a:pt x="133" y="665"/>
                    </a:lnTo>
                    <a:lnTo>
                      <a:pt x="118" y="680"/>
                    </a:lnTo>
                    <a:lnTo>
                      <a:pt x="97" y="690"/>
                    </a:lnTo>
                    <a:lnTo>
                      <a:pt x="76" y="697"/>
                    </a:lnTo>
                    <a:lnTo>
                      <a:pt x="50" y="699"/>
                    </a:lnTo>
                    <a:lnTo>
                      <a:pt x="34" y="698"/>
                    </a:lnTo>
                    <a:lnTo>
                      <a:pt x="19" y="697"/>
                    </a:lnTo>
                    <a:lnTo>
                      <a:pt x="4" y="693"/>
                    </a:lnTo>
                    <a:lnTo>
                      <a:pt x="10" y="661"/>
                    </a:lnTo>
                    <a:lnTo>
                      <a:pt x="29" y="665"/>
                    </a:lnTo>
                    <a:lnTo>
                      <a:pt x="50" y="667"/>
                    </a:lnTo>
                    <a:lnTo>
                      <a:pt x="71" y="665"/>
                    </a:lnTo>
                    <a:lnTo>
                      <a:pt x="88" y="658"/>
                    </a:lnTo>
                    <a:lnTo>
                      <a:pt x="104" y="647"/>
                    </a:lnTo>
                    <a:lnTo>
                      <a:pt x="116" y="634"/>
                    </a:lnTo>
                    <a:lnTo>
                      <a:pt x="126" y="618"/>
                    </a:lnTo>
                    <a:lnTo>
                      <a:pt x="135" y="600"/>
                    </a:lnTo>
                    <a:lnTo>
                      <a:pt x="143" y="581"/>
                    </a:lnTo>
                    <a:lnTo>
                      <a:pt x="185" y="4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6"/>
              <p:cNvSpPr>
                <a:spLocks noEditPoints="1"/>
              </p:cNvSpPr>
              <p:nvPr userDrawn="1"/>
            </p:nvSpPr>
            <p:spPr bwMode="auto">
              <a:xfrm>
                <a:off x="5649913" y="3028951"/>
                <a:ext cx="293688" cy="387350"/>
              </a:xfrm>
              <a:custGeom>
                <a:avLst/>
                <a:gdLst>
                  <a:gd name="T0" fmla="*/ 248 w 370"/>
                  <a:gd name="T1" fmla="*/ 230 h 487"/>
                  <a:gd name="T2" fmla="*/ 197 w 370"/>
                  <a:gd name="T3" fmla="*/ 232 h 487"/>
                  <a:gd name="T4" fmla="*/ 149 w 370"/>
                  <a:gd name="T5" fmla="*/ 240 h 487"/>
                  <a:gd name="T6" fmla="*/ 105 w 370"/>
                  <a:gd name="T7" fmla="*/ 254 h 487"/>
                  <a:gd name="T8" fmla="*/ 69 w 370"/>
                  <a:gd name="T9" fmla="*/ 276 h 487"/>
                  <a:gd name="T10" fmla="*/ 44 w 370"/>
                  <a:gd name="T11" fmla="*/ 309 h 487"/>
                  <a:gd name="T12" fmla="*/ 35 w 370"/>
                  <a:gd name="T13" fmla="*/ 351 h 487"/>
                  <a:gd name="T14" fmla="*/ 45 w 370"/>
                  <a:gd name="T15" fmla="*/ 396 h 487"/>
                  <a:gd name="T16" fmla="*/ 69 w 370"/>
                  <a:gd name="T17" fmla="*/ 428 h 487"/>
                  <a:gd name="T18" fmla="*/ 104 w 370"/>
                  <a:gd name="T19" fmla="*/ 447 h 487"/>
                  <a:gd name="T20" fmla="*/ 142 w 370"/>
                  <a:gd name="T21" fmla="*/ 456 h 487"/>
                  <a:gd name="T22" fmla="*/ 191 w 370"/>
                  <a:gd name="T23" fmla="*/ 454 h 487"/>
                  <a:gd name="T24" fmla="*/ 243 w 370"/>
                  <a:gd name="T25" fmla="*/ 436 h 487"/>
                  <a:gd name="T26" fmla="*/ 281 w 370"/>
                  <a:gd name="T27" fmla="*/ 404 h 487"/>
                  <a:gd name="T28" fmla="*/ 307 w 370"/>
                  <a:gd name="T29" fmla="*/ 360 h 487"/>
                  <a:gd name="T30" fmla="*/ 323 w 370"/>
                  <a:gd name="T31" fmla="*/ 310 h 487"/>
                  <a:gd name="T32" fmla="*/ 327 w 370"/>
                  <a:gd name="T33" fmla="*/ 256 h 487"/>
                  <a:gd name="T34" fmla="*/ 271 w 370"/>
                  <a:gd name="T35" fmla="*/ 229 h 487"/>
                  <a:gd name="T36" fmla="*/ 219 w 370"/>
                  <a:gd name="T37" fmla="*/ 2 h 487"/>
                  <a:gd name="T38" fmla="*/ 272 w 370"/>
                  <a:gd name="T39" fmla="*/ 14 h 487"/>
                  <a:gd name="T40" fmla="*/ 314 w 370"/>
                  <a:gd name="T41" fmla="*/ 42 h 487"/>
                  <a:gd name="T42" fmla="*/ 344 w 370"/>
                  <a:gd name="T43" fmla="*/ 82 h 487"/>
                  <a:gd name="T44" fmla="*/ 360 w 370"/>
                  <a:gd name="T45" fmla="*/ 136 h 487"/>
                  <a:gd name="T46" fmla="*/ 362 w 370"/>
                  <a:gd name="T47" fmla="*/ 371 h 487"/>
                  <a:gd name="T48" fmla="*/ 364 w 370"/>
                  <a:gd name="T49" fmla="*/ 426 h 487"/>
                  <a:gd name="T50" fmla="*/ 370 w 370"/>
                  <a:gd name="T51" fmla="*/ 473 h 487"/>
                  <a:gd name="T52" fmla="*/ 334 w 370"/>
                  <a:gd name="T53" fmla="*/ 456 h 487"/>
                  <a:gd name="T54" fmla="*/ 331 w 370"/>
                  <a:gd name="T55" fmla="*/ 413 h 487"/>
                  <a:gd name="T56" fmla="*/ 330 w 370"/>
                  <a:gd name="T57" fmla="*/ 375 h 487"/>
                  <a:gd name="T58" fmla="*/ 313 w 370"/>
                  <a:gd name="T59" fmla="*/ 402 h 487"/>
                  <a:gd name="T60" fmla="*/ 278 w 370"/>
                  <a:gd name="T61" fmla="*/ 444 h 487"/>
                  <a:gd name="T62" fmla="*/ 233 w 370"/>
                  <a:gd name="T63" fmla="*/ 472 h 487"/>
                  <a:gd name="T64" fmla="*/ 181 w 370"/>
                  <a:gd name="T65" fmla="*/ 484 h 487"/>
                  <a:gd name="T66" fmla="*/ 133 w 370"/>
                  <a:gd name="T67" fmla="*/ 485 h 487"/>
                  <a:gd name="T68" fmla="*/ 89 w 370"/>
                  <a:gd name="T69" fmla="*/ 475 h 487"/>
                  <a:gd name="T70" fmla="*/ 50 w 370"/>
                  <a:gd name="T71" fmla="*/ 455 h 487"/>
                  <a:gd name="T72" fmla="*/ 19 w 370"/>
                  <a:gd name="T73" fmla="*/ 422 h 487"/>
                  <a:gd name="T74" fmla="*/ 3 w 370"/>
                  <a:gd name="T75" fmla="*/ 378 h 487"/>
                  <a:gd name="T76" fmla="*/ 3 w 370"/>
                  <a:gd name="T77" fmla="*/ 325 h 487"/>
                  <a:gd name="T78" fmla="*/ 18 w 370"/>
                  <a:gd name="T79" fmla="*/ 281 h 487"/>
                  <a:gd name="T80" fmla="*/ 49 w 370"/>
                  <a:gd name="T81" fmla="*/ 249 h 487"/>
                  <a:gd name="T82" fmla="*/ 88 w 370"/>
                  <a:gd name="T83" fmla="*/ 226 h 487"/>
                  <a:gd name="T84" fmla="*/ 135 w 370"/>
                  <a:gd name="T85" fmla="*/ 212 h 487"/>
                  <a:gd name="T86" fmla="*/ 186 w 370"/>
                  <a:gd name="T87" fmla="*/ 204 h 487"/>
                  <a:gd name="T88" fmla="*/ 236 w 370"/>
                  <a:gd name="T89" fmla="*/ 200 h 487"/>
                  <a:gd name="T90" fmla="*/ 327 w 370"/>
                  <a:gd name="T91" fmla="*/ 200 h 487"/>
                  <a:gd name="T92" fmla="*/ 325 w 370"/>
                  <a:gd name="T93" fmla="*/ 141 h 487"/>
                  <a:gd name="T94" fmla="*/ 309 w 370"/>
                  <a:gd name="T95" fmla="*/ 92 h 487"/>
                  <a:gd name="T96" fmla="*/ 280 w 370"/>
                  <a:gd name="T97" fmla="*/ 57 h 487"/>
                  <a:gd name="T98" fmla="*/ 240 w 370"/>
                  <a:gd name="T99" fmla="*/ 38 h 487"/>
                  <a:gd name="T100" fmla="*/ 187 w 370"/>
                  <a:gd name="T101" fmla="*/ 31 h 487"/>
                  <a:gd name="T102" fmla="*/ 125 w 370"/>
                  <a:gd name="T103" fmla="*/ 42 h 487"/>
                  <a:gd name="T104" fmla="*/ 71 w 370"/>
                  <a:gd name="T105" fmla="*/ 67 h 487"/>
                  <a:gd name="T106" fmla="*/ 28 w 370"/>
                  <a:gd name="T107" fmla="*/ 60 h 487"/>
                  <a:gd name="T108" fmla="*/ 86 w 370"/>
                  <a:gd name="T109" fmla="*/ 23 h 487"/>
                  <a:gd name="T110" fmla="*/ 153 w 370"/>
                  <a:gd name="T111" fmla="*/ 3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70" h="487">
                    <a:moveTo>
                      <a:pt x="271" y="229"/>
                    </a:moveTo>
                    <a:lnTo>
                      <a:pt x="248" y="230"/>
                    </a:lnTo>
                    <a:lnTo>
                      <a:pt x="223" y="231"/>
                    </a:lnTo>
                    <a:lnTo>
                      <a:pt x="197" y="232"/>
                    </a:lnTo>
                    <a:lnTo>
                      <a:pt x="172" y="235"/>
                    </a:lnTo>
                    <a:lnTo>
                      <a:pt x="149" y="240"/>
                    </a:lnTo>
                    <a:lnTo>
                      <a:pt x="126" y="247"/>
                    </a:lnTo>
                    <a:lnTo>
                      <a:pt x="105" y="254"/>
                    </a:lnTo>
                    <a:lnTo>
                      <a:pt x="86" y="263"/>
                    </a:lnTo>
                    <a:lnTo>
                      <a:pt x="69" y="276"/>
                    </a:lnTo>
                    <a:lnTo>
                      <a:pt x="54" y="291"/>
                    </a:lnTo>
                    <a:lnTo>
                      <a:pt x="44" y="309"/>
                    </a:lnTo>
                    <a:lnTo>
                      <a:pt x="37" y="328"/>
                    </a:lnTo>
                    <a:lnTo>
                      <a:pt x="35" y="351"/>
                    </a:lnTo>
                    <a:lnTo>
                      <a:pt x="39" y="375"/>
                    </a:lnTo>
                    <a:lnTo>
                      <a:pt x="45" y="396"/>
                    </a:lnTo>
                    <a:lnTo>
                      <a:pt x="55" y="413"/>
                    </a:lnTo>
                    <a:lnTo>
                      <a:pt x="69" y="428"/>
                    </a:lnTo>
                    <a:lnTo>
                      <a:pt x="86" y="438"/>
                    </a:lnTo>
                    <a:lnTo>
                      <a:pt x="104" y="447"/>
                    </a:lnTo>
                    <a:lnTo>
                      <a:pt x="123" y="453"/>
                    </a:lnTo>
                    <a:lnTo>
                      <a:pt x="142" y="456"/>
                    </a:lnTo>
                    <a:lnTo>
                      <a:pt x="161" y="456"/>
                    </a:lnTo>
                    <a:lnTo>
                      <a:pt x="191" y="454"/>
                    </a:lnTo>
                    <a:lnTo>
                      <a:pt x="219" y="447"/>
                    </a:lnTo>
                    <a:lnTo>
                      <a:pt x="243" y="436"/>
                    </a:lnTo>
                    <a:lnTo>
                      <a:pt x="264" y="421"/>
                    </a:lnTo>
                    <a:lnTo>
                      <a:pt x="281" y="404"/>
                    </a:lnTo>
                    <a:lnTo>
                      <a:pt x="296" y="383"/>
                    </a:lnTo>
                    <a:lnTo>
                      <a:pt x="307" y="360"/>
                    </a:lnTo>
                    <a:lnTo>
                      <a:pt x="316" y="336"/>
                    </a:lnTo>
                    <a:lnTo>
                      <a:pt x="323" y="310"/>
                    </a:lnTo>
                    <a:lnTo>
                      <a:pt x="326" y="283"/>
                    </a:lnTo>
                    <a:lnTo>
                      <a:pt x="327" y="256"/>
                    </a:lnTo>
                    <a:lnTo>
                      <a:pt x="327" y="229"/>
                    </a:lnTo>
                    <a:lnTo>
                      <a:pt x="271" y="229"/>
                    </a:lnTo>
                    <a:close/>
                    <a:moveTo>
                      <a:pt x="189" y="0"/>
                    </a:moveTo>
                    <a:lnTo>
                      <a:pt x="219" y="2"/>
                    </a:lnTo>
                    <a:lnTo>
                      <a:pt x="246" y="7"/>
                    </a:lnTo>
                    <a:lnTo>
                      <a:pt x="272" y="14"/>
                    </a:lnTo>
                    <a:lnTo>
                      <a:pt x="295" y="27"/>
                    </a:lnTo>
                    <a:lnTo>
                      <a:pt x="314" y="42"/>
                    </a:lnTo>
                    <a:lnTo>
                      <a:pt x="331" y="60"/>
                    </a:lnTo>
                    <a:lnTo>
                      <a:pt x="344" y="82"/>
                    </a:lnTo>
                    <a:lnTo>
                      <a:pt x="353" y="107"/>
                    </a:lnTo>
                    <a:lnTo>
                      <a:pt x="360" y="136"/>
                    </a:lnTo>
                    <a:lnTo>
                      <a:pt x="362" y="169"/>
                    </a:lnTo>
                    <a:lnTo>
                      <a:pt x="362" y="371"/>
                    </a:lnTo>
                    <a:lnTo>
                      <a:pt x="362" y="398"/>
                    </a:lnTo>
                    <a:lnTo>
                      <a:pt x="364" y="426"/>
                    </a:lnTo>
                    <a:lnTo>
                      <a:pt x="367" y="452"/>
                    </a:lnTo>
                    <a:lnTo>
                      <a:pt x="370" y="473"/>
                    </a:lnTo>
                    <a:lnTo>
                      <a:pt x="336" y="473"/>
                    </a:lnTo>
                    <a:lnTo>
                      <a:pt x="334" y="456"/>
                    </a:lnTo>
                    <a:lnTo>
                      <a:pt x="332" y="436"/>
                    </a:lnTo>
                    <a:lnTo>
                      <a:pt x="331" y="413"/>
                    </a:lnTo>
                    <a:lnTo>
                      <a:pt x="330" y="393"/>
                    </a:lnTo>
                    <a:lnTo>
                      <a:pt x="330" y="375"/>
                    </a:lnTo>
                    <a:lnTo>
                      <a:pt x="326" y="375"/>
                    </a:lnTo>
                    <a:lnTo>
                      <a:pt x="313" y="402"/>
                    </a:lnTo>
                    <a:lnTo>
                      <a:pt x="297" y="425"/>
                    </a:lnTo>
                    <a:lnTo>
                      <a:pt x="278" y="444"/>
                    </a:lnTo>
                    <a:lnTo>
                      <a:pt x="257" y="460"/>
                    </a:lnTo>
                    <a:lnTo>
                      <a:pt x="233" y="472"/>
                    </a:lnTo>
                    <a:lnTo>
                      <a:pt x="208" y="480"/>
                    </a:lnTo>
                    <a:lnTo>
                      <a:pt x="181" y="484"/>
                    </a:lnTo>
                    <a:lnTo>
                      <a:pt x="154" y="487"/>
                    </a:lnTo>
                    <a:lnTo>
                      <a:pt x="133" y="485"/>
                    </a:lnTo>
                    <a:lnTo>
                      <a:pt x="110" y="482"/>
                    </a:lnTo>
                    <a:lnTo>
                      <a:pt x="89" y="475"/>
                    </a:lnTo>
                    <a:lnTo>
                      <a:pt x="69" y="466"/>
                    </a:lnTo>
                    <a:lnTo>
                      <a:pt x="50" y="455"/>
                    </a:lnTo>
                    <a:lnTo>
                      <a:pt x="33" y="440"/>
                    </a:lnTo>
                    <a:lnTo>
                      <a:pt x="19" y="422"/>
                    </a:lnTo>
                    <a:lnTo>
                      <a:pt x="9" y="402"/>
                    </a:lnTo>
                    <a:lnTo>
                      <a:pt x="3" y="378"/>
                    </a:lnTo>
                    <a:lnTo>
                      <a:pt x="0" y="352"/>
                    </a:lnTo>
                    <a:lnTo>
                      <a:pt x="3" y="325"/>
                    </a:lnTo>
                    <a:lnTo>
                      <a:pt x="8" y="302"/>
                    </a:lnTo>
                    <a:lnTo>
                      <a:pt x="18" y="281"/>
                    </a:lnTo>
                    <a:lnTo>
                      <a:pt x="32" y="265"/>
                    </a:lnTo>
                    <a:lnTo>
                      <a:pt x="49" y="249"/>
                    </a:lnTo>
                    <a:lnTo>
                      <a:pt x="67" y="236"/>
                    </a:lnTo>
                    <a:lnTo>
                      <a:pt x="88" y="226"/>
                    </a:lnTo>
                    <a:lnTo>
                      <a:pt x="110" y="218"/>
                    </a:lnTo>
                    <a:lnTo>
                      <a:pt x="135" y="212"/>
                    </a:lnTo>
                    <a:lnTo>
                      <a:pt x="160" y="207"/>
                    </a:lnTo>
                    <a:lnTo>
                      <a:pt x="186" y="204"/>
                    </a:lnTo>
                    <a:lnTo>
                      <a:pt x="212" y="202"/>
                    </a:lnTo>
                    <a:lnTo>
                      <a:pt x="236" y="200"/>
                    </a:lnTo>
                    <a:lnTo>
                      <a:pt x="262" y="200"/>
                    </a:lnTo>
                    <a:lnTo>
                      <a:pt x="327" y="200"/>
                    </a:lnTo>
                    <a:lnTo>
                      <a:pt x="327" y="170"/>
                    </a:lnTo>
                    <a:lnTo>
                      <a:pt x="325" y="141"/>
                    </a:lnTo>
                    <a:lnTo>
                      <a:pt x="319" y="115"/>
                    </a:lnTo>
                    <a:lnTo>
                      <a:pt x="309" y="92"/>
                    </a:lnTo>
                    <a:lnTo>
                      <a:pt x="297" y="73"/>
                    </a:lnTo>
                    <a:lnTo>
                      <a:pt x="280" y="57"/>
                    </a:lnTo>
                    <a:lnTo>
                      <a:pt x="261" y="46"/>
                    </a:lnTo>
                    <a:lnTo>
                      <a:pt x="240" y="38"/>
                    </a:lnTo>
                    <a:lnTo>
                      <a:pt x="215" y="33"/>
                    </a:lnTo>
                    <a:lnTo>
                      <a:pt x="187" y="31"/>
                    </a:lnTo>
                    <a:lnTo>
                      <a:pt x="155" y="34"/>
                    </a:lnTo>
                    <a:lnTo>
                      <a:pt x="125" y="42"/>
                    </a:lnTo>
                    <a:lnTo>
                      <a:pt x="97" y="53"/>
                    </a:lnTo>
                    <a:lnTo>
                      <a:pt x="71" y="67"/>
                    </a:lnTo>
                    <a:lnTo>
                      <a:pt x="49" y="85"/>
                    </a:lnTo>
                    <a:lnTo>
                      <a:pt x="28" y="60"/>
                    </a:lnTo>
                    <a:lnTo>
                      <a:pt x="55" y="39"/>
                    </a:lnTo>
                    <a:lnTo>
                      <a:pt x="86" y="23"/>
                    </a:lnTo>
                    <a:lnTo>
                      <a:pt x="118" y="11"/>
                    </a:lnTo>
                    <a:lnTo>
                      <a:pt x="153" y="3"/>
                    </a:lnTo>
                    <a:lnTo>
                      <a:pt x="18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7"/>
              <p:cNvSpPr>
                <a:spLocks noEditPoints="1"/>
              </p:cNvSpPr>
              <p:nvPr userDrawn="1"/>
            </p:nvSpPr>
            <p:spPr bwMode="auto">
              <a:xfrm>
                <a:off x="5938838" y="3028951"/>
                <a:ext cx="93663" cy="47625"/>
              </a:xfrm>
              <a:custGeom>
                <a:avLst/>
                <a:gdLst>
                  <a:gd name="T0" fmla="*/ 58 w 118"/>
                  <a:gd name="T1" fmla="*/ 0 h 61"/>
                  <a:gd name="T2" fmla="*/ 66 w 118"/>
                  <a:gd name="T3" fmla="*/ 0 h 61"/>
                  <a:gd name="T4" fmla="*/ 88 w 118"/>
                  <a:gd name="T5" fmla="*/ 53 h 61"/>
                  <a:gd name="T6" fmla="*/ 110 w 118"/>
                  <a:gd name="T7" fmla="*/ 0 h 61"/>
                  <a:gd name="T8" fmla="*/ 118 w 118"/>
                  <a:gd name="T9" fmla="*/ 0 h 61"/>
                  <a:gd name="T10" fmla="*/ 118 w 118"/>
                  <a:gd name="T11" fmla="*/ 61 h 61"/>
                  <a:gd name="T12" fmla="*/ 113 w 118"/>
                  <a:gd name="T13" fmla="*/ 61 h 61"/>
                  <a:gd name="T14" fmla="*/ 113 w 118"/>
                  <a:gd name="T15" fmla="*/ 5 h 61"/>
                  <a:gd name="T16" fmla="*/ 113 w 118"/>
                  <a:gd name="T17" fmla="*/ 5 h 61"/>
                  <a:gd name="T18" fmla="*/ 89 w 118"/>
                  <a:gd name="T19" fmla="*/ 61 h 61"/>
                  <a:gd name="T20" fmla="*/ 86 w 118"/>
                  <a:gd name="T21" fmla="*/ 61 h 61"/>
                  <a:gd name="T22" fmla="*/ 64 w 118"/>
                  <a:gd name="T23" fmla="*/ 5 h 61"/>
                  <a:gd name="T24" fmla="*/ 64 w 118"/>
                  <a:gd name="T25" fmla="*/ 5 h 61"/>
                  <a:gd name="T26" fmla="*/ 64 w 118"/>
                  <a:gd name="T27" fmla="*/ 61 h 61"/>
                  <a:gd name="T28" fmla="*/ 58 w 118"/>
                  <a:gd name="T29" fmla="*/ 61 h 61"/>
                  <a:gd name="T30" fmla="*/ 58 w 118"/>
                  <a:gd name="T31" fmla="*/ 0 h 61"/>
                  <a:gd name="T32" fmla="*/ 0 w 118"/>
                  <a:gd name="T33" fmla="*/ 0 h 61"/>
                  <a:gd name="T34" fmla="*/ 44 w 118"/>
                  <a:gd name="T35" fmla="*/ 0 h 61"/>
                  <a:gd name="T36" fmla="*/ 44 w 118"/>
                  <a:gd name="T37" fmla="*/ 4 h 61"/>
                  <a:gd name="T38" fmla="*/ 24 w 118"/>
                  <a:gd name="T39" fmla="*/ 4 h 61"/>
                  <a:gd name="T40" fmla="*/ 24 w 118"/>
                  <a:gd name="T41" fmla="*/ 61 h 61"/>
                  <a:gd name="T42" fmla="*/ 20 w 118"/>
                  <a:gd name="T43" fmla="*/ 61 h 61"/>
                  <a:gd name="T44" fmla="*/ 20 w 118"/>
                  <a:gd name="T45" fmla="*/ 4 h 61"/>
                  <a:gd name="T46" fmla="*/ 0 w 118"/>
                  <a:gd name="T47" fmla="*/ 4 h 61"/>
                  <a:gd name="T48" fmla="*/ 0 w 118"/>
                  <a:gd name="T4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8" h="61">
                    <a:moveTo>
                      <a:pt x="58" y="0"/>
                    </a:moveTo>
                    <a:lnTo>
                      <a:pt x="66" y="0"/>
                    </a:lnTo>
                    <a:lnTo>
                      <a:pt x="88" y="53"/>
                    </a:lnTo>
                    <a:lnTo>
                      <a:pt x="110" y="0"/>
                    </a:lnTo>
                    <a:lnTo>
                      <a:pt x="118" y="0"/>
                    </a:lnTo>
                    <a:lnTo>
                      <a:pt x="118" y="61"/>
                    </a:lnTo>
                    <a:lnTo>
                      <a:pt x="113" y="61"/>
                    </a:lnTo>
                    <a:lnTo>
                      <a:pt x="113" y="5"/>
                    </a:lnTo>
                    <a:lnTo>
                      <a:pt x="113" y="5"/>
                    </a:lnTo>
                    <a:lnTo>
                      <a:pt x="89" y="61"/>
                    </a:lnTo>
                    <a:lnTo>
                      <a:pt x="86" y="61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61"/>
                    </a:lnTo>
                    <a:lnTo>
                      <a:pt x="58" y="61"/>
                    </a:lnTo>
                    <a:lnTo>
                      <a:pt x="58" y="0"/>
                    </a:lnTo>
                    <a:close/>
                    <a:moveTo>
                      <a:pt x="0" y="0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24" y="4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20" y="4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6" name="Group 45"/>
            <p:cNvGrpSpPr/>
            <p:nvPr userDrawn="1"/>
          </p:nvGrpSpPr>
          <p:grpSpPr>
            <a:xfrm>
              <a:off x="3857626" y="1555751"/>
              <a:ext cx="1419225" cy="930275"/>
              <a:chOff x="3857626" y="1555751"/>
              <a:chExt cx="1419225" cy="930275"/>
            </a:xfrm>
            <a:grpFill/>
          </p:grpSpPr>
          <p:sp>
            <p:nvSpPr>
              <p:cNvPr id="47" name="Freeform 28"/>
              <p:cNvSpPr>
                <a:spLocks/>
              </p:cNvSpPr>
              <p:nvPr userDrawn="1"/>
            </p:nvSpPr>
            <p:spPr bwMode="auto">
              <a:xfrm>
                <a:off x="3857626" y="1555751"/>
                <a:ext cx="1416050" cy="930275"/>
              </a:xfrm>
              <a:custGeom>
                <a:avLst/>
                <a:gdLst>
                  <a:gd name="T0" fmla="*/ 902 w 1784"/>
                  <a:gd name="T1" fmla="*/ 27 h 1172"/>
                  <a:gd name="T2" fmla="*/ 1076 w 1784"/>
                  <a:gd name="T3" fmla="*/ 141 h 1172"/>
                  <a:gd name="T4" fmla="*/ 1087 w 1784"/>
                  <a:gd name="T5" fmla="*/ 187 h 1172"/>
                  <a:gd name="T6" fmla="*/ 1044 w 1784"/>
                  <a:gd name="T7" fmla="*/ 218 h 1172"/>
                  <a:gd name="T8" fmla="*/ 1009 w 1784"/>
                  <a:gd name="T9" fmla="*/ 202 h 1172"/>
                  <a:gd name="T10" fmla="*/ 889 w 1784"/>
                  <a:gd name="T11" fmla="*/ 120 h 1172"/>
                  <a:gd name="T12" fmla="*/ 695 w 1784"/>
                  <a:gd name="T13" fmla="*/ 94 h 1172"/>
                  <a:gd name="T14" fmla="*/ 520 w 1784"/>
                  <a:gd name="T15" fmla="*/ 168 h 1172"/>
                  <a:gd name="T16" fmla="*/ 406 w 1784"/>
                  <a:gd name="T17" fmla="*/ 317 h 1172"/>
                  <a:gd name="T18" fmla="*/ 378 w 1784"/>
                  <a:gd name="T19" fmla="*/ 491 h 1172"/>
                  <a:gd name="T20" fmla="*/ 298 w 1784"/>
                  <a:gd name="T21" fmla="*/ 580 h 1172"/>
                  <a:gd name="T22" fmla="*/ 163 w 1784"/>
                  <a:gd name="T23" fmla="*/ 651 h 1172"/>
                  <a:gd name="T24" fmla="*/ 93 w 1784"/>
                  <a:gd name="T25" fmla="*/ 788 h 1172"/>
                  <a:gd name="T26" fmla="*/ 118 w 1784"/>
                  <a:gd name="T27" fmla="*/ 944 h 1172"/>
                  <a:gd name="T28" fmla="*/ 227 w 1784"/>
                  <a:gd name="T29" fmla="*/ 1052 h 1172"/>
                  <a:gd name="T30" fmla="*/ 356 w 1784"/>
                  <a:gd name="T31" fmla="*/ 1081 h 1172"/>
                  <a:gd name="T32" fmla="*/ 1482 w 1784"/>
                  <a:gd name="T33" fmla="*/ 1077 h 1172"/>
                  <a:gd name="T34" fmla="*/ 1619 w 1784"/>
                  <a:gd name="T35" fmla="*/ 1006 h 1172"/>
                  <a:gd name="T36" fmla="*/ 1690 w 1784"/>
                  <a:gd name="T37" fmla="*/ 869 h 1172"/>
                  <a:gd name="T38" fmla="*/ 1670 w 1784"/>
                  <a:gd name="T39" fmla="*/ 720 h 1172"/>
                  <a:gd name="T40" fmla="*/ 1575 w 1784"/>
                  <a:gd name="T41" fmla="*/ 614 h 1172"/>
                  <a:gd name="T42" fmla="*/ 1421 w 1784"/>
                  <a:gd name="T43" fmla="*/ 571 h 1172"/>
                  <a:gd name="T44" fmla="*/ 1434 w 1784"/>
                  <a:gd name="T45" fmla="*/ 458 h 1172"/>
                  <a:gd name="T46" fmla="*/ 1393 w 1784"/>
                  <a:gd name="T47" fmla="*/ 380 h 1172"/>
                  <a:gd name="T48" fmla="*/ 1339 w 1784"/>
                  <a:gd name="T49" fmla="*/ 345 h 1172"/>
                  <a:gd name="T50" fmla="*/ 1256 w 1784"/>
                  <a:gd name="T51" fmla="*/ 336 h 1172"/>
                  <a:gd name="T52" fmla="*/ 1182 w 1784"/>
                  <a:gd name="T53" fmla="*/ 370 h 1172"/>
                  <a:gd name="T54" fmla="*/ 1154 w 1784"/>
                  <a:gd name="T55" fmla="*/ 402 h 1172"/>
                  <a:gd name="T56" fmla="*/ 1144 w 1784"/>
                  <a:gd name="T57" fmla="*/ 420 h 1172"/>
                  <a:gd name="T58" fmla="*/ 900 w 1784"/>
                  <a:gd name="T59" fmla="*/ 953 h 1172"/>
                  <a:gd name="T60" fmla="*/ 857 w 1784"/>
                  <a:gd name="T61" fmla="*/ 957 h 1172"/>
                  <a:gd name="T62" fmla="*/ 640 w 1784"/>
                  <a:gd name="T63" fmla="*/ 494 h 1172"/>
                  <a:gd name="T64" fmla="*/ 652 w 1784"/>
                  <a:gd name="T65" fmla="*/ 442 h 1172"/>
                  <a:gd name="T66" fmla="*/ 704 w 1784"/>
                  <a:gd name="T67" fmla="*/ 436 h 1172"/>
                  <a:gd name="T68" fmla="*/ 1057 w 1784"/>
                  <a:gd name="T69" fmla="*/ 389 h 1172"/>
                  <a:gd name="T70" fmla="*/ 1122 w 1784"/>
                  <a:gd name="T71" fmla="*/ 303 h 1172"/>
                  <a:gd name="T72" fmla="*/ 1253 w 1784"/>
                  <a:gd name="T73" fmla="*/ 246 h 1172"/>
                  <a:gd name="T74" fmla="*/ 1262 w 1784"/>
                  <a:gd name="T75" fmla="*/ 245 h 1172"/>
                  <a:gd name="T76" fmla="*/ 1282 w 1784"/>
                  <a:gd name="T77" fmla="*/ 243 h 1172"/>
                  <a:gd name="T78" fmla="*/ 1342 w 1784"/>
                  <a:gd name="T79" fmla="*/ 250 h 1172"/>
                  <a:gd name="T80" fmla="*/ 1452 w 1784"/>
                  <a:gd name="T81" fmla="*/ 311 h 1172"/>
                  <a:gd name="T82" fmla="*/ 1496 w 1784"/>
                  <a:gd name="T83" fmla="*/ 367 h 1172"/>
                  <a:gd name="T84" fmla="*/ 1527 w 1784"/>
                  <a:gd name="T85" fmla="*/ 487 h 1172"/>
                  <a:gd name="T86" fmla="*/ 1648 w 1784"/>
                  <a:gd name="T87" fmla="*/ 554 h 1172"/>
                  <a:gd name="T88" fmla="*/ 1756 w 1784"/>
                  <a:gd name="T89" fmla="*/ 694 h 1172"/>
                  <a:gd name="T90" fmla="*/ 1781 w 1784"/>
                  <a:gd name="T91" fmla="*/ 874 h 1172"/>
                  <a:gd name="T92" fmla="*/ 1712 w 1784"/>
                  <a:gd name="T93" fmla="*/ 1038 h 1172"/>
                  <a:gd name="T94" fmla="*/ 1574 w 1784"/>
                  <a:gd name="T95" fmla="*/ 1145 h 1172"/>
                  <a:gd name="T96" fmla="*/ 1424 w 1784"/>
                  <a:gd name="T97" fmla="*/ 1172 h 1172"/>
                  <a:gd name="T98" fmla="*/ 252 w 1784"/>
                  <a:gd name="T99" fmla="*/ 1159 h 1172"/>
                  <a:gd name="T100" fmla="*/ 100 w 1784"/>
                  <a:gd name="T101" fmla="*/ 1072 h 1172"/>
                  <a:gd name="T102" fmla="*/ 12 w 1784"/>
                  <a:gd name="T103" fmla="*/ 919 h 1172"/>
                  <a:gd name="T104" fmla="*/ 11 w 1784"/>
                  <a:gd name="T105" fmla="*/ 739 h 1172"/>
                  <a:gd name="T106" fmla="*/ 97 w 1784"/>
                  <a:gd name="T107" fmla="*/ 589 h 1172"/>
                  <a:gd name="T108" fmla="*/ 243 w 1784"/>
                  <a:gd name="T109" fmla="*/ 499 h 1172"/>
                  <a:gd name="T110" fmla="*/ 298 w 1784"/>
                  <a:gd name="T111" fmla="*/ 355 h 1172"/>
                  <a:gd name="T112" fmla="*/ 386 w 1784"/>
                  <a:gd name="T113" fmla="*/ 173 h 1172"/>
                  <a:gd name="T114" fmla="*/ 544 w 1784"/>
                  <a:gd name="T115" fmla="*/ 46 h 1172"/>
                  <a:gd name="T116" fmla="*/ 746 w 1784"/>
                  <a:gd name="T117" fmla="*/ 0 h 1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784" h="1172">
                    <a:moveTo>
                      <a:pt x="746" y="0"/>
                    </a:moveTo>
                    <a:lnTo>
                      <a:pt x="800" y="2"/>
                    </a:lnTo>
                    <a:lnTo>
                      <a:pt x="852" y="13"/>
                    </a:lnTo>
                    <a:lnTo>
                      <a:pt x="902" y="27"/>
                    </a:lnTo>
                    <a:lnTo>
                      <a:pt x="951" y="49"/>
                    </a:lnTo>
                    <a:lnTo>
                      <a:pt x="997" y="74"/>
                    </a:lnTo>
                    <a:lnTo>
                      <a:pt x="1038" y="105"/>
                    </a:lnTo>
                    <a:lnTo>
                      <a:pt x="1076" y="141"/>
                    </a:lnTo>
                    <a:lnTo>
                      <a:pt x="1080" y="144"/>
                    </a:lnTo>
                    <a:lnTo>
                      <a:pt x="1087" y="158"/>
                    </a:lnTo>
                    <a:lnTo>
                      <a:pt x="1089" y="173"/>
                    </a:lnTo>
                    <a:lnTo>
                      <a:pt x="1087" y="187"/>
                    </a:lnTo>
                    <a:lnTo>
                      <a:pt x="1081" y="200"/>
                    </a:lnTo>
                    <a:lnTo>
                      <a:pt x="1071" y="209"/>
                    </a:lnTo>
                    <a:lnTo>
                      <a:pt x="1058" y="215"/>
                    </a:lnTo>
                    <a:lnTo>
                      <a:pt x="1044" y="218"/>
                    </a:lnTo>
                    <a:lnTo>
                      <a:pt x="1033" y="216"/>
                    </a:lnTo>
                    <a:lnTo>
                      <a:pt x="1021" y="212"/>
                    </a:lnTo>
                    <a:lnTo>
                      <a:pt x="1012" y="204"/>
                    </a:lnTo>
                    <a:lnTo>
                      <a:pt x="1009" y="202"/>
                    </a:lnTo>
                    <a:lnTo>
                      <a:pt x="1007" y="200"/>
                    </a:lnTo>
                    <a:lnTo>
                      <a:pt x="971" y="168"/>
                    </a:lnTo>
                    <a:lnTo>
                      <a:pt x="931" y="141"/>
                    </a:lnTo>
                    <a:lnTo>
                      <a:pt x="889" y="120"/>
                    </a:lnTo>
                    <a:lnTo>
                      <a:pt x="843" y="104"/>
                    </a:lnTo>
                    <a:lnTo>
                      <a:pt x="796" y="94"/>
                    </a:lnTo>
                    <a:lnTo>
                      <a:pt x="746" y="90"/>
                    </a:lnTo>
                    <a:lnTo>
                      <a:pt x="695" y="94"/>
                    </a:lnTo>
                    <a:lnTo>
                      <a:pt x="647" y="104"/>
                    </a:lnTo>
                    <a:lnTo>
                      <a:pt x="602" y="120"/>
                    </a:lnTo>
                    <a:lnTo>
                      <a:pt x="560" y="141"/>
                    </a:lnTo>
                    <a:lnTo>
                      <a:pt x="520" y="168"/>
                    </a:lnTo>
                    <a:lnTo>
                      <a:pt x="484" y="200"/>
                    </a:lnTo>
                    <a:lnTo>
                      <a:pt x="453" y="234"/>
                    </a:lnTo>
                    <a:lnTo>
                      <a:pt x="427" y="274"/>
                    </a:lnTo>
                    <a:lnTo>
                      <a:pt x="406" y="317"/>
                    </a:lnTo>
                    <a:lnTo>
                      <a:pt x="390" y="363"/>
                    </a:lnTo>
                    <a:lnTo>
                      <a:pt x="380" y="410"/>
                    </a:lnTo>
                    <a:lnTo>
                      <a:pt x="376" y="461"/>
                    </a:lnTo>
                    <a:lnTo>
                      <a:pt x="378" y="491"/>
                    </a:lnTo>
                    <a:lnTo>
                      <a:pt x="381" y="523"/>
                    </a:lnTo>
                    <a:lnTo>
                      <a:pt x="390" y="575"/>
                    </a:lnTo>
                    <a:lnTo>
                      <a:pt x="337" y="576"/>
                    </a:lnTo>
                    <a:lnTo>
                      <a:pt x="298" y="580"/>
                    </a:lnTo>
                    <a:lnTo>
                      <a:pt x="260" y="590"/>
                    </a:lnTo>
                    <a:lnTo>
                      <a:pt x="224" y="605"/>
                    </a:lnTo>
                    <a:lnTo>
                      <a:pt x="192" y="627"/>
                    </a:lnTo>
                    <a:lnTo>
                      <a:pt x="163" y="651"/>
                    </a:lnTo>
                    <a:lnTo>
                      <a:pt x="138" y="681"/>
                    </a:lnTo>
                    <a:lnTo>
                      <a:pt x="118" y="714"/>
                    </a:lnTo>
                    <a:lnTo>
                      <a:pt x="103" y="749"/>
                    </a:lnTo>
                    <a:lnTo>
                      <a:pt x="93" y="788"/>
                    </a:lnTo>
                    <a:lnTo>
                      <a:pt x="90" y="828"/>
                    </a:lnTo>
                    <a:lnTo>
                      <a:pt x="93" y="869"/>
                    </a:lnTo>
                    <a:lnTo>
                      <a:pt x="103" y="908"/>
                    </a:lnTo>
                    <a:lnTo>
                      <a:pt x="118" y="944"/>
                    </a:lnTo>
                    <a:lnTo>
                      <a:pt x="139" y="977"/>
                    </a:lnTo>
                    <a:lnTo>
                      <a:pt x="164" y="1006"/>
                    </a:lnTo>
                    <a:lnTo>
                      <a:pt x="193" y="1032"/>
                    </a:lnTo>
                    <a:lnTo>
                      <a:pt x="227" y="1052"/>
                    </a:lnTo>
                    <a:lnTo>
                      <a:pt x="263" y="1068"/>
                    </a:lnTo>
                    <a:lnTo>
                      <a:pt x="301" y="1077"/>
                    </a:lnTo>
                    <a:lnTo>
                      <a:pt x="343" y="1081"/>
                    </a:lnTo>
                    <a:lnTo>
                      <a:pt x="356" y="1081"/>
                    </a:lnTo>
                    <a:lnTo>
                      <a:pt x="357" y="1081"/>
                    </a:lnTo>
                    <a:lnTo>
                      <a:pt x="1428" y="1081"/>
                    </a:lnTo>
                    <a:lnTo>
                      <a:pt x="1442" y="1081"/>
                    </a:lnTo>
                    <a:lnTo>
                      <a:pt x="1482" y="1077"/>
                    </a:lnTo>
                    <a:lnTo>
                      <a:pt x="1521" y="1068"/>
                    </a:lnTo>
                    <a:lnTo>
                      <a:pt x="1557" y="1052"/>
                    </a:lnTo>
                    <a:lnTo>
                      <a:pt x="1590" y="1032"/>
                    </a:lnTo>
                    <a:lnTo>
                      <a:pt x="1619" y="1006"/>
                    </a:lnTo>
                    <a:lnTo>
                      <a:pt x="1645" y="977"/>
                    </a:lnTo>
                    <a:lnTo>
                      <a:pt x="1665" y="944"/>
                    </a:lnTo>
                    <a:lnTo>
                      <a:pt x="1681" y="908"/>
                    </a:lnTo>
                    <a:lnTo>
                      <a:pt x="1690" y="869"/>
                    </a:lnTo>
                    <a:lnTo>
                      <a:pt x="1693" y="828"/>
                    </a:lnTo>
                    <a:lnTo>
                      <a:pt x="1690" y="791"/>
                    </a:lnTo>
                    <a:lnTo>
                      <a:pt x="1682" y="755"/>
                    </a:lnTo>
                    <a:lnTo>
                      <a:pt x="1670" y="720"/>
                    </a:lnTo>
                    <a:lnTo>
                      <a:pt x="1652" y="690"/>
                    </a:lnTo>
                    <a:lnTo>
                      <a:pt x="1629" y="660"/>
                    </a:lnTo>
                    <a:lnTo>
                      <a:pt x="1605" y="636"/>
                    </a:lnTo>
                    <a:lnTo>
                      <a:pt x="1575" y="614"/>
                    </a:lnTo>
                    <a:lnTo>
                      <a:pt x="1543" y="597"/>
                    </a:lnTo>
                    <a:lnTo>
                      <a:pt x="1508" y="585"/>
                    </a:lnTo>
                    <a:lnTo>
                      <a:pt x="1471" y="578"/>
                    </a:lnTo>
                    <a:lnTo>
                      <a:pt x="1421" y="571"/>
                    </a:lnTo>
                    <a:lnTo>
                      <a:pt x="1433" y="522"/>
                    </a:lnTo>
                    <a:lnTo>
                      <a:pt x="1436" y="504"/>
                    </a:lnTo>
                    <a:lnTo>
                      <a:pt x="1437" y="487"/>
                    </a:lnTo>
                    <a:lnTo>
                      <a:pt x="1434" y="458"/>
                    </a:lnTo>
                    <a:lnTo>
                      <a:pt x="1426" y="431"/>
                    </a:lnTo>
                    <a:lnTo>
                      <a:pt x="1414" y="406"/>
                    </a:lnTo>
                    <a:lnTo>
                      <a:pt x="1397" y="384"/>
                    </a:lnTo>
                    <a:lnTo>
                      <a:pt x="1393" y="380"/>
                    </a:lnTo>
                    <a:lnTo>
                      <a:pt x="1389" y="376"/>
                    </a:lnTo>
                    <a:lnTo>
                      <a:pt x="1387" y="374"/>
                    </a:lnTo>
                    <a:lnTo>
                      <a:pt x="1364" y="358"/>
                    </a:lnTo>
                    <a:lnTo>
                      <a:pt x="1339" y="345"/>
                    </a:lnTo>
                    <a:lnTo>
                      <a:pt x="1312" y="337"/>
                    </a:lnTo>
                    <a:lnTo>
                      <a:pt x="1283" y="335"/>
                    </a:lnTo>
                    <a:lnTo>
                      <a:pt x="1282" y="335"/>
                    </a:lnTo>
                    <a:lnTo>
                      <a:pt x="1256" y="336"/>
                    </a:lnTo>
                    <a:lnTo>
                      <a:pt x="1233" y="340"/>
                    </a:lnTo>
                    <a:lnTo>
                      <a:pt x="1212" y="348"/>
                    </a:lnTo>
                    <a:lnTo>
                      <a:pt x="1196" y="358"/>
                    </a:lnTo>
                    <a:lnTo>
                      <a:pt x="1182" y="370"/>
                    </a:lnTo>
                    <a:lnTo>
                      <a:pt x="1171" y="381"/>
                    </a:lnTo>
                    <a:lnTo>
                      <a:pt x="1163" y="390"/>
                    </a:lnTo>
                    <a:lnTo>
                      <a:pt x="1157" y="398"/>
                    </a:lnTo>
                    <a:lnTo>
                      <a:pt x="1154" y="402"/>
                    </a:lnTo>
                    <a:lnTo>
                      <a:pt x="1152" y="407"/>
                    </a:lnTo>
                    <a:lnTo>
                      <a:pt x="1149" y="410"/>
                    </a:lnTo>
                    <a:lnTo>
                      <a:pt x="1147" y="415"/>
                    </a:lnTo>
                    <a:lnTo>
                      <a:pt x="1144" y="420"/>
                    </a:lnTo>
                    <a:lnTo>
                      <a:pt x="1139" y="429"/>
                    </a:lnTo>
                    <a:lnTo>
                      <a:pt x="918" y="933"/>
                    </a:lnTo>
                    <a:lnTo>
                      <a:pt x="910" y="944"/>
                    </a:lnTo>
                    <a:lnTo>
                      <a:pt x="900" y="953"/>
                    </a:lnTo>
                    <a:lnTo>
                      <a:pt x="889" y="958"/>
                    </a:lnTo>
                    <a:lnTo>
                      <a:pt x="876" y="960"/>
                    </a:lnTo>
                    <a:lnTo>
                      <a:pt x="866" y="959"/>
                    </a:lnTo>
                    <a:lnTo>
                      <a:pt x="857" y="957"/>
                    </a:lnTo>
                    <a:lnTo>
                      <a:pt x="846" y="949"/>
                    </a:lnTo>
                    <a:lnTo>
                      <a:pt x="838" y="939"/>
                    </a:lnTo>
                    <a:lnTo>
                      <a:pt x="833" y="927"/>
                    </a:lnTo>
                    <a:lnTo>
                      <a:pt x="640" y="494"/>
                    </a:lnTo>
                    <a:lnTo>
                      <a:pt x="637" y="479"/>
                    </a:lnTo>
                    <a:lnTo>
                      <a:pt x="638" y="465"/>
                    </a:lnTo>
                    <a:lnTo>
                      <a:pt x="643" y="452"/>
                    </a:lnTo>
                    <a:lnTo>
                      <a:pt x="652" y="442"/>
                    </a:lnTo>
                    <a:lnTo>
                      <a:pt x="664" y="434"/>
                    </a:lnTo>
                    <a:lnTo>
                      <a:pt x="678" y="429"/>
                    </a:lnTo>
                    <a:lnTo>
                      <a:pt x="692" y="431"/>
                    </a:lnTo>
                    <a:lnTo>
                      <a:pt x="704" y="436"/>
                    </a:lnTo>
                    <a:lnTo>
                      <a:pt x="716" y="444"/>
                    </a:lnTo>
                    <a:lnTo>
                      <a:pt x="724" y="456"/>
                    </a:lnTo>
                    <a:lnTo>
                      <a:pt x="876" y="801"/>
                    </a:lnTo>
                    <a:lnTo>
                      <a:pt x="1057" y="389"/>
                    </a:lnTo>
                    <a:lnTo>
                      <a:pt x="1057" y="389"/>
                    </a:lnTo>
                    <a:lnTo>
                      <a:pt x="1075" y="357"/>
                    </a:lnTo>
                    <a:lnTo>
                      <a:pt x="1097" y="329"/>
                    </a:lnTo>
                    <a:lnTo>
                      <a:pt x="1122" y="303"/>
                    </a:lnTo>
                    <a:lnTo>
                      <a:pt x="1151" y="282"/>
                    </a:lnTo>
                    <a:lnTo>
                      <a:pt x="1182" y="265"/>
                    </a:lnTo>
                    <a:lnTo>
                      <a:pt x="1217" y="253"/>
                    </a:lnTo>
                    <a:lnTo>
                      <a:pt x="1253" y="246"/>
                    </a:lnTo>
                    <a:lnTo>
                      <a:pt x="1254" y="246"/>
                    </a:lnTo>
                    <a:lnTo>
                      <a:pt x="1256" y="246"/>
                    </a:lnTo>
                    <a:lnTo>
                      <a:pt x="1258" y="245"/>
                    </a:lnTo>
                    <a:lnTo>
                      <a:pt x="1262" y="245"/>
                    </a:lnTo>
                    <a:lnTo>
                      <a:pt x="1265" y="245"/>
                    </a:lnTo>
                    <a:lnTo>
                      <a:pt x="1267" y="245"/>
                    </a:lnTo>
                    <a:lnTo>
                      <a:pt x="1273" y="245"/>
                    </a:lnTo>
                    <a:lnTo>
                      <a:pt x="1282" y="243"/>
                    </a:lnTo>
                    <a:lnTo>
                      <a:pt x="1290" y="245"/>
                    </a:lnTo>
                    <a:lnTo>
                      <a:pt x="1294" y="245"/>
                    </a:lnTo>
                    <a:lnTo>
                      <a:pt x="1301" y="245"/>
                    </a:lnTo>
                    <a:lnTo>
                      <a:pt x="1342" y="250"/>
                    </a:lnTo>
                    <a:lnTo>
                      <a:pt x="1379" y="263"/>
                    </a:lnTo>
                    <a:lnTo>
                      <a:pt x="1414" y="281"/>
                    </a:lnTo>
                    <a:lnTo>
                      <a:pt x="1445" y="304"/>
                    </a:lnTo>
                    <a:lnTo>
                      <a:pt x="1452" y="311"/>
                    </a:lnTo>
                    <a:lnTo>
                      <a:pt x="1457" y="316"/>
                    </a:lnTo>
                    <a:lnTo>
                      <a:pt x="1479" y="340"/>
                    </a:lnTo>
                    <a:lnTo>
                      <a:pt x="1497" y="367"/>
                    </a:lnTo>
                    <a:lnTo>
                      <a:pt x="1496" y="367"/>
                    </a:lnTo>
                    <a:lnTo>
                      <a:pt x="1509" y="396"/>
                    </a:lnTo>
                    <a:lnTo>
                      <a:pt x="1519" y="425"/>
                    </a:lnTo>
                    <a:lnTo>
                      <a:pt x="1525" y="455"/>
                    </a:lnTo>
                    <a:lnTo>
                      <a:pt x="1527" y="487"/>
                    </a:lnTo>
                    <a:lnTo>
                      <a:pt x="1527" y="496"/>
                    </a:lnTo>
                    <a:lnTo>
                      <a:pt x="1571" y="511"/>
                    </a:lnTo>
                    <a:lnTo>
                      <a:pt x="1611" y="530"/>
                    </a:lnTo>
                    <a:lnTo>
                      <a:pt x="1648" y="554"/>
                    </a:lnTo>
                    <a:lnTo>
                      <a:pt x="1682" y="584"/>
                    </a:lnTo>
                    <a:lnTo>
                      <a:pt x="1711" y="618"/>
                    </a:lnTo>
                    <a:lnTo>
                      <a:pt x="1736" y="654"/>
                    </a:lnTo>
                    <a:lnTo>
                      <a:pt x="1756" y="694"/>
                    </a:lnTo>
                    <a:lnTo>
                      <a:pt x="1772" y="737"/>
                    </a:lnTo>
                    <a:lnTo>
                      <a:pt x="1781" y="782"/>
                    </a:lnTo>
                    <a:lnTo>
                      <a:pt x="1784" y="828"/>
                    </a:lnTo>
                    <a:lnTo>
                      <a:pt x="1781" y="874"/>
                    </a:lnTo>
                    <a:lnTo>
                      <a:pt x="1772" y="919"/>
                    </a:lnTo>
                    <a:lnTo>
                      <a:pt x="1757" y="962"/>
                    </a:lnTo>
                    <a:lnTo>
                      <a:pt x="1737" y="1002"/>
                    </a:lnTo>
                    <a:lnTo>
                      <a:pt x="1712" y="1038"/>
                    </a:lnTo>
                    <a:lnTo>
                      <a:pt x="1683" y="1072"/>
                    </a:lnTo>
                    <a:lnTo>
                      <a:pt x="1651" y="1100"/>
                    </a:lnTo>
                    <a:lnTo>
                      <a:pt x="1615" y="1125"/>
                    </a:lnTo>
                    <a:lnTo>
                      <a:pt x="1574" y="1145"/>
                    </a:lnTo>
                    <a:lnTo>
                      <a:pt x="1533" y="1159"/>
                    </a:lnTo>
                    <a:lnTo>
                      <a:pt x="1488" y="1168"/>
                    </a:lnTo>
                    <a:lnTo>
                      <a:pt x="1442" y="1172"/>
                    </a:lnTo>
                    <a:lnTo>
                      <a:pt x="1424" y="1172"/>
                    </a:lnTo>
                    <a:lnTo>
                      <a:pt x="360" y="1172"/>
                    </a:lnTo>
                    <a:lnTo>
                      <a:pt x="343" y="1172"/>
                    </a:lnTo>
                    <a:lnTo>
                      <a:pt x="295" y="1168"/>
                    </a:lnTo>
                    <a:lnTo>
                      <a:pt x="252" y="1159"/>
                    </a:lnTo>
                    <a:lnTo>
                      <a:pt x="209" y="1145"/>
                    </a:lnTo>
                    <a:lnTo>
                      <a:pt x="170" y="1125"/>
                    </a:lnTo>
                    <a:lnTo>
                      <a:pt x="133" y="1100"/>
                    </a:lnTo>
                    <a:lnTo>
                      <a:pt x="100" y="1072"/>
                    </a:lnTo>
                    <a:lnTo>
                      <a:pt x="71" y="1038"/>
                    </a:lnTo>
                    <a:lnTo>
                      <a:pt x="46" y="1002"/>
                    </a:lnTo>
                    <a:lnTo>
                      <a:pt x="27" y="962"/>
                    </a:lnTo>
                    <a:lnTo>
                      <a:pt x="12" y="919"/>
                    </a:lnTo>
                    <a:lnTo>
                      <a:pt x="3" y="874"/>
                    </a:lnTo>
                    <a:lnTo>
                      <a:pt x="0" y="828"/>
                    </a:lnTo>
                    <a:lnTo>
                      <a:pt x="2" y="783"/>
                    </a:lnTo>
                    <a:lnTo>
                      <a:pt x="11" y="739"/>
                    </a:lnTo>
                    <a:lnTo>
                      <a:pt x="26" y="698"/>
                    </a:lnTo>
                    <a:lnTo>
                      <a:pt x="45" y="658"/>
                    </a:lnTo>
                    <a:lnTo>
                      <a:pt x="69" y="622"/>
                    </a:lnTo>
                    <a:lnTo>
                      <a:pt x="97" y="589"/>
                    </a:lnTo>
                    <a:lnTo>
                      <a:pt x="129" y="560"/>
                    </a:lnTo>
                    <a:lnTo>
                      <a:pt x="164" y="535"/>
                    </a:lnTo>
                    <a:lnTo>
                      <a:pt x="202" y="515"/>
                    </a:lnTo>
                    <a:lnTo>
                      <a:pt x="243" y="499"/>
                    </a:lnTo>
                    <a:lnTo>
                      <a:pt x="286" y="489"/>
                    </a:lnTo>
                    <a:lnTo>
                      <a:pt x="285" y="461"/>
                    </a:lnTo>
                    <a:lnTo>
                      <a:pt x="289" y="407"/>
                    </a:lnTo>
                    <a:lnTo>
                      <a:pt x="298" y="355"/>
                    </a:lnTo>
                    <a:lnTo>
                      <a:pt x="312" y="305"/>
                    </a:lnTo>
                    <a:lnTo>
                      <a:pt x="333" y="258"/>
                    </a:lnTo>
                    <a:lnTo>
                      <a:pt x="357" y="214"/>
                    </a:lnTo>
                    <a:lnTo>
                      <a:pt x="386" y="173"/>
                    </a:lnTo>
                    <a:lnTo>
                      <a:pt x="420" y="135"/>
                    </a:lnTo>
                    <a:lnTo>
                      <a:pt x="458" y="102"/>
                    </a:lnTo>
                    <a:lnTo>
                      <a:pt x="499" y="71"/>
                    </a:lnTo>
                    <a:lnTo>
                      <a:pt x="544" y="46"/>
                    </a:lnTo>
                    <a:lnTo>
                      <a:pt x="591" y="26"/>
                    </a:lnTo>
                    <a:lnTo>
                      <a:pt x="640" y="11"/>
                    </a:lnTo>
                    <a:lnTo>
                      <a:pt x="692" y="2"/>
                    </a:lnTo>
                    <a:lnTo>
                      <a:pt x="746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9"/>
              <p:cNvSpPr>
                <a:spLocks noEditPoints="1"/>
              </p:cNvSpPr>
              <p:nvPr userDrawn="1"/>
            </p:nvSpPr>
            <p:spPr bwMode="auto">
              <a:xfrm>
                <a:off x="5187951" y="2438401"/>
                <a:ext cx="88900" cy="44450"/>
              </a:xfrm>
              <a:custGeom>
                <a:avLst/>
                <a:gdLst>
                  <a:gd name="T0" fmla="*/ 55 w 113"/>
                  <a:gd name="T1" fmla="*/ 0 h 57"/>
                  <a:gd name="T2" fmla="*/ 63 w 113"/>
                  <a:gd name="T3" fmla="*/ 0 h 57"/>
                  <a:gd name="T4" fmla="*/ 83 w 113"/>
                  <a:gd name="T5" fmla="*/ 50 h 57"/>
                  <a:gd name="T6" fmla="*/ 105 w 113"/>
                  <a:gd name="T7" fmla="*/ 0 h 57"/>
                  <a:gd name="T8" fmla="*/ 113 w 113"/>
                  <a:gd name="T9" fmla="*/ 0 h 57"/>
                  <a:gd name="T10" fmla="*/ 113 w 113"/>
                  <a:gd name="T11" fmla="*/ 57 h 57"/>
                  <a:gd name="T12" fmla="*/ 108 w 113"/>
                  <a:gd name="T13" fmla="*/ 57 h 57"/>
                  <a:gd name="T14" fmla="*/ 108 w 113"/>
                  <a:gd name="T15" fmla="*/ 5 h 57"/>
                  <a:gd name="T16" fmla="*/ 107 w 113"/>
                  <a:gd name="T17" fmla="*/ 5 h 57"/>
                  <a:gd name="T18" fmla="*/ 86 w 113"/>
                  <a:gd name="T19" fmla="*/ 57 h 57"/>
                  <a:gd name="T20" fmla="*/ 82 w 113"/>
                  <a:gd name="T21" fmla="*/ 57 h 57"/>
                  <a:gd name="T22" fmla="*/ 61 w 113"/>
                  <a:gd name="T23" fmla="*/ 5 h 57"/>
                  <a:gd name="T24" fmla="*/ 60 w 113"/>
                  <a:gd name="T25" fmla="*/ 5 h 57"/>
                  <a:gd name="T26" fmla="*/ 60 w 113"/>
                  <a:gd name="T27" fmla="*/ 57 h 57"/>
                  <a:gd name="T28" fmla="*/ 55 w 113"/>
                  <a:gd name="T29" fmla="*/ 57 h 57"/>
                  <a:gd name="T30" fmla="*/ 55 w 113"/>
                  <a:gd name="T31" fmla="*/ 0 h 57"/>
                  <a:gd name="T32" fmla="*/ 0 w 113"/>
                  <a:gd name="T33" fmla="*/ 0 h 57"/>
                  <a:gd name="T34" fmla="*/ 42 w 113"/>
                  <a:gd name="T35" fmla="*/ 0 h 57"/>
                  <a:gd name="T36" fmla="*/ 42 w 113"/>
                  <a:gd name="T37" fmla="*/ 5 h 57"/>
                  <a:gd name="T38" fmla="*/ 24 w 113"/>
                  <a:gd name="T39" fmla="*/ 5 h 57"/>
                  <a:gd name="T40" fmla="*/ 24 w 113"/>
                  <a:gd name="T41" fmla="*/ 57 h 57"/>
                  <a:gd name="T42" fmla="*/ 18 w 113"/>
                  <a:gd name="T43" fmla="*/ 57 h 57"/>
                  <a:gd name="T44" fmla="*/ 18 w 113"/>
                  <a:gd name="T45" fmla="*/ 5 h 57"/>
                  <a:gd name="T46" fmla="*/ 0 w 113"/>
                  <a:gd name="T47" fmla="*/ 5 h 57"/>
                  <a:gd name="T48" fmla="*/ 0 w 113"/>
                  <a:gd name="T4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3" h="57">
                    <a:moveTo>
                      <a:pt x="55" y="0"/>
                    </a:moveTo>
                    <a:lnTo>
                      <a:pt x="63" y="0"/>
                    </a:lnTo>
                    <a:lnTo>
                      <a:pt x="83" y="50"/>
                    </a:lnTo>
                    <a:lnTo>
                      <a:pt x="105" y="0"/>
                    </a:lnTo>
                    <a:lnTo>
                      <a:pt x="113" y="0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8" y="5"/>
                    </a:lnTo>
                    <a:lnTo>
                      <a:pt x="107" y="5"/>
                    </a:lnTo>
                    <a:lnTo>
                      <a:pt x="86" y="57"/>
                    </a:lnTo>
                    <a:lnTo>
                      <a:pt x="82" y="57"/>
                    </a:lnTo>
                    <a:lnTo>
                      <a:pt x="61" y="5"/>
                    </a:lnTo>
                    <a:lnTo>
                      <a:pt x="60" y="5"/>
                    </a:lnTo>
                    <a:lnTo>
                      <a:pt x="60" y="57"/>
                    </a:lnTo>
                    <a:lnTo>
                      <a:pt x="55" y="57"/>
                    </a:lnTo>
                    <a:lnTo>
                      <a:pt x="55" y="0"/>
                    </a:lnTo>
                    <a:close/>
                    <a:moveTo>
                      <a:pt x="0" y="0"/>
                    </a:moveTo>
                    <a:lnTo>
                      <a:pt x="42" y="0"/>
                    </a:lnTo>
                    <a:lnTo>
                      <a:pt x="42" y="5"/>
                    </a:lnTo>
                    <a:lnTo>
                      <a:pt x="24" y="5"/>
                    </a:lnTo>
                    <a:lnTo>
                      <a:pt x="24" y="57"/>
                    </a:lnTo>
                    <a:lnTo>
                      <a:pt x="18" y="57"/>
                    </a:lnTo>
                    <a:lnTo>
                      <a:pt x="18" y="5"/>
                    </a:lnTo>
                    <a:lnTo>
                      <a:pt x="0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19832755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>
        <p15:guide id="1" orient="horz" pos="636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Viya Teal Section">
    <p:bg>
      <p:bgPr>
        <a:gradFill>
          <a:gsLst>
            <a:gs pos="0">
              <a:srgbClr val="19BBB7"/>
            </a:gs>
            <a:gs pos="100000">
              <a:srgbClr val="0072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3D2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9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4"/>
          <p:cNvGrpSpPr>
            <a:grpSpLocks noChangeAspect="1"/>
          </p:cNvGrpSpPr>
          <p:nvPr userDrawn="1"/>
        </p:nvGrpSpPr>
        <p:grpSpPr bwMode="auto">
          <a:xfrm>
            <a:off x="3703320" y="365760"/>
            <a:ext cx="1683695" cy="356616"/>
            <a:chOff x="1416" y="456"/>
            <a:chExt cx="2880" cy="610"/>
          </a:xfrm>
          <a:solidFill>
            <a:schemeClr val="bg1"/>
          </a:solidFill>
        </p:grpSpPr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2451" y="578"/>
              <a:ext cx="1845" cy="488"/>
            </a:xfrm>
            <a:custGeom>
              <a:avLst/>
              <a:gdLst>
                <a:gd name="T0" fmla="*/ 3043 w 3068"/>
                <a:gd name="T1" fmla="*/ 214 h 801"/>
                <a:gd name="T2" fmla="*/ 3025 w 3068"/>
                <a:gd name="T3" fmla="*/ 221 h 801"/>
                <a:gd name="T4" fmla="*/ 3021 w 3068"/>
                <a:gd name="T5" fmla="*/ 203 h 801"/>
                <a:gd name="T6" fmla="*/ 3047 w 3068"/>
                <a:gd name="T7" fmla="*/ 214 h 801"/>
                <a:gd name="T8" fmla="*/ 3044 w 3068"/>
                <a:gd name="T9" fmla="*/ 242 h 801"/>
                <a:gd name="T10" fmla="*/ 3025 w 3068"/>
                <a:gd name="T11" fmla="*/ 242 h 801"/>
                <a:gd name="T12" fmla="*/ 3021 w 3068"/>
                <a:gd name="T13" fmla="*/ 203 h 801"/>
                <a:gd name="T14" fmla="*/ 3064 w 3068"/>
                <a:gd name="T15" fmla="*/ 223 h 801"/>
                <a:gd name="T16" fmla="*/ 3033 w 3068"/>
                <a:gd name="T17" fmla="*/ 254 h 801"/>
                <a:gd name="T18" fmla="*/ 3033 w 3068"/>
                <a:gd name="T19" fmla="*/ 188 h 801"/>
                <a:gd name="T20" fmla="*/ 2998 w 3068"/>
                <a:gd name="T21" fmla="*/ 223 h 801"/>
                <a:gd name="T22" fmla="*/ 2952 w 3068"/>
                <a:gd name="T23" fmla="*/ 420 h 801"/>
                <a:gd name="T24" fmla="*/ 2905 w 3068"/>
                <a:gd name="T25" fmla="*/ 398 h 801"/>
                <a:gd name="T26" fmla="*/ 2952 w 3068"/>
                <a:gd name="T27" fmla="*/ 420 h 801"/>
                <a:gd name="T28" fmla="*/ 2679 w 3068"/>
                <a:gd name="T29" fmla="*/ 501 h 801"/>
                <a:gd name="T30" fmla="*/ 2952 w 3068"/>
                <a:gd name="T31" fmla="*/ 349 h 801"/>
                <a:gd name="T32" fmla="*/ 2703 w 3068"/>
                <a:gd name="T33" fmla="*/ 258 h 801"/>
                <a:gd name="T34" fmla="*/ 2980 w 3068"/>
                <a:gd name="T35" fmla="*/ 516 h 801"/>
                <a:gd name="T36" fmla="*/ 2953 w 3068"/>
                <a:gd name="T37" fmla="*/ 520 h 801"/>
                <a:gd name="T38" fmla="*/ 2679 w 3068"/>
                <a:gd name="T39" fmla="*/ 501 h 801"/>
                <a:gd name="T40" fmla="*/ 2305 w 3068"/>
                <a:gd name="T41" fmla="*/ 796 h 801"/>
                <a:gd name="T42" fmla="*/ 2421 w 3068"/>
                <a:gd name="T43" fmla="*/ 702 h 801"/>
                <a:gd name="T44" fmla="*/ 2334 w 3068"/>
                <a:gd name="T45" fmla="*/ 220 h 801"/>
                <a:gd name="T46" fmla="*/ 2635 w 3068"/>
                <a:gd name="T47" fmla="*/ 220 h 801"/>
                <a:gd name="T48" fmla="*/ 2305 w 3068"/>
                <a:gd name="T49" fmla="*/ 796 h 801"/>
                <a:gd name="T50" fmla="*/ 2172 w 3068"/>
                <a:gd name="T51" fmla="*/ 220 h 801"/>
                <a:gd name="T52" fmla="*/ 2172 w 3068"/>
                <a:gd name="T53" fmla="*/ 602 h 801"/>
                <a:gd name="T54" fmla="*/ 2187 w 3068"/>
                <a:gd name="T55" fmla="*/ 86 h 801"/>
                <a:gd name="T56" fmla="*/ 2212 w 3068"/>
                <a:gd name="T57" fmla="*/ 59 h 801"/>
                <a:gd name="T58" fmla="*/ 1869 w 3068"/>
                <a:gd name="T59" fmla="*/ 566 h 801"/>
                <a:gd name="T60" fmla="*/ 2080 w 3068"/>
                <a:gd name="T61" fmla="*/ 16 h 801"/>
                <a:gd name="T62" fmla="*/ 1851 w 3068"/>
                <a:gd name="T63" fmla="*/ 602 h 801"/>
                <a:gd name="T64" fmla="*/ 1869 w 3068"/>
                <a:gd name="T65" fmla="*/ 566 h 801"/>
                <a:gd name="T66" fmla="*/ 1422 w 3068"/>
                <a:gd name="T67" fmla="*/ 39 h 801"/>
                <a:gd name="T68" fmla="*/ 1415 w 3068"/>
                <a:gd name="T69" fmla="*/ 24 h 801"/>
                <a:gd name="T70" fmla="*/ 1422 w 3068"/>
                <a:gd name="T71" fmla="*/ 39 h 801"/>
                <a:gd name="T72" fmla="*/ 1424 w 3068"/>
                <a:gd name="T73" fmla="*/ 20 h 801"/>
                <a:gd name="T74" fmla="*/ 1439 w 3068"/>
                <a:gd name="T75" fmla="*/ 59 h 801"/>
                <a:gd name="T76" fmla="*/ 1415 w 3068"/>
                <a:gd name="T77" fmla="*/ 42 h 801"/>
                <a:gd name="T78" fmla="*/ 1411 w 3068"/>
                <a:gd name="T79" fmla="*/ 20 h 801"/>
                <a:gd name="T80" fmla="*/ 1423 w 3068"/>
                <a:gd name="T81" fmla="*/ 71 h 801"/>
                <a:gd name="T82" fmla="*/ 1392 w 3068"/>
                <a:gd name="T83" fmla="*/ 40 h 801"/>
                <a:gd name="T84" fmla="*/ 1423 w 3068"/>
                <a:gd name="T85" fmla="*/ 5 h 801"/>
                <a:gd name="T86" fmla="*/ 1423 w 3068"/>
                <a:gd name="T87" fmla="*/ 75 h 801"/>
                <a:gd name="T88" fmla="*/ 1423 w 3068"/>
                <a:gd name="T89" fmla="*/ 5 h 801"/>
                <a:gd name="T90" fmla="*/ 1187 w 3068"/>
                <a:gd name="T91" fmla="*/ 28 h 801"/>
                <a:gd name="T92" fmla="*/ 1172 w 3068"/>
                <a:gd name="T93" fmla="*/ 617 h 801"/>
                <a:gd name="T94" fmla="*/ 1172 w 3068"/>
                <a:gd name="T95" fmla="*/ 589 h 801"/>
                <a:gd name="T96" fmla="*/ 1188 w 3068"/>
                <a:gd name="T97" fmla="*/ 0 h 801"/>
                <a:gd name="T98" fmla="*/ 1319 w 3068"/>
                <a:gd name="T99" fmla="*/ 87 h 801"/>
                <a:gd name="T100" fmla="*/ 832 w 3068"/>
                <a:gd name="T101" fmla="*/ 411 h 801"/>
                <a:gd name="T102" fmla="*/ 526 w 3068"/>
                <a:gd name="T103" fmla="*/ 411 h 801"/>
                <a:gd name="T104" fmla="*/ 412 w 3068"/>
                <a:gd name="T105" fmla="*/ 602 h 801"/>
                <a:gd name="T106" fmla="*/ 945 w 3068"/>
                <a:gd name="T107" fmla="*/ 602 h 801"/>
                <a:gd name="T108" fmla="*/ 514 w 3068"/>
                <a:gd name="T109" fmla="*/ 438 h 801"/>
                <a:gd name="T110" fmla="*/ 322 w 3068"/>
                <a:gd name="T111" fmla="*/ 87 h 801"/>
                <a:gd name="T112" fmla="*/ 40 w 3068"/>
                <a:gd name="T113" fmla="*/ 155 h 801"/>
                <a:gd name="T114" fmla="*/ 0 w 3068"/>
                <a:gd name="T115" fmla="*/ 542 h 801"/>
                <a:gd name="T116" fmla="*/ 326 w 3068"/>
                <a:gd name="T117" fmla="*/ 459 h 801"/>
                <a:gd name="T118" fmla="*/ 346 w 3068"/>
                <a:gd name="T119" fmla="*/ 67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68" h="801">
                  <a:moveTo>
                    <a:pt x="3032" y="221"/>
                  </a:moveTo>
                  <a:lnTo>
                    <a:pt x="3032" y="221"/>
                  </a:lnTo>
                  <a:cubicBezTo>
                    <a:pt x="3038" y="221"/>
                    <a:pt x="3043" y="220"/>
                    <a:pt x="3043" y="214"/>
                  </a:cubicBezTo>
                  <a:cubicBezTo>
                    <a:pt x="3043" y="208"/>
                    <a:pt x="3038" y="207"/>
                    <a:pt x="3034" y="207"/>
                  </a:cubicBezTo>
                  <a:lnTo>
                    <a:pt x="3025" y="207"/>
                  </a:lnTo>
                  <a:lnTo>
                    <a:pt x="3025" y="221"/>
                  </a:lnTo>
                  <a:lnTo>
                    <a:pt x="3032" y="221"/>
                  </a:lnTo>
                  <a:lnTo>
                    <a:pt x="3032" y="221"/>
                  </a:lnTo>
                  <a:close/>
                  <a:moveTo>
                    <a:pt x="3021" y="203"/>
                  </a:moveTo>
                  <a:lnTo>
                    <a:pt x="3021" y="203"/>
                  </a:lnTo>
                  <a:lnTo>
                    <a:pt x="3034" y="203"/>
                  </a:lnTo>
                  <a:cubicBezTo>
                    <a:pt x="3042" y="203"/>
                    <a:pt x="3047" y="206"/>
                    <a:pt x="3047" y="214"/>
                  </a:cubicBezTo>
                  <a:cubicBezTo>
                    <a:pt x="3047" y="220"/>
                    <a:pt x="3043" y="224"/>
                    <a:pt x="3037" y="224"/>
                  </a:cubicBezTo>
                  <a:lnTo>
                    <a:pt x="3049" y="242"/>
                  </a:lnTo>
                  <a:lnTo>
                    <a:pt x="3044" y="242"/>
                  </a:lnTo>
                  <a:lnTo>
                    <a:pt x="3033" y="225"/>
                  </a:lnTo>
                  <a:lnTo>
                    <a:pt x="3025" y="225"/>
                  </a:lnTo>
                  <a:lnTo>
                    <a:pt x="3025" y="242"/>
                  </a:lnTo>
                  <a:lnTo>
                    <a:pt x="3021" y="242"/>
                  </a:lnTo>
                  <a:lnTo>
                    <a:pt x="3021" y="203"/>
                  </a:lnTo>
                  <a:lnTo>
                    <a:pt x="3021" y="203"/>
                  </a:lnTo>
                  <a:close/>
                  <a:moveTo>
                    <a:pt x="3033" y="254"/>
                  </a:moveTo>
                  <a:lnTo>
                    <a:pt x="3033" y="254"/>
                  </a:lnTo>
                  <a:cubicBezTo>
                    <a:pt x="3051" y="254"/>
                    <a:pt x="3064" y="240"/>
                    <a:pt x="3064" y="223"/>
                  </a:cubicBezTo>
                  <a:cubicBezTo>
                    <a:pt x="3064" y="205"/>
                    <a:pt x="3051" y="192"/>
                    <a:pt x="3033" y="192"/>
                  </a:cubicBezTo>
                  <a:cubicBezTo>
                    <a:pt x="3016" y="192"/>
                    <a:pt x="3002" y="205"/>
                    <a:pt x="3002" y="223"/>
                  </a:cubicBezTo>
                  <a:cubicBezTo>
                    <a:pt x="3002" y="240"/>
                    <a:pt x="3016" y="254"/>
                    <a:pt x="3033" y="254"/>
                  </a:cubicBezTo>
                  <a:lnTo>
                    <a:pt x="3033" y="254"/>
                  </a:lnTo>
                  <a:close/>
                  <a:moveTo>
                    <a:pt x="3033" y="188"/>
                  </a:moveTo>
                  <a:lnTo>
                    <a:pt x="3033" y="188"/>
                  </a:lnTo>
                  <a:cubicBezTo>
                    <a:pt x="3053" y="188"/>
                    <a:pt x="3068" y="203"/>
                    <a:pt x="3068" y="223"/>
                  </a:cubicBezTo>
                  <a:cubicBezTo>
                    <a:pt x="3068" y="242"/>
                    <a:pt x="3053" y="257"/>
                    <a:pt x="3033" y="257"/>
                  </a:cubicBezTo>
                  <a:cubicBezTo>
                    <a:pt x="3014" y="257"/>
                    <a:pt x="2998" y="242"/>
                    <a:pt x="2998" y="223"/>
                  </a:cubicBezTo>
                  <a:cubicBezTo>
                    <a:pt x="2998" y="203"/>
                    <a:pt x="3014" y="188"/>
                    <a:pt x="3033" y="188"/>
                  </a:cubicBezTo>
                  <a:lnTo>
                    <a:pt x="3033" y="188"/>
                  </a:lnTo>
                  <a:close/>
                  <a:moveTo>
                    <a:pt x="2952" y="420"/>
                  </a:moveTo>
                  <a:lnTo>
                    <a:pt x="2952" y="420"/>
                  </a:lnTo>
                  <a:lnTo>
                    <a:pt x="2952" y="398"/>
                  </a:lnTo>
                  <a:lnTo>
                    <a:pt x="2905" y="398"/>
                  </a:lnTo>
                  <a:cubicBezTo>
                    <a:pt x="2819" y="398"/>
                    <a:pt x="2708" y="411"/>
                    <a:pt x="2708" y="500"/>
                  </a:cubicBezTo>
                  <a:cubicBezTo>
                    <a:pt x="2708" y="565"/>
                    <a:pt x="2766" y="588"/>
                    <a:pt x="2813" y="588"/>
                  </a:cubicBezTo>
                  <a:cubicBezTo>
                    <a:pt x="2913" y="588"/>
                    <a:pt x="2952" y="504"/>
                    <a:pt x="2952" y="420"/>
                  </a:cubicBezTo>
                  <a:lnTo>
                    <a:pt x="2952" y="420"/>
                  </a:lnTo>
                  <a:close/>
                  <a:moveTo>
                    <a:pt x="2679" y="501"/>
                  </a:moveTo>
                  <a:lnTo>
                    <a:pt x="2679" y="501"/>
                  </a:lnTo>
                  <a:cubicBezTo>
                    <a:pt x="2679" y="391"/>
                    <a:pt x="2802" y="374"/>
                    <a:pt x="2897" y="374"/>
                  </a:cubicBezTo>
                  <a:lnTo>
                    <a:pt x="2952" y="374"/>
                  </a:lnTo>
                  <a:lnTo>
                    <a:pt x="2952" y="349"/>
                  </a:lnTo>
                  <a:cubicBezTo>
                    <a:pt x="2952" y="270"/>
                    <a:pt x="2906" y="234"/>
                    <a:pt x="2835" y="234"/>
                  </a:cubicBezTo>
                  <a:cubicBezTo>
                    <a:pt x="2789" y="234"/>
                    <a:pt x="2749" y="252"/>
                    <a:pt x="2719" y="279"/>
                  </a:cubicBezTo>
                  <a:lnTo>
                    <a:pt x="2703" y="258"/>
                  </a:lnTo>
                  <a:cubicBezTo>
                    <a:pt x="2736" y="227"/>
                    <a:pt x="2786" y="208"/>
                    <a:pt x="2837" y="208"/>
                  </a:cubicBezTo>
                  <a:cubicBezTo>
                    <a:pt x="2923" y="208"/>
                    <a:pt x="2980" y="253"/>
                    <a:pt x="2980" y="348"/>
                  </a:cubicBezTo>
                  <a:lnTo>
                    <a:pt x="2980" y="516"/>
                  </a:lnTo>
                  <a:cubicBezTo>
                    <a:pt x="2980" y="545"/>
                    <a:pt x="2983" y="581"/>
                    <a:pt x="2987" y="602"/>
                  </a:cubicBezTo>
                  <a:lnTo>
                    <a:pt x="2959" y="602"/>
                  </a:lnTo>
                  <a:cubicBezTo>
                    <a:pt x="2956" y="581"/>
                    <a:pt x="2953" y="541"/>
                    <a:pt x="2953" y="520"/>
                  </a:cubicBezTo>
                  <a:lnTo>
                    <a:pt x="2951" y="520"/>
                  </a:lnTo>
                  <a:cubicBezTo>
                    <a:pt x="2925" y="583"/>
                    <a:pt x="2869" y="612"/>
                    <a:pt x="2808" y="612"/>
                  </a:cubicBezTo>
                  <a:cubicBezTo>
                    <a:pt x="2746" y="612"/>
                    <a:pt x="2679" y="579"/>
                    <a:pt x="2679" y="501"/>
                  </a:cubicBezTo>
                  <a:lnTo>
                    <a:pt x="2679" y="501"/>
                  </a:lnTo>
                  <a:close/>
                  <a:moveTo>
                    <a:pt x="2305" y="796"/>
                  </a:moveTo>
                  <a:lnTo>
                    <a:pt x="2305" y="796"/>
                  </a:lnTo>
                  <a:lnTo>
                    <a:pt x="2310" y="769"/>
                  </a:lnTo>
                  <a:cubicBezTo>
                    <a:pt x="2319" y="772"/>
                    <a:pt x="2332" y="774"/>
                    <a:pt x="2344" y="774"/>
                  </a:cubicBezTo>
                  <a:cubicBezTo>
                    <a:pt x="2387" y="774"/>
                    <a:pt x="2407" y="740"/>
                    <a:pt x="2421" y="702"/>
                  </a:cubicBezTo>
                  <a:lnTo>
                    <a:pt x="2456" y="609"/>
                  </a:lnTo>
                  <a:lnTo>
                    <a:pt x="2301" y="220"/>
                  </a:lnTo>
                  <a:lnTo>
                    <a:pt x="2334" y="220"/>
                  </a:lnTo>
                  <a:lnTo>
                    <a:pt x="2472" y="576"/>
                  </a:lnTo>
                  <a:lnTo>
                    <a:pt x="2602" y="220"/>
                  </a:lnTo>
                  <a:lnTo>
                    <a:pt x="2635" y="220"/>
                  </a:lnTo>
                  <a:lnTo>
                    <a:pt x="2444" y="719"/>
                  </a:lnTo>
                  <a:cubicBezTo>
                    <a:pt x="2425" y="770"/>
                    <a:pt x="2396" y="801"/>
                    <a:pt x="2344" y="801"/>
                  </a:cubicBezTo>
                  <a:cubicBezTo>
                    <a:pt x="2332" y="801"/>
                    <a:pt x="2315" y="799"/>
                    <a:pt x="2305" y="796"/>
                  </a:cubicBezTo>
                  <a:lnTo>
                    <a:pt x="2305" y="796"/>
                  </a:lnTo>
                  <a:close/>
                  <a:moveTo>
                    <a:pt x="2172" y="220"/>
                  </a:moveTo>
                  <a:lnTo>
                    <a:pt x="2172" y="220"/>
                  </a:lnTo>
                  <a:lnTo>
                    <a:pt x="2202" y="220"/>
                  </a:lnTo>
                  <a:lnTo>
                    <a:pt x="2202" y="602"/>
                  </a:lnTo>
                  <a:lnTo>
                    <a:pt x="2172" y="602"/>
                  </a:lnTo>
                  <a:lnTo>
                    <a:pt x="2172" y="220"/>
                  </a:lnTo>
                  <a:close/>
                  <a:moveTo>
                    <a:pt x="2187" y="86"/>
                  </a:moveTo>
                  <a:lnTo>
                    <a:pt x="2187" y="86"/>
                  </a:lnTo>
                  <a:cubicBezTo>
                    <a:pt x="2174" y="86"/>
                    <a:pt x="2162" y="76"/>
                    <a:pt x="2162" y="59"/>
                  </a:cubicBezTo>
                  <a:cubicBezTo>
                    <a:pt x="2162" y="44"/>
                    <a:pt x="2174" y="33"/>
                    <a:pt x="2187" y="33"/>
                  </a:cubicBezTo>
                  <a:cubicBezTo>
                    <a:pt x="2200" y="33"/>
                    <a:pt x="2212" y="44"/>
                    <a:pt x="2212" y="59"/>
                  </a:cubicBezTo>
                  <a:cubicBezTo>
                    <a:pt x="2212" y="76"/>
                    <a:pt x="2200" y="86"/>
                    <a:pt x="2187" y="86"/>
                  </a:cubicBezTo>
                  <a:lnTo>
                    <a:pt x="2187" y="86"/>
                  </a:lnTo>
                  <a:close/>
                  <a:moveTo>
                    <a:pt x="1869" y="566"/>
                  </a:moveTo>
                  <a:lnTo>
                    <a:pt x="1869" y="566"/>
                  </a:lnTo>
                  <a:lnTo>
                    <a:pt x="1871" y="566"/>
                  </a:lnTo>
                  <a:lnTo>
                    <a:pt x="2080" y="16"/>
                  </a:lnTo>
                  <a:lnTo>
                    <a:pt x="2113" y="16"/>
                  </a:lnTo>
                  <a:lnTo>
                    <a:pt x="1890" y="602"/>
                  </a:lnTo>
                  <a:lnTo>
                    <a:pt x="1851" y="602"/>
                  </a:lnTo>
                  <a:lnTo>
                    <a:pt x="1629" y="16"/>
                  </a:lnTo>
                  <a:lnTo>
                    <a:pt x="1663" y="16"/>
                  </a:lnTo>
                  <a:lnTo>
                    <a:pt x="1869" y="566"/>
                  </a:lnTo>
                  <a:lnTo>
                    <a:pt x="1869" y="566"/>
                  </a:lnTo>
                  <a:close/>
                  <a:moveTo>
                    <a:pt x="1422" y="39"/>
                  </a:moveTo>
                  <a:lnTo>
                    <a:pt x="1422" y="39"/>
                  </a:lnTo>
                  <a:cubicBezTo>
                    <a:pt x="1428" y="39"/>
                    <a:pt x="1433" y="37"/>
                    <a:pt x="1433" y="31"/>
                  </a:cubicBezTo>
                  <a:cubicBezTo>
                    <a:pt x="1433" y="25"/>
                    <a:pt x="1428" y="24"/>
                    <a:pt x="1424" y="24"/>
                  </a:cubicBezTo>
                  <a:lnTo>
                    <a:pt x="1415" y="24"/>
                  </a:lnTo>
                  <a:lnTo>
                    <a:pt x="1415" y="39"/>
                  </a:lnTo>
                  <a:lnTo>
                    <a:pt x="1422" y="39"/>
                  </a:lnTo>
                  <a:lnTo>
                    <a:pt x="1422" y="39"/>
                  </a:lnTo>
                  <a:close/>
                  <a:moveTo>
                    <a:pt x="1411" y="20"/>
                  </a:moveTo>
                  <a:lnTo>
                    <a:pt x="1411" y="20"/>
                  </a:lnTo>
                  <a:lnTo>
                    <a:pt x="1424" y="20"/>
                  </a:lnTo>
                  <a:cubicBezTo>
                    <a:pt x="1432" y="20"/>
                    <a:pt x="1437" y="24"/>
                    <a:pt x="1437" y="31"/>
                  </a:cubicBezTo>
                  <a:cubicBezTo>
                    <a:pt x="1437" y="38"/>
                    <a:pt x="1433" y="41"/>
                    <a:pt x="1427" y="42"/>
                  </a:cubicBezTo>
                  <a:lnTo>
                    <a:pt x="1439" y="59"/>
                  </a:lnTo>
                  <a:lnTo>
                    <a:pt x="1433" y="59"/>
                  </a:lnTo>
                  <a:lnTo>
                    <a:pt x="1423" y="42"/>
                  </a:lnTo>
                  <a:lnTo>
                    <a:pt x="1415" y="42"/>
                  </a:lnTo>
                  <a:lnTo>
                    <a:pt x="1415" y="59"/>
                  </a:lnTo>
                  <a:lnTo>
                    <a:pt x="1411" y="59"/>
                  </a:lnTo>
                  <a:lnTo>
                    <a:pt x="1411" y="20"/>
                  </a:lnTo>
                  <a:lnTo>
                    <a:pt x="1411" y="20"/>
                  </a:lnTo>
                  <a:close/>
                  <a:moveTo>
                    <a:pt x="1423" y="71"/>
                  </a:moveTo>
                  <a:lnTo>
                    <a:pt x="1423" y="71"/>
                  </a:lnTo>
                  <a:cubicBezTo>
                    <a:pt x="1440" y="71"/>
                    <a:pt x="1454" y="57"/>
                    <a:pt x="1454" y="40"/>
                  </a:cubicBezTo>
                  <a:cubicBezTo>
                    <a:pt x="1454" y="23"/>
                    <a:pt x="1440" y="9"/>
                    <a:pt x="1423" y="9"/>
                  </a:cubicBezTo>
                  <a:cubicBezTo>
                    <a:pt x="1406" y="9"/>
                    <a:pt x="1392" y="23"/>
                    <a:pt x="1392" y="40"/>
                  </a:cubicBezTo>
                  <a:cubicBezTo>
                    <a:pt x="1392" y="57"/>
                    <a:pt x="1406" y="71"/>
                    <a:pt x="1423" y="71"/>
                  </a:cubicBezTo>
                  <a:lnTo>
                    <a:pt x="1423" y="71"/>
                  </a:lnTo>
                  <a:close/>
                  <a:moveTo>
                    <a:pt x="1423" y="5"/>
                  </a:moveTo>
                  <a:lnTo>
                    <a:pt x="1423" y="5"/>
                  </a:lnTo>
                  <a:cubicBezTo>
                    <a:pt x="1443" y="5"/>
                    <a:pt x="1458" y="21"/>
                    <a:pt x="1458" y="40"/>
                  </a:cubicBezTo>
                  <a:cubicBezTo>
                    <a:pt x="1458" y="59"/>
                    <a:pt x="1443" y="75"/>
                    <a:pt x="1423" y="75"/>
                  </a:cubicBezTo>
                  <a:cubicBezTo>
                    <a:pt x="1404" y="75"/>
                    <a:pt x="1388" y="59"/>
                    <a:pt x="1388" y="40"/>
                  </a:cubicBezTo>
                  <a:cubicBezTo>
                    <a:pt x="1388" y="21"/>
                    <a:pt x="1404" y="5"/>
                    <a:pt x="1423" y="5"/>
                  </a:cubicBezTo>
                  <a:lnTo>
                    <a:pt x="1423" y="5"/>
                  </a:lnTo>
                  <a:close/>
                  <a:moveTo>
                    <a:pt x="1319" y="87"/>
                  </a:moveTo>
                  <a:lnTo>
                    <a:pt x="1319" y="87"/>
                  </a:lnTo>
                  <a:cubicBezTo>
                    <a:pt x="1291" y="50"/>
                    <a:pt x="1243" y="28"/>
                    <a:pt x="1187" y="28"/>
                  </a:cubicBezTo>
                  <a:cubicBezTo>
                    <a:pt x="1115" y="28"/>
                    <a:pt x="1037" y="69"/>
                    <a:pt x="1037" y="155"/>
                  </a:cubicBezTo>
                  <a:cubicBezTo>
                    <a:pt x="1037" y="337"/>
                    <a:pt x="1354" y="256"/>
                    <a:pt x="1354" y="457"/>
                  </a:cubicBezTo>
                  <a:cubicBezTo>
                    <a:pt x="1354" y="563"/>
                    <a:pt x="1267" y="617"/>
                    <a:pt x="1172" y="617"/>
                  </a:cubicBezTo>
                  <a:cubicBezTo>
                    <a:pt x="1100" y="617"/>
                    <a:pt x="1037" y="591"/>
                    <a:pt x="996" y="542"/>
                  </a:cubicBezTo>
                  <a:lnTo>
                    <a:pt x="1017" y="521"/>
                  </a:lnTo>
                  <a:cubicBezTo>
                    <a:pt x="1059" y="565"/>
                    <a:pt x="1111" y="589"/>
                    <a:pt x="1172" y="589"/>
                  </a:cubicBezTo>
                  <a:cubicBezTo>
                    <a:pt x="1249" y="589"/>
                    <a:pt x="1322" y="543"/>
                    <a:pt x="1322" y="459"/>
                  </a:cubicBezTo>
                  <a:cubicBezTo>
                    <a:pt x="1322" y="279"/>
                    <a:pt x="1006" y="359"/>
                    <a:pt x="1006" y="156"/>
                  </a:cubicBezTo>
                  <a:cubicBezTo>
                    <a:pt x="1006" y="53"/>
                    <a:pt x="1095" y="0"/>
                    <a:pt x="1188" y="0"/>
                  </a:cubicBezTo>
                  <a:cubicBezTo>
                    <a:pt x="1254" y="0"/>
                    <a:pt x="1310" y="26"/>
                    <a:pt x="1342" y="67"/>
                  </a:cubicBezTo>
                  <a:lnTo>
                    <a:pt x="1319" y="87"/>
                  </a:lnTo>
                  <a:lnTo>
                    <a:pt x="1319" y="87"/>
                  </a:lnTo>
                  <a:close/>
                  <a:moveTo>
                    <a:pt x="526" y="411"/>
                  </a:moveTo>
                  <a:lnTo>
                    <a:pt x="526" y="411"/>
                  </a:lnTo>
                  <a:lnTo>
                    <a:pt x="832" y="411"/>
                  </a:lnTo>
                  <a:lnTo>
                    <a:pt x="681" y="44"/>
                  </a:lnTo>
                  <a:lnTo>
                    <a:pt x="526" y="411"/>
                  </a:lnTo>
                  <a:lnTo>
                    <a:pt x="526" y="411"/>
                  </a:lnTo>
                  <a:close/>
                  <a:moveTo>
                    <a:pt x="446" y="602"/>
                  </a:moveTo>
                  <a:lnTo>
                    <a:pt x="446" y="602"/>
                  </a:lnTo>
                  <a:lnTo>
                    <a:pt x="412" y="602"/>
                  </a:lnTo>
                  <a:lnTo>
                    <a:pt x="665" y="16"/>
                  </a:lnTo>
                  <a:lnTo>
                    <a:pt x="699" y="16"/>
                  </a:lnTo>
                  <a:lnTo>
                    <a:pt x="945" y="602"/>
                  </a:lnTo>
                  <a:lnTo>
                    <a:pt x="911" y="602"/>
                  </a:lnTo>
                  <a:lnTo>
                    <a:pt x="843" y="438"/>
                  </a:lnTo>
                  <a:lnTo>
                    <a:pt x="514" y="438"/>
                  </a:lnTo>
                  <a:lnTo>
                    <a:pt x="446" y="602"/>
                  </a:lnTo>
                  <a:lnTo>
                    <a:pt x="446" y="602"/>
                  </a:lnTo>
                  <a:close/>
                  <a:moveTo>
                    <a:pt x="322" y="87"/>
                  </a:moveTo>
                  <a:lnTo>
                    <a:pt x="322" y="87"/>
                  </a:lnTo>
                  <a:cubicBezTo>
                    <a:pt x="294" y="50"/>
                    <a:pt x="246" y="28"/>
                    <a:pt x="191" y="28"/>
                  </a:cubicBezTo>
                  <a:cubicBezTo>
                    <a:pt x="118" y="28"/>
                    <a:pt x="40" y="69"/>
                    <a:pt x="40" y="155"/>
                  </a:cubicBezTo>
                  <a:cubicBezTo>
                    <a:pt x="40" y="337"/>
                    <a:pt x="357" y="256"/>
                    <a:pt x="357" y="457"/>
                  </a:cubicBezTo>
                  <a:cubicBezTo>
                    <a:pt x="357" y="563"/>
                    <a:pt x="270" y="617"/>
                    <a:pt x="175" y="617"/>
                  </a:cubicBezTo>
                  <a:cubicBezTo>
                    <a:pt x="103" y="617"/>
                    <a:pt x="40" y="591"/>
                    <a:pt x="0" y="542"/>
                  </a:cubicBezTo>
                  <a:lnTo>
                    <a:pt x="21" y="521"/>
                  </a:lnTo>
                  <a:cubicBezTo>
                    <a:pt x="63" y="565"/>
                    <a:pt x="115" y="589"/>
                    <a:pt x="175" y="589"/>
                  </a:cubicBezTo>
                  <a:cubicBezTo>
                    <a:pt x="253" y="589"/>
                    <a:pt x="326" y="543"/>
                    <a:pt x="326" y="459"/>
                  </a:cubicBezTo>
                  <a:cubicBezTo>
                    <a:pt x="326" y="279"/>
                    <a:pt x="10" y="359"/>
                    <a:pt x="10" y="156"/>
                  </a:cubicBezTo>
                  <a:cubicBezTo>
                    <a:pt x="10" y="53"/>
                    <a:pt x="98" y="0"/>
                    <a:pt x="192" y="0"/>
                  </a:cubicBezTo>
                  <a:cubicBezTo>
                    <a:pt x="257" y="0"/>
                    <a:pt x="313" y="26"/>
                    <a:pt x="346" y="67"/>
                  </a:cubicBezTo>
                  <a:lnTo>
                    <a:pt x="322" y="8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 noEditPoints="1"/>
            </p:cNvSpPr>
            <p:nvPr/>
          </p:nvSpPr>
          <p:spPr bwMode="auto">
            <a:xfrm>
              <a:off x="1416" y="456"/>
              <a:ext cx="895" cy="595"/>
            </a:xfrm>
            <a:custGeom>
              <a:avLst/>
              <a:gdLst>
                <a:gd name="T0" fmla="*/ 1437 w 1489"/>
                <a:gd name="T1" fmla="*/ 937 h 976"/>
                <a:gd name="T2" fmla="*/ 1446 w 1489"/>
                <a:gd name="T3" fmla="*/ 922 h 976"/>
                <a:gd name="T4" fmla="*/ 1444 w 1489"/>
                <a:gd name="T5" fmla="*/ 937 h 976"/>
                <a:gd name="T6" fmla="*/ 1437 w 1489"/>
                <a:gd name="T7" fmla="*/ 937 h 976"/>
                <a:gd name="T8" fmla="*/ 1432 w 1489"/>
                <a:gd name="T9" fmla="*/ 958 h 976"/>
                <a:gd name="T10" fmla="*/ 1437 w 1489"/>
                <a:gd name="T11" fmla="*/ 941 h 976"/>
                <a:gd name="T12" fmla="*/ 1455 w 1489"/>
                <a:gd name="T13" fmla="*/ 958 h 976"/>
                <a:gd name="T14" fmla="*/ 1449 w 1489"/>
                <a:gd name="T15" fmla="*/ 940 h 976"/>
                <a:gd name="T16" fmla="*/ 1446 w 1489"/>
                <a:gd name="T17" fmla="*/ 918 h 976"/>
                <a:gd name="T18" fmla="*/ 1432 w 1489"/>
                <a:gd name="T19" fmla="*/ 958 h 976"/>
                <a:gd name="T20" fmla="*/ 1414 w 1489"/>
                <a:gd name="T21" fmla="*/ 938 h 976"/>
                <a:gd name="T22" fmla="*/ 1445 w 1489"/>
                <a:gd name="T23" fmla="*/ 907 h 976"/>
                <a:gd name="T24" fmla="*/ 1445 w 1489"/>
                <a:gd name="T25" fmla="*/ 969 h 976"/>
                <a:gd name="T26" fmla="*/ 1414 w 1489"/>
                <a:gd name="T27" fmla="*/ 938 h 976"/>
                <a:gd name="T28" fmla="*/ 1410 w 1489"/>
                <a:gd name="T29" fmla="*/ 938 h 976"/>
                <a:gd name="T30" fmla="*/ 1480 w 1489"/>
                <a:gd name="T31" fmla="*/ 938 h 976"/>
                <a:gd name="T32" fmla="*/ 1410 w 1489"/>
                <a:gd name="T33" fmla="*/ 938 h 976"/>
                <a:gd name="T34" fmla="*/ 1203 w 1489"/>
                <a:gd name="T35" fmla="*/ 976 h 976"/>
                <a:gd name="T36" fmla="*/ 1188 w 1489"/>
                <a:gd name="T37" fmla="*/ 975 h 976"/>
                <a:gd name="T38" fmla="*/ 286 w 1489"/>
                <a:gd name="T39" fmla="*/ 976 h 976"/>
                <a:gd name="T40" fmla="*/ 239 w 1489"/>
                <a:gd name="T41" fmla="*/ 408 h 976"/>
                <a:gd name="T42" fmla="*/ 623 w 1489"/>
                <a:gd name="T43" fmla="*/ 0 h 976"/>
                <a:gd name="T44" fmla="*/ 901 w 1489"/>
                <a:gd name="T45" fmla="*/ 121 h 976"/>
                <a:gd name="T46" fmla="*/ 872 w 1489"/>
                <a:gd name="T47" fmla="*/ 182 h 976"/>
                <a:gd name="T48" fmla="*/ 840 w 1489"/>
                <a:gd name="T49" fmla="*/ 167 h 976"/>
                <a:gd name="T50" fmla="*/ 314 w 1489"/>
                <a:gd name="T51" fmla="*/ 384 h 976"/>
                <a:gd name="T52" fmla="*/ 326 w 1489"/>
                <a:gd name="T53" fmla="*/ 479 h 976"/>
                <a:gd name="T54" fmla="*/ 76 w 1489"/>
                <a:gd name="T55" fmla="*/ 690 h 976"/>
                <a:gd name="T56" fmla="*/ 297 w 1489"/>
                <a:gd name="T57" fmla="*/ 900 h 976"/>
                <a:gd name="T58" fmla="*/ 1191 w 1489"/>
                <a:gd name="T59" fmla="*/ 900 h 976"/>
                <a:gd name="T60" fmla="*/ 1413 w 1489"/>
                <a:gd name="T61" fmla="*/ 690 h 976"/>
                <a:gd name="T62" fmla="*/ 1186 w 1489"/>
                <a:gd name="T63" fmla="*/ 476 h 976"/>
                <a:gd name="T64" fmla="*/ 1199 w 1489"/>
                <a:gd name="T65" fmla="*/ 406 h 976"/>
                <a:gd name="T66" fmla="*/ 1159 w 1489"/>
                <a:gd name="T67" fmla="*/ 314 h 976"/>
                <a:gd name="T68" fmla="*/ 1071 w 1489"/>
                <a:gd name="T69" fmla="*/ 279 h 976"/>
                <a:gd name="T70" fmla="*/ 963 w 1489"/>
                <a:gd name="T71" fmla="*/ 336 h 976"/>
                <a:gd name="T72" fmla="*/ 766 w 1489"/>
                <a:gd name="T73" fmla="*/ 777 h 976"/>
                <a:gd name="T74" fmla="*/ 716 w 1489"/>
                <a:gd name="T75" fmla="*/ 796 h 976"/>
                <a:gd name="T76" fmla="*/ 535 w 1489"/>
                <a:gd name="T77" fmla="*/ 411 h 976"/>
                <a:gd name="T78" fmla="*/ 604 w 1489"/>
                <a:gd name="T79" fmla="*/ 381 h 976"/>
                <a:gd name="T80" fmla="*/ 883 w 1489"/>
                <a:gd name="T81" fmla="*/ 324 h 976"/>
                <a:gd name="T82" fmla="*/ 1046 w 1489"/>
                <a:gd name="T83" fmla="*/ 205 h 976"/>
                <a:gd name="T84" fmla="*/ 1080 w 1489"/>
                <a:gd name="T85" fmla="*/ 204 h 976"/>
                <a:gd name="T86" fmla="*/ 1205 w 1489"/>
                <a:gd name="T87" fmla="*/ 254 h 976"/>
                <a:gd name="T88" fmla="*/ 1216 w 1489"/>
                <a:gd name="T89" fmla="*/ 264 h 976"/>
                <a:gd name="T90" fmla="*/ 1249 w 1489"/>
                <a:gd name="T91" fmla="*/ 307 h 976"/>
                <a:gd name="T92" fmla="*/ 1275 w 1489"/>
                <a:gd name="T93" fmla="*/ 413 h 976"/>
                <a:gd name="T94" fmla="*/ 1203 w 1489"/>
                <a:gd name="T95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89" h="976">
                  <a:moveTo>
                    <a:pt x="1437" y="937"/>
                  </a:moveTo>
                  <a:lnTo>
                    <a:pt x="1437" y="937"/>
                  </a:lnTo>
                  <a:lnTo>
                    <a:pt x="1437" y="922"/>
                  </a:lnTo>
                  <a:lnTo>
                    <a:pt x="1446" y="922"/>
                  </a:lnTo>
                  <a:cubicBezTo>
                    <a:pt x="1450" y="922"/>
                    <a:pt x="1455" y="924"/>
                    <a:pt x="1455" y="929"/>
                  </a:cubicBezTo>
                  <a:cubicBezTo>
                    <a:pt x="1455" y="935"/>
                    <a:pt x="1450" y="937"/>
                    <a:pt x="1444" y="937"/>
                  </a:cubicBezTo>
                  <a:lnTo>
                    <a:pt x="1437" y="937"/>
                  </a:lnTo>
                  <a:lnTo>
                    <a:pt x="1437" y="937"/>
                  </a:lnTo>
                  <a:close/>
                  <a:moveTo>
                    <a:pt x="1432" y="958"/>
                  </a:moveTo>
                  <a:lnTo>
                    <a:pt x="1432" y="958"/>
                  </a:lnTo>
                  <a:lnTo>
                    <a:pt x="1437" y="958"/>
                  </a:lnTo>
                  <a:lnTo>
                    <a:pt x="1437" y="941"/>
                  </a:lnTo>
                  <a:lnTo>
                    <a:pt x="1444" y="941"/>
                  </a:lnTo>
                  <a:lnTo>
                    <a:pt x="1455" y="958"/>
                  </a:lnTo>
                  <a:lnTo>
                    <a:pt x="1461" y="958"/>
                  </a:lnTo>
                  <a:lnTo>
                    <a:pt x="1449" y="940"/>
                  </a:lnTo>
                  <a:cubicBezTo>
                    <a:pt x="1454" y="939"/>
                    <a:pt x="1459" y="936"/>
                    <a:pt x="1459" y="930"/>
                  </a:cubicBezTo>
                  <a:cubicBezTo>
                    <a:pt x="1459" y="922"/>
                    <a:pt x="1453" y="918"/>
                    <a:pt x="1446" y="918"/>
                  </a:cubicBezTo>
                  <a:lnTo>
                    <a:pt x="1432" y="918"/>
                  </a:lnTo>
                  <a:lnTo>
                    <a:pt x="1432" y="958"/>
                  </a:lnTo>
                  <a:lnTo>
                    <a:pt x="1432" y="958"/>
                  </a:lnTo>
                  <a:close/>
                  <a:moveTo>
                    <a:pt x="1414" y="938"/>
                  </a:moveTo>
                  <a:lnTo>
                    <a:pt x="1414" y="938"/>
                  </a:lnTo>
                  <a:cubicBezTo>
                    <a:pt x="1414" y="921"/>
                    <a:pt x="1428" y="907"/>
                    <a:pt x="1445" y="907"/>
                  </a:cubicBezTo>
                  <a:cubicBezTo>
                    <a:pt x="1462" y="907"/>
                    <a:pt x="1476" y="921"/>
                    <a:pt x="1476" y="938"/>
                  </a:cubicBezTo>
                  <a:cubicBezTo>
                    <a:pt x="1476" y="955"/>
                    <a:pt x="1462" y="969"/>
                    <a:pt x="1445" y="969"/>
                  </a:cubicBezTo>
                  <a:cubicBezTo>
                    <a:pt x="1428" y="969"/>
                    <a:pt x="1414" y="955"/>
                    <a:pt x="1414" y="938"/>
                  </a:cubicBezTo>
                  <a:lnTo>
                    <a:pt x="1414" y="938"/>
                  </a:lnTo>
                  <a:close/>
                  <a:moveTo>
                    <a:pt x="1410" y="938"/>
                  </a:moveTo>
                  <a:lnTo>
                    <a:pt x="1410" y="938"/>
                  </a:lnTo>
                  <a:cubicBezTo>
                    <a:pt x="1410" y="958"/>
                    <a:pt x="1425" y="973"/>
                    <a:pt x="1445" y="973"/>
                  </a:cubicBezTo>
                  <a:cubicBezTo>
                    <a:pt x="1464" y="973"/>
                    <a:pt x="1480" y="958"/>
                    <a:pt x="1480" y="938"/>
                  </a:cubicBezTo>
                  <a:cubicBezTo>
                    <a:pt x="1480" y="919"/>
                    <a:pt x="1464" y="903"/>
                    <a:pt x="1445" y="903"/>
                  </a:cubicBezTo>
                  <a:cubicBezTo>
                    <a:pt x="1425" y="903"/>
                    <a:pt x="1410" y="919"/>
                    <a:pt x="1410" y="938"/>
                  </a:cubicBezTo>
                  <a:lnTo>
                    <a:pt x="1410" y="938"/>
                  </a:lnTo>
                  <a:close/>
                  <a:moveTo>
                    <a:pt x="1203" y="976"/>
                  </a:moveTo>
                  <a:lnTo>
                    <a:pt x="1203" y="976"/>
                  </a:lnTo>
                  <a:cubicBezTo>
                    <a:pt x="1198" y="976"/>
                    <a:pt x="1193" y="976"/>
                    <a:pt x="1188" y="975"/>
                  </a:cubicBezTo>
                  <a:lnTo>
                    <a:pt x="300" y="975"/>
                  </a:lnTo>
                  <a:cubicBezTo>
                    <a:pt x="296" y="976"/>
                    <a:pt x="291" y="976"/>
                    <a:pt x="286" y="976"/>
                  </a:cubicBezTo>
                  <a:cubicBezTo>
                    <a:pt x="128" y="976"/>
                    <a:pt x="0" y="848"/>
                    <a:pt x="0" y="690"/>
                  </a:cubicBezTo>
                  <a:cubicBezTo>
                    <a:pt x="0" y="549"/>
                    <a:pt x="104" y="431"/>
                    <a:pt x="239" y="408"/>
                  </a:cubicBezTo>
                  <a:cubicBezTo>
                    <a:pt x="239" y="400"/>
                    <a:pt x="239" y="392"/>
                    <a:pt x="239" y="384"/>
                  </a:cubicBezTo>
                  <a:cubicBezTo>
                    <a:pt x="239" y="173"/>
                    <a:pt x="411" y="0"/>
                    <a:pt x="623" y="0"/>
                  </a:cubicBezTo>
                  <a:cubicBezTo>
                    <a:pt x="729" y="0"/>
                    <a:pt x="828" y="45"/>
                    <a:pt x="899" y="118"/>
                  </a:cubicBezTo>
                  <a:cubicBezTo>
                    <a:pt x="900" y="119"/>
                    <a:pt x="900" y="120"/>
                    <a:pt x="901" y="121"/>
                  </a:cubicBezTo>
                  <a:cubicBezTo>
                    <a:pt x="906" y="128"/>
                    <a:pt x="909" y="136"/>
                    <a:pt x="909" y="144"/>
                  </a:cubicBezTo>
                  <a:cubicBezTo>
                    <a:pt x="909" y="165"/>
                    <a:pt x="892" y="182"/>
                    <a:pt x="872" y="182"/>
                  </a:cubicBezTo>
                  <a:cubicBezTo>
                    <a:pt x="861" y="182"/>
                    <a:pt x="852" y="178"/>
                    <a:pt x="845" y="171"/>
                  </a:cubicBezTo>
                  <a:cubicBezTo>
                    <a:pt x="843" y="170"/>
                    <a:pt x="842" y="168"/>
                    <a:pt x="840" y="167"/>
                  </a:cubicBezTo>
                  <a:cubicBezTo>
                    <a:pt x="784" y="110"/>
                    <a:pt x="706" y="76"/>
                    <a:pt x="623" y="76"/>
                  </a:cubicBezTo>
                  <a:cubicBezTo>
                    <a:pt x="453" y="76"/>
                    <a:pt x="314" y="214"/>
                    <a:pt x="314" y="384"/>
                  </a:cubicBezTo>
                  <a:cubicBezTo>
                    <a:pt x="314" y="401"/>
                    <a:pt x="316" y="419"/>
                    <a:pt x="319" y="436"/>
                  </a:cubicBezTo>
                  <a:lnTo>
                    <a:pt x="326" y="479"/>
                  </a:lnTo>
                  <a:lnTo>
                    <a:pt x="282" y="480"/>
                  </a:lnTo>
                  <a:cubicBezTo>
                    <a:pt x="168" y="482"/>
                    <a:pt x="76" y="576"/>
                    <a:pt x="76" y="690"/>
                  </a:cubicBezTo>
                  <a:cubicBezTo>
                    <a:pt x="76" y="806"/>
                    <a:pt x="170" y="900"/>
                    <a:pt x="286" y="900"/>
                  </a:cubicBezTo>
                  <a:cubicBezTo>
                    <a:pt x="290" y="900"/>
                    <a:pt x="294" y="900"/>
                    <a:pt x="297" y="900"/>
                  </a:cubicBezTo>
                  <a:lnTo>
                    <a:pt x="298" y="900"/>
                  </a:lnTo>
                  <a:lnTo>
                    <a:pt x="1191" y="900"/>
                  </a:lnTo>
                  <a:cubicBezTo>
                    <a:pt x="1195" y="900"/>
                    <a:pt x="1199" y="900"/>
                    <a:pt x="1203" y="900"/>
                  </a:cubicBezTo>
                  <a:cubicBezTo>
                    <a:pt x="1319" y="900"/>
                    <a:pt x="1413" y="806"/>
                    <a:pt x="1413" y="690"/>
                  </a:cubicBezTo>
                  <a:cubicBezTo>
                    <a:pt x="1413" y="583"/>
                    <a:pt x="1333" y="494"/>
                    <a:pt x="1228" y="481"/>
                  </a:cubicBezTo>
                  <a:lnTo>
                    <a:pt x="1186" y="476"/>
                  </a:lnTo>
                  <a:lnTo>
                    <a:pt x="1196" y="435"/>
                  </a:lnTo>
                  <a:cubicBezTo>
                    <a:pt x="1198" y="425"/>
                    <a:pt x="1199" y="415"/>
                    <a:pt x="1199" y="406"/>
                  </a:cubicBezTo>
                  <a:cubicBezTo>
                    <a:pt x="1199" y="373"/>
                    <a:pt x="1186" y="343"/>
                    <a:pt x="1166" y="320"/>
                  </a:cubicBezTo>
                  <a:cubicBezTo>
                    <a:pt x="1163" y="318"/>
                    <a:pt x="1161" y="316"/>
                    <a:pt x="1159" y="314"/>
                  </a:cubicBezTo>
                  <a:cubicBezTo>
                    <a:pt x="1159" y="313"/>
                    <a:pt x="1158" y="313"/>
                    <a:pt x="1158" y="312"/>
                  </a:cubicBezTo>
                  <a:cubicBezTo>
                    <a:pt x="1134" y="292"/>
                    <a:pt x="1104" y="279"/>
                    <a:pt x="1071" y="279"/>
                  </a:cubicBezTo>
                  <a:cubicBezTo>
                    <a:pt x="1071" y="279"/>
                    <a:pt x="1070" y="279"/>
                    <a:pt x="1070" y="279"/>
                  </a:cubicBezTo>
                  <a:cubicBezTo>
                    <a:pt x="1000" y="275"/>
                    <a:pt x="968" y="329"/>
                    <a:pt x="963" y="336"/>
                  </a:cubicBezTo>
                  <a:cubicBezTo>
                    <a:pt x="959" y="343"/>
                    <a:pt x="958" y="343"/>
                    <a:pt x="951" y="358"/>
                  </a:cubicBezTo>
                  <a:lnTo>
                    <a:pt x="766" y="777"/>
                  </a:lnTo>
                  <a:cubicBezTo>
                    <a:pt x="760" y="791"/>
                    <a:pt x="746" y="800"/>
                    <a:pt x="731" y="800"/>
                  </a:cubicBezTo>
                  <a:cubicBezTo>
                    <a:pt x="726" y="800"/>
                    <a:pt x="721" y="798"/>
                    <a:pt x="716" y="796"/>
                  </a:cubicBezTo>
                  <a:cubicBezTo>
                    <a:pt x="705" y="792"/>
                    <a:pt x="698" y="783"/>
                    <a:pt x="695" y="772"/>
                  </a:cubicBezTo>
                  <a:lnTo>
                    <a:pt x="535" y="411"/>
                  </a:lnTo>
                  <a:cubicBezTo>
                    <a:pt x="527" y="392"/>
                    <a:pt x="535" y="370"/>
                    <a:pt x="554" y="361"/>
                  </a:cubicBezTo>
                  <a:cubicBezTo>
                    <a:pt x="574" y="353"/>
                    <a:pt x="596" y="362"/>
                    <a:pt x="604" y="381"/>
                  </a:cubicBezTo>
                  <a:lnTo>
                    <a:pt x="732" y="667"/>
                  </a:lnTo>
                  <a:lnTo>
                    <a:pt x="883" y="324"/>
                  </a:lnTo>
                  <a:cubicBezTo>
                    <a:pt x="883" y="324"/>
                    <a:pt x="883" y="324"/>
                    <a:pt x="883" y="324"/>
                  </a:cubicBezTo>
                  <a:cubicBezTo>
                    <a:pt x="912" y="260"/>
                    <a:pt x="973" y="214"/>
                    <a:pt x="1046" y="205"/>
                  </a:cubicBezTo>
                  <a:cubicBezTo>
                    <a:pt x="1046" y="205"/>
                    <a:pt x="1054" y="204"/>
                    <a:pt x="1058" y="204"/>
                  </a:cubicBezTo>
                  <a:cubicBezTo>
                    <a:pt x="1062" y="204"/>
                    <a:pt x="1078" y="204"/>
                    <a:pt x="1080" y="204"/>
                  </a:cubicBezTo>
                  <a:cubicBezTo>
                    <a:pt x="1082" y="204"/>
                    <a:pt x="1084" y="204"/>
                    <a:pt x="1086" y="204"/>
                  </a:cubicBezTo>
                  <a:cubicBezTo>
                    <a:pt x="1132" y="207"/>
                    <a:pt x="1173" y="226"/>
                    <a:pt x="1205" y="254"/>
                  </a:cubicBezTo>
                  <a:cubicBezTo>
                    <a:pt x="1208" y="256"/>
                    <a:pt x="1210" y="258"/>
                    <a:pt x="1211" y="259"/>
                  </a:cubicBezTo>
                  <a:cubicBezTo>
                    <a:pt x="1213" y="261"/>
                    <a:pt x="1215" y="262"/>
                    <a:pt x="1216" y="264"/>
                  </a:cubicBezTo>
                  <a:cubicBezTo>
                    <a:pt x="1229" y="277"/>
                    <a:pt x="1240" y="291"/>
                    <a:pt x="1249" y="307"/>
                  </a:cubicBezTo>
                  <a:lnTo>
                    <a:pt x="1249" y="307"/>
                  </a:lnTo>
                  <a:cubicBezTo>
                    <a:pt x="1265" y="336"/>
                    <a:pt x="1275" y="370"/>
                    <a:pt x="1275" y="406"/>
                  </a:cubicBezTo>
                  <a:cubicBezTo>
                    <a:pt x="1275" y="408"/>
                    <a:pt x="1275" y="411"/>
                    <a:pt x="1275" y="413"/>
                  </a:cubicBezTo>
                  <a:cubicBezTo>
                    <a:pt x="1399" y="445"/>
                    <a:pt x="1489" y="558"/>
                    <a:pt x="1489" y="690"/>
                  </a:cubicBezTo>
                  <a:cubicBezTo>
                    <a:pt x="1489" y="848"/>
                    <a:pt x="1361" y="976"/>
                    <a:pt x="1203" y="97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7333318"/>
      </p:ext>
    </p:extLst>
  </p:cSld>
  <p:clrMapOvr>
    <a:masterClrMapping/>
  </p:clrMapOvr>
  <p:transition>
    <p:fade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Blank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4493416"/>
      </p:ext>
    </p:extLst>
  </p:cSld>
  <p:clrMapOvr>
    <a:masterClrMapping/>
  </p:clrMapOvr>
  <p:transition>
    <p:fade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ontent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>
            <a:normAutofit/>
          </a:bodyPr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="0"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670339"/>
      </p:ext>
    </p:extLst>
  </p:cSld>
  <p:clrMapOvr>
    <a:masterClrMapping/>
  </p:clrMapOvr>
  <p:transition>
    <p:fade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Title &amp; Subtitle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5052177"/>
      </p:ext>
    </p:extLst>
  </p:cSld>
  <p:clrMapOvr>
    <a:masterClrMapping/>
  </p:clrMapOvr>
  <p:transition>
    <p:fade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Title Only - 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 algn="ctr">
              <a:defRPr sz="2800"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242400"/>
      </p:ext>
    </p:extLst>
  </p:cSld>
  <p:clrMapOvr>
    <a:masterClrMapping/>
  </p:clrMapOvr>
  <p:transition>
    <p:fade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idential - Title &amp; Content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6BBAB6"/>
              </a:buClr>
              <a:defRPr baseline="0">
                <a:solidFill>
                  <a:schemeClr val="tx2"/>
                </a:solidFill>
              </a:defRPr>
            </a:lvl1pPr>
            <a:lvl2pPr>
              <a:buClr>
                <a:srgbClr val="6BBAB6"/>
              </a:buClr>
              <a:defRPr baseline="0"/>
            </a:lvl2pPr>
            <a:lvl3pPr>
              <a:buClr>
                <a:srgbClr val="6BBAB6"/>
              </a:buClr>
              <a:defRPr baseline="0"/>
            </a:lvl3pPr>
            <a:lvl4pPr>
              <a:buClr>
                <a:srgbClr val="6BBAB6"/>
              </a:buClr>
              <a:defRPr baseline="0"/>
            </a:lvl4pPr>
            <a:lvl5pPr>
              <a:buClr>
                <a:srgbClr val="6BBAB6"/>
              </a:buCl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97" y="135169"/>
            <a:ext cx="914366" cy="634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586415"/>
      </p:ext>
    </p:extLst>
  </p:cSld>
  <p:clrMapOvr>
    <a:masterClrMapping/>
  </p:clrMapOvr>
  <p:transition>
    <p:fade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omparison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4721" y="1014984"/>
            <a:ext cx="3883025" cy="3639312"/>
          </a:xfrm>
        </p:spPr>
        <p:txBody>
          <a:bodyPr wrap="square" anchor="t">
            <a:normAutofit/>
          </a:bodyPr>
          <a:lstStyle>
            <a:lvl1pPr>
              <a:defRPr sz="2000" baseline="0">
                <a:solidFill>
                  <a:schemeClr val="tx2"/>
                </a:solidFill>
              </a:defRPr>
            </a:lvl1pPr>
            <a:lvl2pPr>
              <a:defRPr sz="1800" baseline="0"/>
            </a:lvl2pPr>
            <a:lvl3pPr>
              <a:defRPr sz="1400"/>
            </a:lvl3pPr>
            <a:lvl4pPr>
              <a:defRPr sz="1200"/>
            </a:lvl4pPr>
            <a:lvl5pPr>
              <a:defRPr sz="1000" baseline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6247" y="1014984"/>
            <a:ext cx="3886200" cy="3639312"/>
          </a:xfrm>
        </p:spPr>
        <p:txBody>
          <a:bodyPr wrap="square">
            <a:normAutofit/>
          </a:bodyPr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00421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ain Customer Succes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0" rIns="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t" anchorCtr="0">
            <a:no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5"/>
            <a:ext cx="6510270" cy="3977640"/>
          </a:xfrm>
        </p:spPr>
        <p:txBody>
          <a:bodyPr wrap="square" lIns="91440" rIns="0" anchor="t">
            <a:no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n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First bullet</a:t>
            </a:r>
          </a:p>
          <a:p>
            <a:pPr lvl="2"/>
            <a:r>
              <a:rPr lang="en-US" dirty="0"/>
              <a:t>Second bullet</a:t>
            </a:r>
          </a:p>
          <a:p>
            <a:pPr lvl="3"/>
            <a:r>
              <a:rPr lang="en-US" dirty="0"/>
              <a:t>Third bullet</a:t>
            </a:r>
          </a:p>
          <a:p>
            <a:pPr lvl="2"/>
            <a:endParaRPr lang="en-US" dirty="0"/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no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t" anchorCtr="0">
            <a:no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no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-2" y="4620985"/>
            <a:ext cx="6510270" cy="276999"/>
          </a:xfrm>
        </p:spPr>
        <p:txBody>
          <a:bodyPr wrap="square" lIns="182880" rIns="182880" anchor="b">
            <a:noAutofit/>
          </a:bodyPr>
          <a:lstStyle>
            <a:lvl1pPr marL="0" indent="0" algn="ctr">
              <a:lnSpc>
                <a:spcPct val="100000"/>
              </a:lnSpc>
              <a:buFont typeface="Arial" pitchFamily="34" charset="0"/>
              <a:buNone/>
              <a:defRPr sz="12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ustomer Validation Slide – For One-to-One Use Only - NO EXTERNAL DISTRIBUTION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pic>
        <p:nvPicPr>
          <p:cNvPr id="15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03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Two Content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6364" y="1014984"/>
            <a:ext cx="3883025" cy="3639312"/>
          </a:xfrm>
        </p:spPr>
        <p:txBody>
          <a:bodyPr wrap="square" anchor="t">
            <a:normAutofit/>
          </a:bodyPr>
          <a:lstStyle>
            <a:lvl1pPr>
              <a:buClr>
                <a:schemeClr val="bg1"/>
              </a:buClr>
              <a:defRPr sz="2000" baseline="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sz="1800" baseline="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4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000" baseline="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6247" y="1014984"/>
            <a:ext cx="3886200" cy="3639312"/>
          </a:xfrm>
        </p:spPr>
        <p:txBody>
          <a:bodyPr wrap="square">
            <a:normAutofit/>
          </a:bodyPr>
          <a:lstStyle>
            <a:lvl1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170381"/>
      </p:ext>
    </p:extLst>
  </p:cSld>
  <p:clrMapOvr>
    <a:masterClrMapping/>
  </p:clrMapOvr>
  <p:transition>
    <p:fade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ontent &amp; Caption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600"/>
            <a:ext cx="3127248" cy="369332"/>
          </a:xfrm>
        </p:spPr>
        <p:txBody>
          <a:bodyPr anchor="t" anchorCtr="0">
            <a:spAutoFit/>
          </a:bodyPr>
          <a:lstStyle>
            <a:lvl1pPr defTabSz="182880"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014216"/>
          </a:xfrm>
        </p:spPr>
        <p:txBody>
          <a:bodyPr lIns="274320" tIns="45720" rIns="457200" bIns="45720" anchor="t" anchorCtr="0">
            <a:normAutofit/>
          </a:bodyPr>
          <a:lstStyle>
            <a:lvl1pP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4407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972021"/>
      </p:ext>
    </p:extLst>
  </p:cSld>
  <p:clrMapOvr>
    <a:masterClrMapping/>
  </p:clrMapOvr>
  <p:transition>
    <p:fade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ase Study Only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182880" rIns="182880" anchor="b" anchorCtr="0">
            <a:noAutofit/>
          </a:bodyPr>
          <a:lstStyle>
            <a:lvl1pPr>
              <a:defRPr sz="2200"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4142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8"/>
            <a:ext cx="6016752" cy="3730752"/>
          </a:xfrm>
        </p:spPr>
        <p:txBody>
          <a:bodyPr lIns="365760" rIns="274320" bIns="45720" anchor="t" anchorCtr="0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228600"/>
            <a:ext cx="3127248" cy="369332"/>
          </a:xfrm>
        </p:spPr>
        <p:txBody>
          <a:bodyPr lIns="91440" anchor="t" anchorCtr="0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994407"/>
            <a:ext cx="2286000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135637"/>
      </p:ext>
    </p:extLst>
  </p:cSld>
  <p:clrMapOvr>
    <a:masterClrMapping/>
  </p:clrMapOvr>
  <p:transition>
    <p:fade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Blank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2297251"/>
      </p:ext>
    </p:extLst>
  </p:cSld>
  <p:clrMapOvr>
    <a:masterClrMapping/>
  </p:clrMapOvr>
  <p:transition>
    <p:fade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ontent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>
            <a:normAutofit/>
          </a:bodyPr>
          <a:lstStyle>
            <a:lvl1pPr>
              <a:defRPr baseline="0">
                <a:solidFill>
                  <a:schemeClr val="bg1"/>
                </a:solidFill>
              </a:defRPr>
            </a:lvl1pPr>
            <a:lvl2pPr>
              <a:defRPr b="0"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6568209"/>
      </p:ext>
    </p:extLst>
  </p:cSld>
  <p:clrMapOvr>
    <a:masterClrMapping/>
  </p:clrMapOvr>
  <p:transition>
    <p:fade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Title &amp; Subtitle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765759"/>
      </p:ext>
    </p:extLst>
  </p:cSld>
  <p:clrMapOvr>
    <a:masterClrMapping/>
  </p:clrMapOvr>
  <p:transition>
    <p:fade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Title Only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 algn="ctr">
              <a:defRPr sz="2800"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456456"/>
      </p:ext>
    </p:extLst>
  </p:cSld>
  <p:clrMapOvr>
    <a:masterClrMapping/>
  </p:clrMapOvr>
  <p:transition>
    <p:fade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Confidential - Title &amp; Content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6BBAB6"/>
              </a:buClr>
              <a:defRPr baseline="0">
                <a:solidFill>
                  <a:schemeClr val="bg1"/>
                </a:solidFill>
              </a:defRPr>
            </a:lvl1pPr>
            <a:lvl2pPr>
              <a:buClr>
                <a:srgbClr val="6BBAB6"/>
              </a:buClr>
              <a:defRPr baseline="0">
                <a:solidFill>
                  <a:schemeClr val="bg1"/>
                </a:solidFill>
              </a:defRPr>
            </a:lvl2pPr>
            <a:lvl3pPr>
              <a:buClr>
                <a:srgbClr val="6BBAB6"/>
              </a:buClr>
              <a:defRPr baseline="0">
                <a:solidFill>
                  <a:schemeClr val="bg1"/>
                </a:solidFill>
              </a:defRPr>
            </a:lvl3pPr>
            <a:lvl4pPr>
              <a:buClr>
                <a:srgbClr val="6BBAB6"/>
              </a:buClr>
              <a:defRPr baseline="0"/>
            </a:lvl4pPr>
            <a:lvl5pPr>
              <a:buClr>
                <a:srgbClr val="6BBAB6"/>
              </a:buCl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3" name="Group 2"/>
          <p:cNvGrpSpPr/>
          <p:nvPr userDrawn="1"/>
        </p:nvGrpSpPr>
        <p:grpSpPr>
          <a:xfrm>
            <a:off x="278497" y="137381"/>
            <a:ext cx="914400" cy="636169"/>
            <a:chOff x="278497" y="137381"/>
            <a:chExt cx="914400" cy="636169"/>
          </a:xfrm>
        </p:grpSpPr>
        <p:grpSp>
          <p:nvGrpSpPr>
            <p:cNvPr id="7" name="Group 6"/>
            <p:cNvGrpSpPr/>
            <p:nvPr userDrawn="1"/>
          </p:nvGrpSpPr>
          <p:grpSpPr>
            <a:xfrm>
              <a:off x="278497" y="535420"/>
              <a:ext cx="914400" cy="238130"/>
              <a:chOff x="278497" y="535420"/>
              <a:chExt cx="914400" cy="238130"/>
            </a:xfrm>
          </p:grpSpPr>
          <p:sp>
            <p:nvSpPr>
              <p:cNvPr id="8" name="Freeform 19"/>
              <p:cNvSpPr>
                <a:spLocks/>
              </p:cNvSpPr>
              <p:nvPr userDrawn="1"/>
            </p:nvSpPr>
            <p:spPr bwMode="auto">
              <a:xfrm>
                <a:off x="278497" y="535420"/>
                <a:ext cx="105946" cy="183672"/>
              </a:xfrm>
              <a:custGeom>
                <a:avLst/>
                <a:gdLst>
                  <a:gd name="T0" fmla="*/ 269 w 428"/>
                  <a:gd name="T1" fmla="*/ 2 h 741"/>
                  <a:gd name="T2" fmla="*/ 337 w 428"/>
                  <a:gd name="T3" fmla="*/ 21 h 741"/>
                  <a:gd name="T4" fmla="*/ 393 w 428"/>
                  <a:gd name="T5" fmla="*/ 57 h 741"/>
                  <a:gd name="T6" fmla="*/ 387 w 428"/>
                  <a:gd name="T7" fmla="*/ 105 h 741"/>
                  <a:gd name="T8" fmla="*/ 346 w 428"/>
                  <a:gd name="T9" fmla="*/ 66 h 741"/>
                  <a:gd name="T10" fmla="*/ 292 w 428"/>
                  <a:gd name="T11" fmla="*/ 42 h 741"/>
                  <a:gd name="T12" fmla="*/ 229 w 428"/>
                  <a:gd name="T13" fmla="*/ 33 h 741"/>
                  <a:gd name="T14" fmla="*/ 176 w 428"/>
                  <a:gd name="T15" fmla="*/ 38 h 741"/>
                  <a:gd name="T16" fmla="*/ 128 w 428"/>
                  <a:gd name="T17" fmla="*/ 57 h 741"/>
                  <a:gd name="T18" fmla="*/ 87 w 428"/>
                  <a:gd name="T19" fmla="*/ 88 h 741"/>
                  <a:gd name="T20" fmla="*/ 58 w 428"/>
                  <a:gd name="T21" fmla="*/ 131 h 741"/>
                  <a:gd name="T22" fmla="*/ 48 w 428"/>
                  <a:gd name="T23" fmla="*/ 186 h 741"/>
                  <a:gd name="T24" fmla="*/ 57 w 428"/>
                  <a:gd name="T25" fmla="*/ 238 h 741"/>
                  <a:gd name="T26" fmla="*/ 82 w 428"/>
                  <a:gd name="T27" fmla="*/ 278 h 741"/>
                  <a:gd name="T28" fmla="*/ 118 w 428"/>
                  <a:gd name="T29" fmla="*/ 307 h 741"/>
                  <a:gd name="T30" fmla="*/ 163 w 428"/>
                  <a:gd name="T31" fmla="*/ 330 h 741"/>
                  <a:gd name="T32" fmla="*/ 212 w 428"/>
                  <a:gd name="T33" fmla="*/ 349 h 741"/>
                  <a:gd name="T34" fmla="*/ 264 w 428"/>
                  <a:gd name="T35" fmla="*/ 368 h 741"/>
                  <a:gd name="T36" fmla="*/ 315 w 428"/>
                  <a:gd name="T37" fmla="*/ 389 h 741"/>
                  <a:gd name="T38" fmla="*/ 358 w 428"/>
                  <a:gd name="T39" fmla="*/ 413 h 741"/>
                  <a:gd name="T40" fmla="*/ 396 w 428"/>
                  <a:gd name="T41" fmla="*/ 446 h 741"/>
                  <a:gd name="T42" fmla="*/ 419 w 428"/>
                  <a:gd name="T43" fmla="*/ 491 h 741"/>
                  <a:gd name="T44" fmla="*/ 428 w 428"/>
                  <a:gd name="T45" fmla="*/ 549 h 741"/>
                  <a:gd name="T46" fmla="*/ 418 w 428"/>
                  <a:gd name="T47" fmla="*/ 612 h 741"/>
                  <a:gd name="T48" fmla="*/ 391 w 428"/>
                  <a:gd name="T49" fmla="*/ 662 h 741"/>
                  <a:gd name="T50" fmla="*/ 351 w 428"/>
                  <a:gd name="T51" fmla="*/ 701 h 741"/>
                  <a:gd name="T52" fmla="*/ 299 w 428"/>
                  <a:gd name="T53" fmla="*/ 727 h 741"/>
                  <a:gd name="T54" fmla="*/ 240 w 428"/>
                  <a:gd name="T55" fmla="*/ 740 h 741"/>
                  <a:gd name="T56" fmla="*/ 169 w 428"/>
                  <a:gd name="T57" fmla="*/ 739 h 741"/>
                  <a:gd name="T58" fmla="*/ 91 w 428"/>
                  <a:gd name="T59" fmla="*/ 719 h 741"/>
                  <a:gd name="T60" fmla="*/ 27 w 428"/>
                  <a:gd name="T61" fmla="*/ 678 h 741"/>
                  <a:gd name="T62" fmla="*/ 25 w 428"/>
                  <a:gd name="T63" fmla="*/ 626 h 741"/>
                  <a:gd name="T64" fmla="*/ 80 w 428"/>
                  <a:gd name="T65" fmla="*/ 670 h 741"/>
                  <a:gd name="T66" fmla="*/ 142 w 428"/>
                  <a:gd name="T67" fmla="*/ 698 h 741"/>
                  <a:gd name="T68" fmla="*/ 210 w 428"/>
                  <a:gd name="T69" fmla="*/ 707 h 741"/>
                  <a:gd name="T70" fmla="*/ 265 w 428"/>
                  <a:gd name="T71" fmla="*/ 701 h 741"/>
                  <a:gd name="T72" fmla="*/ 313 w 428"/>
                  <a:gd name="T73" fmla="*/ 681 h 741"/>
                  <a:gd name="T74" fmla="*/ 354 w 428"/>
                  <a:gd name="T75" fmla="*/ 650 h 741"/>
                  <a:gd name="T76" fmla="*/ 381 w 428"/>
                  <a:gd name="T77" fmla="*/ 606 h 741"/>
                  <a:gd name="T78" fmla="*/ 391 w 428"/>
                  <a:gd name="T79" fmla="*/ 551 h 741"/>
                  <a:gd name="T80" fmla="*/ 382 w 428"/>
                  <a:gd name="T81" fmla="*/ 499 h 741"/>
                  <a:gd name="T82" fmla="*/ 357 w 428"/>
                  <a:gd name="T83" fmla="*/ 460 h 741"/>
                  <a:gd name="T84" fmla="*/ 321 w 428"/>
                  <a:gd name="T85" fmla="*/ 430 h 741"/>
                  <a:gd name="T86" fmla="*/ 276 w 428"/>
                  <a:gd name="T87" fmla="*/ 408 h 741"/>
                  <a:gd name="T88" fmla="*/ 227 w 428"/>
                  <a:gd name="T89" fmla="*/ 389 h 741"/>
                  <a:gd name="T90" fmla="*/ 175 w 428"/>
                  <a:gd name="T91" fmla="*/ 371 h 741"/>
                  <a:gd name="T92" fmla="*/ 126 w 428"/>
                  <a:gd name="T93" fmla="*/ 349 h 741"/>
                  <a:gd name="T94" fmla="*/ 81 w 428"/>
                  <a:gd name="T95" fmla="*/ 324 h 741"/>
                  <a:gd name="T96" fmla="*/ 45 w 428"/>
                  <a:gd name="T97" fmla="*/ 291 h 741"/>
                  <a:gd name="T98" fmla="*/ 20 w 428"/>
                  <a:gd name="T99" fmla="*/ 245 h 741"/>
                  <a:gd name="T100" fmla="*/ 12 w 428"/>
                  <a:gd name="T101" fmla="*/ 187 h 741"/>
                  <a:gd name="T102" fmla="*/ 21 w 428"/>
                  <a:gd name="T103" fmla="*/ 125 h 741"/>
                  <a:gd name="T104" fmla="*/ 49 w 428"/>
                  <a:gd name="T105" fmla="*/ 76 h 741"/>
                  <a:gd name="T106" fmla="*/ 90 w 428"/>
                  <a:gd name="T107" fmla="*/ 39 h 741"/>
                  <a:gd name="T108" fmla="*/ 142 w 428"/>
                  <a:gd name="T109" fmla="*/ 14 h 741"/>
                  <a:gd name="T110" fmla="*/ 200 w 428"/>
                  <a:gd name="T111" fmla="*/ 1 h 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28" h="741">
                    <a:moveTo>
                      <a:pt x="230" y="0"/>
                    </a:moveTo>
                    <a:lnTo>
                      <a:pt x="269" y="2"/>
                    </a:lnTo>
                    <a:lnTo>
                      <a:pt x="305" y="10"/>
                    </a:lnTo>
                    <a:lnTo>
                      <a:pt x="337" y="21"/>
                    </a:lnTo>
                    <a:lnTo>
                      <a:pt x="366" y="37"/>
                    </a:lnTo>
                    <a:lnTo>
                      <a:pt x="393" y="57"/>
                    </a:lnTo>
                    <a:lnTo>
                      <a:pt x="415" y="80"/>
                    </a:lnTo>
                    <a:lnTo>
                      <a:pt x="387" y="105"/>
                    </a:lnTo>
                    <a:lnTo>
                      <a:pt x="367" y="83"/>
                    </a:lnTo>
                    <a:lnTo>
                      <a:pt x="346" y="66"/>
                    </a:lnTo>
                    <a:lnTo>
                      <a:pt x="320" y="52"/>
                    </a:lnTo>
                    <a:lnTo>
                      <a:pt x="292" y="42"/>
                    </a:lnTo>
                    <a:lnTo>
                      <a:pt x="262" y="35"/>
                    </a:lnTo>
                    <a:lnTo>
                      <a:pt x="229" y="33"/>
                    </a:lnTo>
                    <a:lnTo>
                      <a:pt x="202" y="34"/>
                    </a:lnTo>
                    <a:lnTo>
                      <a:pt x="176" y="38"/>
                    </a:lnTo>
                    <a:lnTo>
                      <a:pt x="152" y="46"/>
                    </a:lnTo>
                    <a:lnTo>
                      <a:pt x="128" y="57"/>
                    </a:lnTo>
                    <a:lnTo>
                      <a:pt x="106" y="71"/>
                    </a:lnTo>
                    <a:lnTo>
                      <a:pt x="87" y="88"/>
                    </a:lnTo>
                    <a:lnTo>
                      <a:pt x="71" y="107"/>
                    </a:lnTo>
                    <a:lnTo>
                      <a:pt x="58" y="131"/>
                    </a:lnTo>
                    <a:lnTo>
                      <a:pt x="52" y="156"/>
                    </a:lnTo>
                    <a:lnTo>
                      <a:pt x="48" y="186"/>
                    </a:lnTo>
                    <a:lnTo>
                      <a:pt x="51" y="214"/>
                    </a:lnTo>
                    <a:lnTo>
                      <a:pt x="57" y="238"/>
                    </a:lnTo>
                    <a:lnTo>
                      <a:pt x="67" y="259"/>
                    </a:lnTo>
                    <a:lnTo>
                      <a:pt x="82" y="278"/>
                    </a:lnTo>
                    <a:lnTo>
                      <a:pt x="99" y="294"/>
                    </a:lnTo>
                    <a:lnTo>
                      <a:pt x="118" y="307"/>
                    </a:lnTo>
                    <a:lnTo>
                      <a:pt x="139" y="320"/>
                    </a:lnTo>
                    <a:lnTo>
                      <a:pt x="163" y="330"/>
                    </a:lnTo>
                    <a:lnTo>
                      <a:pt x="188" y="340"/>
                    </a:lnTo>
                    <a:lnTo>
                      <a:pt x="212" y="349"/>
                    </a:lnTo>
                    <a:lnTo>
                      <a:pt x="238" y="358"/>
                    </a:lnTo>
                    <a:lnTo>
                      <a:pt x="264" y="368"/>
                    </a:lnTo>
                    <a:lnTo>
                      <a:pt x="290" y="377"/>
                    </a:lnTo>
                    <a:lnTo>
                      <a:pt x="315" y="389"/>
                    </a:lnTo>
                    <a:lnTo>
                      <a:pt x="337" y="400"/>
                    </a:lnTo>
                    <a:lnTo>
                      <a:pt x="358" y="413"/>
                    </a:lnTo>
                    <a:lnTo>
                      <a:pt x="379" y="429"/>
                    </a:lnTo>
                    <a:lnTo>
                      <a:pt x="396" y="446"/>
                    </a:lnTo>
                    <a:lnTo>
                      <a:pt x="409" y="467"/>
                    </a:lnTo>
                    <a:lnTo>
                      <a:pt x="419" y="491"/>
                    </a:lnTo>
                    <a:lnTo>
                      <a:pt x="426" y="518"/>
                    </a:lnTo>
                    <a:lnTo>
                      <a:pt x="428" y="549"/>
                    </a:lnTo>
                    <a:lnTo>
                      <a:pt x="426" y="581"/>
                    </a:lnTo>
                    <a:lnTo>
                      <a:pt x="418" y="612"/>
                    </a:lnTo>
                    <a:lnTo>
                      <a:pt x="407" y="639"/>
                    </a:lnTo>
                    <a:lnTo>
                      <a:pt x="391" y="662"/>
                    </a:lnTo>
                    <a:lnTo>
                      <a:pt x="373" y="684"/>
                    </a:lnTo>
                    <a:lnTo>
                      <a:pt x="351" y="701"/>
                    </a:lnTo>
                    <a:lnTo>
                      <a:pt x="326" y="715"/>
                    </a:lnTo>
                    <a:lnTo>
                      <a:pt x="299" y="727"/>
                    </a:lnTo>
                    <a:lnTo>
                      <a:pt x="271" y="734"/>
                    </a:lnTo>
                    <a:lnTo>
                      <a:pt x="240" y="740"/>
                    </a:lnTo>
                    <a:lnTo>
                      <a:pt x="210" y="741"/>
                    </a:lnTo>
                    <a:lnTo>
                      <a:pt x="169" y="739"/>
                    </a:lnTo>
                    <a:lnTo>
                      <a:pt x="128" y="731"/>
                    </a:lnTo>
                    <a:lnTo>
                      <a:pt x="91" y="719"/>
                    </a:lnTo>
                    <a:lnTo>
                      <a:pt x="57" y="701"/>
                    </a:lnTo>
                    <a:lnTo>
                      <a:pt x="27" y="678"/>
                    </a:lnTo>
                    <a:lnTo>
                      <a:pt x="0" y="651"/>
                    </a:lnTo>
                    <a:lnTo>
                      <a:pt x="25" y="626"/>
                    </a:lnTo>
                    <a:lnTo>
                      <a:pt x="51" y="650"/>
                    </a:lnTo>
                    <a:lnTo>
                      <a:pt x="80" y="670"/>
                    </a:lnTo>
                    <a:lnTo>
                      <a:pt x="109" y="687"/>
                    </a:lnTo>
                    <a:lnTo>
                      <a:pt x="142" y="698"/>
                    </a:lnTo>
                    <a:lnTo>
                      <a:pt x="175" y="705"/>
                    </a:lnTo>
                    <a:lnTo>
                      <a:pt x="210" y="707"/>
                    </a:lnTo>
                    <a:lnTo>
                      <a:pt x="238" y="706"/>
                    </a:lnTo>
                    <a:lnTo>
                      <a:pt x="265" y="701"/>
                    </a:lnTo>
                    <a:lnTo>
                      <a:pt x="290" y="693"/>
                    </a:lnTo>
                    <a:lnTo>
                      <a:pt x="313" y="681"/>
                    </a:lnTo>
                    <a:lnTo>
                      <a:pt x="335" y="667"/>
                    </a:lnTo>
                    <a:lnTo>
                      <a:pt x="354" y="650"/>
                    </a:lnTo>
                    <a:lnTo>
                      <a:pt x="370" y="630"/>
                    </a:lnTo>
                    <a:lnTo>
                      <a:pt x="381" y="606"/>
                    </a:lnTo>
                    <a:lnTo>
                      <a:pt x="388" y="580"/>
                    </a:lnTo>
                    <a:lnTo>
                      <a:pt x="391" y="551"/>
                    </a:lnTo>
                    <a:lnTo>
                      <a:pt x="389" y="523"/>
                    </a:lnTo>
                    <a:lnTo>
                      <a:pt x="382" y="499"/>
                    </a:lnTo>
                    <a:lnTo>
                      <a:pt x="372" y="478"/>
                    </a:lnTo>
                    <a:lnTo>
                      <a:pt x="357" y="460"/>
                    </a:lnTo>
                    <a:lnTo>
                      <a:pt x="340" y="444"/>
                    </a:lnTo>
                    <a:lnTo>
                      <a:pt x="321" y="430"/>
                    </a:lnTo>
                    <a:lnTo>
                      <a:pt x="300" y="419"/>
                    </a:lnTo>
                    <a:lnTo>
                      <a:pt x="276" y="408"/>
                    </a:lnTo>
                    <a:lnTo>
                      <a:pt x="253" y="398"/>
                    </a:lnTo>
                    <a:lnTo>
                      <a:pt x="227" y="389"/>
                    </a:lnTo>
                    <a:lnTo>
                      <a:pt x="201" y="380"/>
                    </a:lnTo>
                    <a:lnTo>
                      <a:pt x="175" y="371"/>
                    </a:lnTo>
                    <a:lnTo>
                      <a:pt x="151" y="360"/>
                    </a:lnTo>
                    <a:lnTo>
                      <a:pt x="126" y="349"/>
                    </a:lnTo>
                    <a:lnTo>
                      <a:pt x="102" y="338"/>
                    </a:lnTo>
                    <a:lnTo>
                      <a:pt x="81" y="324"/>
                    </a:lnTo>
                    <a:lnTo>
                      <a:pt x="62" y="309"/>
                    </a:lnTo>
                    <a:lnTo>
                      <a:pt x="45" y="291"/>
                    </a:lnTo>
                    <a:lnTo>
                      <a:pt x="31" y="269"/>
                    </a:lnTo>
                    <a:lnTo>
                      <a:pt x="20" y="245"/>
                    </a:lnTo>
                    <a:lnTo>
                      <a:pt x="15" y="218"/>
                    </a:lnTo>
                    <a:lnTo>
                      <a:pt x="12" y="187"/>
                    </a:lnTo>
                    <a:lnTo>
                      <a:pt x="15" y="154"/>
                    </a:lnTo>
                    <a:lnTo>
                      <a:pt x="21" y="125"/>
                    </a:lnTo>
                    <a:lnTo>
                      <a:pt x="34" y="99"/>
                    </a:lnTo>
                    <a:lnTo>
                      <a:pt x="49" y="76"/>
                    </a:lnTo>
                    <a:lnTo>
                      <a:pt x="69" y="56"/>
                    </a:lnTo>
                    <a:lnTo>
                      <a:pt x="90" y="39"/>
                    </a:lnTo>
                    <a:lnTo>
                      <a:pt x="115" y="25"/>
                    </a:lnTo>
                    <a:lnTo>
                      <a:pt x="142" y="14"/>
                    </a:lnTo>
                    <a:lnTo>
                      <a:pt x="170" y="7"/>
                    </a:lnTo>
                    <a:lnTo>
                      <a:pt x="200" y="1"/>
                    </a:lnTo>
                    <a:lnTo>
                      <a:pt x="230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Freeform 20"/>
              <p:cNvSpPr>
                <a:spLocks noEditPoints="1"/>
              </p:cNvSpPr>
              <p:nvPr userDrawn="1"/>
            </p:nvSpPr>
            <p:spPr bwMode="auto">
              <a:xfrm>
                <a:off x="400780" y="540371"/>
                <a:ext cx="157928" cy="173771"/>
              </a:xfrm>
              <a:custGeom>
                <a:avLst/>
                <a:gdLst>
                  <a:gd name="T0" fmla="*/ 323 w 640"/>
                  <a:gd name="T1" fmla="*/ 34 h 703"/>
                  <a:gd name="T2" fmla="*/ 137 w 640"/>
                  <a:gd name="T3" fmla="*/ 474 h 703"/>
                  <a:gd name="T4" fmla="*/ 505 w 640"/>
                  <a:gd name="T5" fmla="*/ 474 h 703"/>
                  <a:gd name="T6" fmla="*/ 323 w 640"/>
                  <a:gd name="T7" fmla="*/ 34 h 703"/>
                  <a:gd name="T8" fmla="*/ 304 w 640"/>
                  <a:gd name="T9" fmla="*/ 0 h 703"/>
                  <a:gd name="T10" fmla="*/ 344 w 640"/>
                  <a:gd name="T11" fmla="*/ 0 h 703"/>
                  <a:gd name="T12" fmla="*/ 640 w 640"/>
                  <a:gd name="T13" fmla="*/ 703 h 703"/>
                  <a:gd name="T14" fmla="*/ 599 w 640"/>
                  <a:gd name="T15" fmla="*/ 703 h 703"/>
                  <a:gd name="T16" fmla="*/ 518 w 640"/>
                  <a:gd name="T17" fmla="*/ 507 h 703"/>
                  <a:gd name="T18" fmla="*/ 124 w 640"/>
                  <a:gd name="T19" fmla="*/ 507 h 703"/>
                  <a:gd name="T20" fmla="*/ 41 w 640"/>
                  <a:gd name="T21" fmla="*/ 703 h 703"/>
                  <a:gd name="T22" fmla="*/ 0 w 640"/>
                  <a:gd name="T23" fmla="*/ 703 h 703"/>
                  <a:gd name="T24" fmla="*/ 304 w 640"/>
                  <a:gd name="T25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40" h="703">
                    <a:moveTo>
                      <a:pt x="323" y="34"/>
                    </a:moveTo>
                    <a:lnTo>
                      <a:pt x="137" y="474"/>
                    </a:lnTo>
                    <a:lnTo>
                      <a:pt x="505" y="474"/>
                    </a:lnTo>
                    <a:lnTo>
                      <a:pt x="323" y="34"/>
                    </a:lnTo>
                    <a:close/>
                    <a:moveTo>
                      <a:pt x="304" y="0"/>
                    </a:moveTo>
                    <a:lnTo>
                      <a:pt x="344" y="0"/>
                    </a:lnTo>
                    <a:lnTo>
                      <a:pt x="640" y="703"/>
                    </a:lnTo>
                    <a:lnTo>
                      <a:pt x="599" y="703"/>
                    </a:lnTo>
                    <a:lnTo>
                      <a:pt x="518" y="507"/>
                    </a:lnTo>
                    <a:lnTo>
                      <a:pt x="124" y="507"/>
                    </a:lnTo>
                    <a:lnTo>
                      <a:pt x="41" y="703"/>
                    </a:lnTo>
                    <a:lnTo>
                      <a:pt x="0" y="703"/>
                    </a:lnTo>
                    <a:lnTo>
                      <a:pt x="304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21"/>
              <p:cNvSpPr>
                <a:spLocks/>
              </p:cNvSpPr>
              <p:nvPr userDrawn="1"/>
            </p:nvSpPr>
            <p:spPr bwMode="auto">
              <a:xfrm>
                <a:off x="574056" y="535420"/>
                <a:ext cx="105946" cy="183672"/>
              </a:xfrm>
              <a:custGeom>
                <a:avLst/>
                <a:gdLst>
                  <a:gd name="T0" fmla="*/ 269 w 429"/>
                  <a:gd name="T1" fmla="*/ 2 h 741"/>
                  <a:gd name="T2" fmla="*/ 338 w 429"/>
                  <a:gd name="T3" fmla="*/ 21 h 741"/>
                  <a:gd name="T4" fmla="*/ 394 w 429"/>
                  <a:gd name="T5" fmla="*/ 57 h 741"/>
                  <a:gd name="T6" fmla="*/ 387 w 429"/>
                  <a:gd name="T7" fmla="*/ 105 h 741"/>
                  <a:gd name="T8" fmla="*/ 347 w 429"/>
                  <a:gd name="T9" fmla="*/ 66 h 741"/>
                  <a:gd name="T10" fmla="*/ 293 w 429"/>
                  <a:gd name="T11" fmla="*/ 42 h 741"/>
                  <a:gd name="T12" fmla="*/ 230 w 429"/>
                  <a:gd name="T13" fmla="*/ 33 h 741"/>
                  <a:gd name="T14" fmla="*/ 177 w 429"/>
                  <a:gd name="T15" fmla="*/ 38 h 741"/>
                  <a:gd name="T16" fmla="*/ 129 w 429"/>
                  <a:gd name="T17" fmla="*/ 57 h 741"/>
                  <a:gd name="T18" fmla="*/ 87 w 429"/>
                  <a:gd name="T19" fmla="*/ 88 h 741"/>
                  <a:gd name="T20" fmla="*/ 60 w 429"/>
                  <a:gd name="T21" fmla="*/ 131 h 741"/>
                  <a:gd name="T22" fmla="*/ 49 w 429"/>
                  <a:gd name="T23" fmla="*/ 186 h 741"/>
                  <a:gd name="T24" fmla="*/ 58 w 429"/>
                  <a:gd name="T25" fmla="*/ 238 h 741"/>
                  <a:gd name="T26" fmla="*/ 82 w 429"/>
                  <a:gd name="T27" fmla="*/ 278 h 741"/>
                  <a:gd name="T28" fmla="*/ 118 w 429"/>
                  <a:gd name="T29" fmla="*/ 307 h 741"/>
                  <a:gd name="T30" fmla="*/ 163 w 429"/>
                  <a:gd name="T31" fmla="*/ 330 h 741"/>
                  <a:gd name="T32" fmla="*/ 213 w 429"/>
                  <a:gd name="T33" fmla="*/ 349 h 741"/>
                  <a:gd name="T34" fmla="*/ 264 w 429"/>
                  <a:gd name="T35" fmla="*/ 368 h 741"/>
                  <a:gd name="T36" fmla="*/ 315 w 429"/>
                  <a:gd name="T37" fmla="*/ 389 h 741"/>
                  <a:gd name="T38" fmla="*/ 359 w 429"/>
                  <a:gd name="T39" fmla="*/ 413 h 741"/>
                  <a:gd name="T40" fmla="*/ 396 w 429"/>
                  <a:gd name="T41" fmla="*/ 446 h 741"/>
                  <a:gd name="T42" fmla="*/ 420 w 429"/>
                  <a:gd name="T43" fmla="*/ 491 h 741"/>
                  <a:gd name="T44" fmla="*/ 429 w 429"/>
                  <a:gd name="T45" fmla="*/ 549 h 741"/>
                  <a:gd name="T46" fmla="*/ 418 w 429"/>
                  <a:gd name="T47" fmla="*/ 612 h 741"/>
                  <a:gd name="T48" fmla="*/ 391 w 429"/>
                  <a:gd name="T49" fmla="*/ 662 h 741"/>
                  <a:gd name="T50" fmla="*/ 351 w 429"/>
                  <a:gd name="T51" fmla="*/ 701 h 741"/>
                  <a:gd name="T52" fmla="*/ 299 w 429"/>
                  <a:gd name="T53" fmla="*/ 727 h 741"/>
                  <a:gd name="T54" fmla="*/ 241 w 429"/>
                  <a:gd name="T55" fmla="*/ 740 h 741"/>
                  <a:gd name="T56" fmla="*/ 169 w 429"/>
                  <a:gd name="T57" fmla="*/ 739 h 741"/>
                  <a:gd name="T58" fmla="*/ 91 w 429"/>
                  <a:gd name="T59" fmla="*/ 719 h 741"/>
                  <a:gd name="T60" fmla="*/ 27 w 429"/>
                  <a:gd name="T61" fmla="*/ 678 h 741"/>
                  <a:gd name="T62" fmla="*/ 25 w 429"/>
                  <a:gd name="T63" fmla="*/ 626 h 741"/>
                  <a:gd name="T64" fmla="*/ 80 w 429"/>
                  <a:gd name="T65" fmla="*/ 670 h 741"/>
                  <a:gd name="T66" fmla="*/ 142 w 429"/>
                  <a:gd name="T67" fmla="*/ 698 h 741"/>
                  <a:gd name="T68" fmla="*/ 211 w 429"/>
                  <a:gd name="T69" fmla="*/ 707 h 741"/>
                  <a:gd name="T70" fmla="*/ 266 w 429"/>
                  <a:gd name="T71" fmla="*/ 701 h 741"/>
                  <a:gd name="T72" fmla="*/ 314 w 429"/>
                  <a:gd name="T73" fmla="*/ 681 h 741"/>
                  <a:gd name="T74" fmla="*/ 354 w 429"/>
                  <a:gd name="T75" fmla="*/ 650 h 741"/>
                  <a:gd name="T76" fmla="*/ 381 w 429"/>
                  <a:gd name="T77" fmla="*/ 606 h 741"/>
                  <a:gd name="T78" fmla="*/ 391 w 429"/>
                  <a:gd name="T79" fmla="*/ 551 h 741"/>
                  <a:gd name="T80" fmla="*/ 382 w 429"/>
                  <a:gd name="T81" fmla="*/ 499 h 741"/>
                  <a:gd name="T82" fmla="*/ 358 w 429"/>
                  <a:gd name="T83" fmla="*/ 460 h 741"/>
                  <a:gd name="T84" fmla="*/ 322 w 429"/>
                  <a:gd name="T85" fmla="*/ 430 h 741"/>
                  <a:gd name="T86" fmla="*/ 277 w 429"/>
                  <a:gd name="T87" fmla="*/ 408 h 741"/>
                  <a:gd name="T88" fmla="*/ 227 w 429"/>
                  <a:gd name="T89" fmla="*/ 389 h 741"/>
                  <a:gd name="T90" fmla="*/ 176 w 429"/>
                  <a:gd name="T91" fmla="*/ 371 h 741"/>
                  <a:gd name="T92" fmla="*/ 126 w 429"/>
                  <a:gd name="T93" fmla="*/ 349 h 741"/>
                  <a:gd name="T94" fmla="*/ 81 w 429"/>
                  <a:gd name="T95" fmla="*/ 324 h 741"/>
                  <a:gd name="T96" fmla="*/ 45 w 429"/>
                  <a:gd name="T97" fmla="*/ 291 h 741"/>
                  <a:gd name="T98" fmla="*/ 21 w 429"/>
                  <a:gd name="T99" fmla="*/ 245 h 741"/>
                  <a:gd name="T100" fmla="*/ 13 w 429"/>
                  <a:gd name="T101" fmla="*/ 187 h 741"/>
                  <a:gd name="T102" fmla="*/ 22 w 429"/>
                  <a:gd name="T103" fmla="*/ 125 h 741"/>
                  <a:gd name="T104" fmla="*/ 50 w 429"/>
                  <a:gd name="T105" fmla="*/ 76 h 741"/>
                  <a:gd name="T106" fmla="*/ 90 w 429"/>
                  <a:gd name="T107" fmla="*/ 39 h 741"/>
                  <a:gd name="T108" fmla="*/ 142 w 429"/>
                  <a:gd name="T109" fmla="*/ 14 h 741"/>
                  <a:gd name="T110" fmla="*/ 200 w 429"/>
                  <a:gd name="T111" fmla="*/ 1 h 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29" h="741">
                    <a:moveTo>
                      <a:pt x="231" y="0"/>
                    </a:moveTo>
                    <a:lnTo>
                      <a:pt x="269" y="2"/>
                    </a:lnTo>
                    <a:lnTo>
                      <a:pt x="305" y="10"/>
                    </a:lnTo>
                    <a:lnTo>
                      <a:pt x="338" y="21"/>
                    </a:lnTo>
                    <a:lnTo>
                      <a:pt x="367" y="37"/>
                    </a:lnTo>
                    <a:lnTo>
                      <a:pt x="394" y="57"/>
                    </a:lnTo>
                    <a:lnTo>
                      <a:pt x="415" y="80"/>
                    </a:lnTo>
                    <a:lnTo>
                      <a:pt x="387" y="105"/>
                    </a:lnTo>
                    <a:lnTo>
                      <a:pt x="368" y="83"/>
                    </a:lnTo>
                    <a:lnTo>
                      <a:pt x="347" y="66"/>
                    </a:lnTo>
                    <a:lnTo>
                      <a:pt x="321" y="52"/>
                    </a:lnTo>
                    <a:lnTo>
                      <a:pt x="293" y="42"/>
                    </a:lnTo>
                    <a:lnTo>
                      <a:pt x="262" y="35"/>
                    </a:lnTo>
                    <a:lnTo>
                      <a:pt x="230" y="33"/>
                    </a:lnTo>
                    <a:lnTo>
                      <a:pt x="203" y="34"/>
                    </a:lnTo>
                    <a:lnTo>
                      <a:pt x="177" y="38"/>
                    </a:lnTo>
                    <a:lnTo>
                      <a:pt x="152" y="46"/>
                    </a:lnTo>
                    <a:lnTo>
                      <a:pt x="129" y="57"/>
                    </a:lnTo>
                    <a:lnTo>
                      <a:pt x="106" y="71"/>
                    </a:lnTo>
                    <a:lnTo>
                      <a:pt x="87" y="88"/>
                    </a:lnTo>
                    <a:lnTo>
                      <a:pt x="71" y="107"/>
                    </a:lnTo>
                    <a:lnTo>
                      <a:pt x="60" y="131"/>
                    </a:lnTo>
                    <a:lnTo>
                      <a:pt x="52" y="156"/>
                    </a:lnTo>
                    <a:lnTo>
                      <a:pt x="49" y="186"/>
                    </a:lnTo>
                    <a:lnTo>
                      <a:pt x="51" y="214"/>
                    </a:lnTo>
                    <a:lnTo>
                      <a:pt x="58" y="238"/>
                    </a:lnTo>
                    <a:lnTo>
                      <a:pt x="68" y="259"/>
                    </a:lnTo>
                    <a:lnTo>
                      <a:pt x="82" y="278"/>
                    </a:lnTo>
                    <a:lnTo>
                      <a:pt x="99" y="294"/>
                    </a:lnTo>
                    <a:lnTo>
                      <a:pt x="118" y="307"/>
                    </a:lnTo>
                    <a:lnTo>
                      <a:pt x="140" y="320"/>
                    </a:lnTo>
                    <a:lnTo>
                      <a:pt x="163" y="330"/>
                    </a:lnTo>
                    <a:lnTo>
                      <a:pt x="188" y="340"/>
                    </a:lnTo>
                    <a:lnTo>
                      <a:pt x="213" y="349"/>
                    </a:lnTo>
                    <a:lnTo>
                      <a:pt x="239" y="358"/>
                    </a:lnTo>
                    <a:lnTo>
                      <a:pt x="264" y="368"/>
                    </a:lnTo>
                    <a:lnTo>
                      <a:pt x="290" y="377"/>
                    </a:lnTo>
                    <a:lnTo>
                      <a:pt x="315" y="389"/>
                    </a:lnTo>
                    <a:lnTo>
                      <a:pt x="338" y="400"/>
                    </a:lnTo>
                    <a:lnTo>
                      <a:pt x="359" y="413"/>
                    </a:lnTo>
                    <a:lnTo>
                      <a:pt x="379" y="429"/>
                    </a:lnTo>
                    <a:lnTo>
                      <a:pt x="396" y="446"/>
                    </a:lnTo>
                    <a:lnTo>
                      <a:pt x="409" y="467"/>
                    </a:lnTo>
                    <a:lnTo>
                      <a:pt x="420" y="491"/>
                    </a:lnTo>
                    <a:lnTo>
                      <a:pt x="426" y="518"/>
                    </a:lnTo>
                    <a:lnTo>
                      <a:pt x="429" y="549"/>
                    </a:lnTo>
                    <a:lnTo>
                      <a:pt x="426" y="581"/>
                    </a:lnTo>
                    <a:lnTo>
                      <a:pt x="418" y="612"/>
                    </a:lnTo>
                    <a:lnTo>
                      <a:pt x="407" y="639"/>
                    </a:lnTo>
                    <a:lnTo>
                      <a:pt x="391" y="662"/>
                    </a:lnTo>
                    <a:lnTo>
                      <a:pt x="373" y="684"/>
                    </a:lnTo>
                    <a:lnTo>
                      <a:pt x="351" y="701"/>
                    </a:lnTo>
                    <a:lnTo>
                      <a:pt x="326" y="715"/>
                    </a:lnTo>
                    <a:lnTo>
                      <a:pt x="299" y="727"/>
                    </a:lnTo>
                    <a:lnTo>
                      <a:pt x="271" y="734"/>
                    </a:lnTo>
                    <a:lnTo>
                      <a:pt x="241" y="740"/>
                    </a:lnTo>
                    <a:lnTo>
                      <a:pt x="211" y="741"/>
                    </a:lnTo>
                    <a:lnTo>
                      <a:pt x="169" y="739"/>
                    </a:lnTo>
                    <a:lnTo>
                      <a:pt x="129" y="731"/>
                    </a:lnTo>
                    <a:lnTo>
                      <a:pt x="91" y="719"/>
                    </a:lnTo>
                    <a:lnTo>
                      <a:pt x="58" y="701"/>
                    </a:lnTo>
                    <a:lnTo>
                      <a:pt x="27" y="678"/>
                    </a:lnTo>
                    <a:lnTo>
                      <a:pt x="0" y="651"/>
                    </a:lnTo>
                    <a:lnTo>
                      <a:pt x="25" y="626"/>
                    </a:lnTo>
                    <a:lnTo>
                      <a:pt x="51" y="650"/>
                    </a:lnTo>
                    <a:lnTo>
                      <a:pt x="80" y="670"/>
                    </a:lnTo>
                    <a:lnTo>
                      <a:pt x="109" y="687"/>
                    </a:lnTo>
                    <a:lnTo>
                      <a:pt x="142" y="698"/>
                    </a:lnTo>
                    <a:lnTo>
                      <a:pt x="176" y="705"/>
                    </a:lnTo>
                    <a:lnTo>
                      <a:pt x="211" y="707"/>
                    </a:lnTo>
                    <a:lnTo>
                      <a:pt x="239" y="706"/>
                    </a:lnTo>
                    <a:lnTo>
                      <a:pt x="266" y="701"/>
                    </a:lnTo>
                    <a:lnTo>
                      <a:pt x="290" y="693"/>
                    </a:lnTo>
                    <a:lnTo>
                      <a:pt x="314" y="681"/>
                    </a:lnTo>
                    <a:lnTo>
                      <a:pt x="335" y="667"/>
                    </a:lnTo>
                    <a:lnTo>
                      <a:pt x="354" y="650"/>
                    </a:lnTo>
                    <a:lnTo>
                      <a:pt x="370" y="630"/>
                    </a:lnTo>
                    <a:lnTo>
                      <a:pt x="381" y="606"/>
                    </a:lnTo>
                    <a:lnTo>
                      <a:pt x="388" y="580"/>
                    </a:lnTo>
                    <a:lnTo>
                      <a:pt x="391" y="551"/>
                    </a:lnTo>
                    <a:lnTo>
                      <a:pt x="389" y="523"/>
                    </a:lnTo>
                    <a:lnTo>
                      <a:pt x="382" y="499"/>
                    </a:lnTo>
                    <a:lnTo>
                      <a:pt x="372" y="478"/>
                    </a:lnTo>
                    <a:lnTo>
                      <a:pt x="358" y="460"/>
                    </a:lnTo>
                    <a:lnTo>
                      <a:pt x="341" y="444"/>
                    </a:lnTo>
                    <a:lnTo>
                      <a:pt x="322" y="430"/>
                    </a:lnTo>
                    <a:lnTo>
                      <a:pt x="300" y="419"/>
                    </a:lnTo>
                    <a:lnTo>
                      <a:pt x="277" y="408"/>
                    </a:lnTo>
                    <a:lnTo>
                      <a:pt x="253" y="398"/>
                    </a:lnTo>
                    <a:lnTo>
                      <a:pt x="227" y="389"/>
                    </a:lnTo>
                    <a:lnTo>
                      <a:pt x="202" y="380"/>
                    </a:lnTo>
                    <a:lnTo>
                      <a:pt x="176" y="371"/>
                    </a:lnTo>
                    <a:lnTo>
                      <a:pt x="151" y="360"/>
                    </a:lnTo>
                    <a:lnTo>
                      <a:pt x="126" y="349"/>
                    </a:lnTo>
                    <a:lnTo>
                      <a:pt x="103" y="338"/>
                    </a:lnTo>
                    <a:lnTo>
                      <a:pt x="81" y="324"/>
                    </a:lnTo>
                    <a:lnTo>
                      <a:pt x="62" y="309"/>
                    </a:lnTo>
                    <a:lnTo>
                      <a:pt x="45" y="291"/>
                    </a:lnTo>
                    <a:lnTo>
                      <a:pt x="32" y="269"/>
                    </a:lnTo>
                    <a:lnTo>
                      <a:pt x="21" y="245"/>
                    </a:lnTo>
                    <a:lnTo>
                      <a:pt x="15" y="218"/>
                    </a:lnTo>
                    <a:lnTo>
                      <a:pt x="13" y="187"/>
                    </a:lnTo>
                    <a:lnTo>
                      <a:pt x="15" y="154"/>
                    </a:lnTo>
                    <a:lnTo>
                      <a:pt x="22" y="125"/>
                    </a:lnTo>
                    <a:lnTo>
                      <a:pt x="34" y="99"/>
                    </a:lnTo>
                    <a:lnTo>
                      <a:pt x="50" y="76"/>
                    </a:lnTo>
                    <a:lnTo>
                      <a:pt x="69" y="56"/>
                    </a:lnTo>
                    <a:lnTo>
                      <a:pt x="90" y="39"/>
                    </a:lnTo>
                    <a:lnTo>
                      <a:pt x="115" y="25"/>
                    </a:lnTo>
                    <a:lnTo>
                      <a:pt x="142" y="14"/>
                    </a:lnTo>
                    <a:lnTo>
                      <a:pt x="170" y="7"/>
                    </a:lnTo>
                    <a:lnTo>
                      <a:pt x="200" y="1"/>
                    </a:lnTo>
                    <a:lnTo>
                      <a:pt x="231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22"/>
              <p:cNvSpPr>
                <a:spLocks noEditPoints="1"/>
              </p:cNvSpPr>
              <p:nvPr userDrawn="1"/>
            </p:nvSpPr>
            <p:spPr bwMode="auto">
              <a:xfrm>
                <a:off x="690398" y="536905"/>
                <a:ext cx="20793" cy="20298"/>
              </a:xfrm>
              <a:custGeom>
                <a:avLst/>
                <a:gdLst>
                  <a:gd name="T0" fmla="*/ 33 w 84"/>
                  <a:gd name="T1" fmla="*/ 41 h 84"/>
                  <a:gd name="T2" fmla="*/ 44 w 84"/>
                  <a:gd name="T3" fmla="*/ 41 h 84"/>
                  <a:gd name="T4" fmla="*/ 50 w 84"/>
                  <a:gd name="T5" fmla="*/ 39 h 84"/>
                  <a:gd name="T6" fmla="*/ 53 w 84"/>
                  <a:gd name="T7" fmla="*/ 35 h 84"/>
                  <a:gd name="T8" fmla="*/ 53 w 84"/>
                  <a:gd name="T9" fmla="*/ 29 h 84"/>
                  <a:gd name="T10" fmla="*/ 51 w 84"/>
                  <a:gd name="T11" fmla="*/ 25 h 84"/>
                  <a:gd name="T12" fmla="*/ 45 w 84"/>
                  <a:gd name="T13" fmla="*/ 23 h 84"/>
                  <a:gd name="T14" fmla="*/ 33 w 84"/>
                  <a:gd name="T15" fmla="*/ 23 h 84"/>
                  <a:gd name="T16" fmla="*/ 43 w 84"/>
                  <a:gd name="T17" fmla="*/ 19 h 84"/>
                  <a:gd name="T18" fmla="*/ 52 w 84"/>
                  <a:gd name="T19" fmla="*/ 20 h 84"/>
                  <a:gd name="T20" fmla="*/ 57 w 84"/>
                  <a:gd name="T21" fmla="*/ 24 h 84"/>
                  <a:gd name="T22" fmla="*/ 59 w 84"/>
                  <a:gd name="T23" fmla="*/ 32 h 84"/>
                  <a:gd name="T24" fmla="*/ 56 w 84"/>
                  <a:gd name="T25" fmla="*/ 40 h 84"/>
                  <a:gd name="T26" fmla="*/ 51 w 84"/>
                  <a:gd name="T27" fmla="*/ 44 h 84"/>
                  <a:gd name="T28" fmla="*/ 61 w 84"/>
                  <a:gd name="T29" fmla="*/ 66 h 84"/>
                  <a:gd name="T30" fmla="*/ 42 w 84"/>
                  <a:gd name="T31" fmla="*/ 46 h 84"/>
                  <a:gd name="T32" fmla="*/ 33 w 84"/>
                  <a:gd name="T33" fmla="*/ 66 h 84"/>
                  <a:gd name="T34" fmla="*/ 27 w 84"/>
                  <a:gd name="T35" fmla="*/ 19 h 84"/>
                  <a:gd name="T36" fmla="*/ 27 w 84"/>
                  <a:gd name="T37" fmla="*/ 8 h 84"/>
                  <a:gd name="T38" fmla="*/ 8 w 84"/>
                  <a:gd name="T39" fmla="*/ 28 h 84"/>
                  <a:gd name="T40" fmla="*/ 8 w 84"/>
                  <a:gd name="T41" fmla="*/ 57 h 84"/>
                  <a:gd name="T42" fmla="*/ 27 w 84"/>
                  <a:gd name="T43" fmla="*/ 77 h 84"/>
                  <a:gd name="T44" fmla="*/ 56 w 84"/>
                  <a:gd name="T45" fmla="*/ 77 h 84"/>
                  <a:gd name="T46" fmla="*/ 77 w 84"/>
                  <a:gd name="T47" fmla="*/ 57 h 84"/>
                  <a:gd name="T48" fmla="*/ 77 w 84"/>
                  <a:gd name="T49" fmla="*/ 28 h 84"/>
                  <a:gd name="T50" fmla="*/ 56 w 84"/>
                  <a:gd name="T51" fmla="*/ 8 h 84"/>
                  <a:gd name="T52" fmla="*/ 42 w 84"/>
                  <a:gd name="T53" fmla="*/ 0 h 84"/>
                  <a:gd name="T54" fmla="*/ 72 w 84"/>
                  <a:gd name="T55" fmla="*/ 13 h 84"/>
                  <a:gd name="T56" fmla="*/ 84 w 84"/>
                  <a:gd name="T57" fmla="*/ 42 h 84"/>
                  <a:gd name="T58" fmla="*/ 72 w 84"/>
                  <a:gd name="T59" fmla="*/ 73 h 84"/>
                  <a:gd name="T60" fmla="*/ 42 w 84"/>
                  <a:gd name="T61" fmla="*/ 84 h 84"/>
                  <a:gd name="T62" fmla="*/ 17 w 84"/>
                  <a:gd name="T63" fmla="*/ 76 h 84"/>
                  <a:gd name="T64" fmla="*/ 2 w 84"/>
                  <a:gd name="T65" fmla="*/ 56 h 84"/>
                  <a:gd name="T66" fmla="*/ 3 w 84"/>
                  <a:gd name="T67" fmla="*/ 26 h 84"/>
                  <a:gd name="T68" fmla="*/ 26 w 84"/>
                  <a:gd name="T69" fmla="*/ 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4" h="84">
                    <a:moveTo>
                      <a:pt x="33" y="23"/>
                    </a:moveTo>
                    <a:lnTo>
                      <a:pt x="33" y="41"/>
                    </a:lnTo>
                    <a:lnTo>
                      <a:pt x="41" y="41"/>
                    </a:lnTo>
                    <a:lnTo>
                      <a:pt x="44" y="41"/>
                    </a:lnTo>
                    <a:lnTo>
                      <a:pt x="47" y="40"/>
                    </a:lnTo>
                    <a:lnTo>
                      <a:pt x="50" y="39"/>
                    </a:lnTo>
                    <a:lnTo>
                      <a:pt x="52" y="38"/>
                    </a:lnTo>
                    <a:lnTo>
                      <a:pt x="53" y="35"/>
                    </a:lnTo>
                    <a:lnTo>
                      <a:pt x="54" y="32"/>
                    </a:lnTo>
                    <a:lnTo>
                      <a:pt x="53" y="29"/>
                    </a:lnTo>
                    <a:lnTo>
                      <a:pt x="52" y="26"/>
                    </a:lnTo>
                    <a:lnTo>
                      <a:pt x="51" y="25"/>
                    </a:lnTo>
                    <a:lnTo>
                      <a:pt x="48" y="24"/>
                    </a:lnTo>
                    <a:lnTo>
                      <a:pt x="45" y="23"/>
                    </a:lnTo>
                    <a:lnTo>
                      <a:pt x="43" y="23"/>
                    </a:lnTo>
                    <a:lnTo>
                      <a:pt x="33" y="23"/>
                    </a:lnTo>
                    <a:close/>
                    <a:moveTo>
                      <a:pt x="27" y="19"/>
                    </a:moveTo>
                    <a:lnTo>
                      <a:pt x="43" y="19"/>
                    </a:lnTo>
                    <a:lnTo>
                      <a:pt x="47" y="20"/>
                    </a:lnTo>
                    <a:lnTo>
                      <a:pt x="52" y="20"/>
                    </a:lnTo>
                    <a:lnTo>
                      <a:pt x="54" y="22"/>
                    </a:lnTo>
                    <a:lnTo>
                      <a:pt x="57" y="24"/>
                    </a:lnTo>
                    <a:lnTo>
                      <a:pt x="59" y="28"/>
                    </a:lnTo>
                    <a:lnTo>
                      <a:pt x="59" y="32"/>
                    </a:lnTo>
                    <a:lnTo>
                      <a:pt x="59" y="37"/>
                    </a:lnTo>
                    <a:lnTo>
                      <a:pt x="56" y="40"/>
                    </a:lnTo>
                    <a:lnTo>
                      <a:pt x="54" y="42"/>
                    </a:lnTo>
                    <a:lnTo>
                      <a:pt x="51" y="44"/>
                    </a:lnTo>
                    <a:lnTo>
                      <a:pt x="47" y="44"/>
                    </a:lnTo>
                    <a:lnTo>
                      <a:pt x="61" y="66"/>
                    </a:lnTo>
                    <a:lnTo>
                      <a:pt x="54" y="66"/>
                    </a:lnTo>
                    <a:lnTo>
                      <a:pt x="42" y="46"/>
                    </a:lnTo>
                    <a:lnTo>
                      <a:pt x="33" y="46"/>
                    </a:lnTo>
                    <a:lnTo>
                      <a:pt x="33" y="66"/>
                    </a:lnTo>
                    <a:lnTo>
                      <a:pt x="27" y="66"/>
                    </a:lnTo>
                    <a:lnTo>
                      <a:pt x="27" y="19"/>
                    </a:lnTo>
                    <a:close/>
                    <a:moveTo>
                      <a:pt x="42" y="5"/>
                    </a:moveTo>
                    <a:lnTo>
                      <a:pt x="27" y="8"/>
                    </a:lnTo>
                    <a:lnTo>
                      <a:pt x="16" y="16"/>
                    </a:lnTo>
                    <a:lnTo>
                      <a:pt x="8" y="28"/>
                    </a:lnTo>
                    <a:lnTo>
                      <a:pt x="5" y="42"/>
                    </a:lnTo>
                    <a:lnTo>
                      <a:pt x="8" y="57"/>
                    </a:lnTo>
                    <a:lnTo>
                      <a:pt x="16" y="69"/>
                    </a:lnTo>
                    <a:lnTo>
                      <a:pt x="27" y="77"/>
                    </a:lnTo>
                    <a:lnTo>
                      <a:pt x="42" y="80"/>
                    </a:lnTo>
                    <a:lnTo>
                      <a:pt x="56" y="77"/>
                    </a:lnTo>
                    <a:lnTo>
                      <a:pt x="69" y="69"/>
                    </a:lnTo>
                    <a:lnTo>
                      <a:pt x="77" y="57"/>
                    </a:lnTo>
                    <a:lnTo>
                      <a:pt x="80" y="42"/>
                    </a:lnTo>
                    <a:lnTo>
                      <a:pt x="77" y="28"/>
                    </a:lnTo>
                    <a:lnTo>
                      <a:pt x="69" y="16"/>
                    </a:lnTo>
                    <a:lnTo>
                      <a:pt x="56" y="8"/>
                    </a:lnTo>
                    <a:lnTo>
                      <a:pt x="42" y="5"/>
                    </a:lnTo>
                    <a:close/>
                    <a:moveTo>
                      <a:pt x="42" y="0"/>
                    </a:moveTo>
                    <a:lnTo>
                      <a:pt x="59" y="4"/>
                    </a:lnTo>
                    <a:lnTo>
                      <a:pt x="72" y="13"/>
                    </a:lnTo>
                    <a:lnTo>
                      <a:pt x="81" y="26"/>
                    </a:lnTo>
                    <a:lnTo>
                      <a:pt x="84" y="42"/>
                    </a:lnTo>
                    <a:lnTo>
                      <a:pt x="81" y="59"/>
                    </a:lnTo>
                    <a:lnTo>
                      <a:pt x="72" y="73"/>
                    </a:lnTo>
                    <a:lnTo>
                      <a:pt x="59" y="82"/>
                    </a:lnTo>
                    <a:lnTo>
                      <a:pt x="42" y="84"/>
                    </a:lnTo>
                    <a:lnTo>
                      <a:pt x="29" y="83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2" y="56"/>
                    </a:lnTo>
                    <a:lnTo>
                      <a:pt x="0" y="42"/>
                    </a:lnTo>
                    <a:lnTo>
                      <a:pt x="3" y="26"/>
                    </a:lnTo>
                    <a:lnTo>
                      <a:pt x="12" y="13"/>
                    </a:lnTo>
                    <a:lnTo>
                      <a:pt x="26" y="4"/>
                    </a:lnTo>
                    <a:lnTo>
                      <a:pt x="42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23"/>
              <p:cNvSpPr>
                <a:spLocks/>
              </p:cNvSpPr>
              <p:nvPr userDrawn="1"/>
            </p:nvSpPr>
            <p:spPr bwMode="auto">
              <a:xfrm>
                <a:off x="761688" y="540371"/>
                <a:ext cx="143571" cy="173771"/>
              </a:xfrm>
              <a:custGeom>
                <a:avLst/>
                <a:gdLst>
                  <a:gd name="T0" fmla="*/ 0 w 580"/>
                  <a:gd name="T1" fmla="*/ 0 h 703"/>
                  <a:gd name="T2" fmla="*/ 40 w 580"/>
                  <a:gd name="T3" fmla="*/ 0 h 703"/>
                  <a:gd name="T4" fmla="*/ 288 w 580"/>
                  <a:gd name="T5" fmla="*/ 660 h 703"/>
                  <a:gd name="T6" fmla="*/ 290 w 580"/>
                  <a:gd name="T7" fmla="*/ 660 h 703"/>
                  <a:gd name="T8" fmla="*/ 540 w 580"/>
                  <a:gd name="T9" fmla="*/ 0 h 703"/>
                  <a:gd name="T10" fmla="*/ 580 w 580"/>
                  <a:gd name="T11" fmla="*/ 0 h 703"/>
                  <a:gd name="T12" fmla="*/ 312 w 580"/>
                  <a:gd name="T13" fmla="*/ 703 h 703"/>
                  <a:gd name="T14" fmla="*/ 265 w 580"/>
                  <a:gd name="T15" fmla="*/ 703 h 703"/>
                  <a:gd name="T16" fmla="*/ 0 w 580"/>
                  <a:gd name="T17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0" h="703">
                    <a:moveTo>
                      <a:pt x="0" y="0"/>
                    </a:moveTo>
                    <a:lnTo>
                      <a:pt x="40" y="0"/>
                    </a:lnTo>
                    <a:lnTo>
                      <a:pt x="288" y="660"/>
                    </a:lnTo>
                    <a:lnTo>
                      <a:pt x="290" y="660"/>
                    </a:lnTo>
                    <a:lnTo>
                      <a:pt x="540" y="0"/>
                    </a:lnTo>
                    <a:lnTo>
                      <a:pt x="580" y="0"/>
                    </a:lnTo>
                    <a:lnTo>
                      <a:pt x="312" y="703"/>
                    </a:lnTo>
                    <a:lnTo>
                      <a:pt x="265" y="70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24"/>
              <p:cNvSpPr>
                <a:spLocks noEditPoints="1"/>
              </p:cNvSpPr>
              <p:nvPr userDrawn="1"/>
            </p:nvSpPr>
            <p:spPr bwMode="auto">
              <a:xfrm>
                <a:off x="920112" y="544826"/>
                <a:ext cx="14852" cy="169315"/>
              </a:xfrm>
              <a:custGeom>
                <a:avLst/>
                <a:gdLst>
                  <a:gd name="T0" fmla="*/ 14 w 61"/>
                  <a:gd name="T1" fmla="*/ 225 h 684"/>
                  <a:gd name="T2" fmla="*/ 48 w 61"/>
                  <a:gd name="T3" fmla="*/ 225 h 684"/>
                  <a:gd name="T4" fmla="*/ 48 w 61"/>
                  <a:gd name="T5" fmla="*/ 684 h 684"/>
                  <a:gd name="T6" fmla="*/ 14 w 61"/>
                  <a:gd name="T7" fmla="*/ 684 h 684"/>
                  <a:gd name="T8" fmla="*/ 14 w 61"/>
                  <a:gd name="T9" fmla="*/ 225 h 684"/>
                  <a:gd name="T10" fmla="*/ 30 w 61"/>
                  <a:gd name="T11" fmla="*/ 0 h 684"/>
                  <a:gd name="T12" fmla="*/ 42 w 61"/>
                  <a:gd name="T13" fmla="*/ 4 h 684"/>
                  <a:gd name="T14" fmla="*/ 52 w 61"/>
                  <a:gd name="T15" fmla="*/ 10 h 684"/>
                  <a:gd name="T16" fmla="*/ 59 w 61"/>
                  <a:gd name="T17" fmla="*/ 20 h 684"/>
                  <a:gd name="T18" fmla="*/ 61 w 61"/>
                  <a:gd name="T19" fmla="*/ 33 h 684"/>
                  <a:gd name="T20" fmla="*/ 59 w 61"/>
                  <a:gd name="T21" fmla="*/ 46 h 684"/>
                  <a:gd name="T22" fmla="*/ 52 w 61"/>
                  <a:gd name="T23" fmla="*/ 56 h 684"/>
                  <a:gd name="T24" fmla="*/ 42 w 61"/>
                  <a:gd name="T25" fmla="*/ 63 h 684"/>
                  <a:gd name="T26" fmla="*/ 30 w 61"/>
                  <a:gd name="T27" fmla="*/ 66 h 684"/>
                  <a:gd name="T28" fmla="*/ 19 w 61"/>
                  <a:gd name="T29" fmla="*/ 63 h 684"/>
                  <a:gd name="T30" fmla="*/ 9 w 61"/>
                  <a:gd name="T31" fmla="*/ 56 h 684"/>
                  <a:gd name="T32" fmla="*/ 2 w 61"/>
                  <a:gd name="T33" fmla="*/ 46 h 684"/>
                  <a:gd name="T34" fmla="*/ 0 w 61"/>
                  <a:gd name="T35" fmla="*/ 33 h 684"/>
                  <a:gd name="T36" fmla="*/ 2 w 61"/>
                  <a:gd name="T37" fmla="*/ 20 h 684"/>
                  <a:gd name="T38" fmla="*/ 9 w 61"/>
                  <a:gd name="T39" fmla="*/ 10 h 684"/>
                  <a:gd name="T40" fmla="*/ 19 w 61"/>
                  <a:gd name="T41" fmla="*/ 4 h 684"/>
                  <a:gd name="T42" fmla="*/ 30 w 61"/>
                  <a:gd name="T43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1" h="684">
                    <a:moveTo>
                      <a:pt x="14" y="225"/>
                    </a:moveTo>
                    <a:lnTo>
                      <a:pt x="48" y="225"/>
                    </a:lnTo>
                    <a:lnTo>
                      <a:pt x="48" y="684"/>
                    </a:lnTo>
                    <a:lnTo>
                      <a:pt x="14" y="684"/>
                    </a:lnTo>
                    <a:lnTo>
                      <a:pt x="14" y="225"/>
                    </a:lnTo>
                    <a:close/>
                    <a:moveTo>
                      <a:pt x="30" y="0"/>
                    </a:moveTo>
                    <a:lnTo>
                      <a:pt x="42" y="4"/>
                    </a:lnTo>
                    <a:lnTo>
                      <a:pt x="52" y="10"/>
                    </a:lnTo>
                    <a:lnTo>
                      <a:pt x="59" y="20"/>
                    </a:lnTo>
                    <a:lnTo>
                      <a:pt x="61" y="33"/>
                    </a:lnTo>
                    <a:lnTo>
                      <a:pt x="59" y="46"/>
                    </a:lnTo>
                    <a:lnTo>
                      <a:pt x="52" y="56"/>
                    </a:lnTo>
                    <a:lnTo>
                      <a:pt x="42" y="63"/>
                    </a:lnTo>
                    <a:lnTo>
                      <a:pt x="30" y="66"/>
                    </a:lnTo>
                    <a:lnTo>
                      <a:pt x="19" y="63"/>
                    </a:lnTo>
                    <a:lnTo>
                      <a:pt x="9" y="56"/>
                    </a:lnTo>
                    <a:lnTo>
                      <a:pt x="2" y="46"/>
                    </a:lnTo>
                    <a:lnTo>
                      <a:pt x="0" y="33"/>
                    </a:lnTo>
                    <a:lnTo>
                      <a:pt x="2" y="20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25"/>
              <p:cNvSpPr>
                <a:spLocks/>
              </p:cNvSpPr>
              <p:nvPr userDrawn="1"/>
            </p:nvSpPr>
            <p:spPr bwMode="auto">
              <a:xfrm>
                <a:off x="961203" y="600770"/>
                <a:ext cx="99015" cy="172780"/>
              </a:xfrm>
              <a:custGeom>
                <a:avLst/>
                <a:gdLst>
                  <a:gd name="T0" fmla="*/ 0 w 400"/>
                  <a:gd name="T1" fmla="*/ 0 h 699"/>
                  <a:gd name="T2" fmla="*/ 39 w 400"/>
                  <a:gd name="T3" fmla="*/ 0 h 699"/>
                  <a:gd name="T4" fmla="*/ 204 w 400"/>
                  <a:gd name="T5" fmla="*/ 429 h 699"/>
                  <a:gd name="T6" fmla="*/ 360 w 400"/>
                  <a:gd name="T7" fmla="*/ 0 h 699"/>
                  <a:gd name="T8" fmla="*/ 400 w 400"/>
                  <a:gd name="T9" fmla="*/ 0 h 699"/>
                  <a:gd name="T10" fmla="*/ 171 w 400"/>
                  <a:gd name="T11" fmla="*/ 601 h 699"/>
                  <a:gd name="T12" fmla="*/ 160 w 400"/>
                  <a:gd name="T13" fmla="*/ 626 h 699"/>
                  <a:gd name="T14" fmla="*/ 148 w 400"/>
                  <a:gd name="T15" fmla="*/ 647 h 699"/>
                  <a:gd name="T16" fmla="*/ 133 w 400"/>
                  <a:gd name="T17" fmla="*/ 665 h 699"/>
                  <a:gd name="T18" fmla="*/ 118 w 400"/>
                  <a:gd name="T19" fmla="*/ 680 h 699"/>
                  <a:gd name="T20" fmla="*/ 97 w 400"/>
                  <a:gd name="T21" fmla="*/ 690 h 699"/>
                  <a:gd name="T22" fmla="*/ 76 w 400"/>
                  <a:gd name="T23" fmla="*/ 697 h 699"/>
                  <a:gd name="T24" fmla="*/ 50 w 400"/>
                  <a:gd name="T25" fmla="*/ 699 h 699"/>
                  <a:gd name="T26" fmla="*/ 34 w 400"/>
                  <a:gd name="T27" fmla="*/ 698 h 699"/>
                  <a:gd name="T28" fmla="*/ 19 w 400"/>
                  <a:gd name="T29" fmla="*/ 697 h 699"/>
                  <a:gd name="T30" fmla="*/ 4 w 400"/>
                  <a:gd name="T31" fmla="*/ 693 h 699"/>
                  <a:gd name="T32" fmla="*/ 10 w 400"/>
                  <a:gd name="T33" fmla="*/ 661 h 699"/>
                  <a:gd name="T34" fmla="*/ 29 w 400"/>
                  <a:gd name="T35" fmla="*/ 665 h 699"/>
                  <a:gd name="T36" fmla="*/ 50 w 400"/>
                  <a:gd name="T37" fmla="*/ 667 h 699"/>
                  <a:gd name="T38" fmla="*/ 71 w 400"/>
                  <a:gd name="T39" fmla="*/ 665 h 699"/>
                  <a:gd name="T40" fmla="*/ 88 w 400"/>
                  <a:gd name="T41" fmla="*/ 658 h 699"/>
                  <a:gd name="T42" fmla="*/ 104 w 400"/>
                  <a:gd name="T43" fmla="*/ 647 h 699"/>
                  <a:gd name="T44" fmla="*/ 116 w 400"/>
                  <a:gd name="T45" fmla="*/ 634 h 699"/>
                  <a:gd name="T46" fmla="*/ 126 w 400"/>
                  <a:gd name="T47" fmla="*/ 618 h 699"/>
                  <a:gd name="T48" fmla="*/ 135 w 400"/>
                  <a:gd name="T49" fmla="*/ 600 h 699"/>
                  <a:gd name="T50" fmla="*/ 143 w 400"/>
                  <a:gd name="T51" fmla="*/ 581 h 699"/>
                  <a:gd name="T52" fmla="*/ 185 w 400"/>
                  <a:gd name="T53" fmla="*/ 468 h 699"/>
                  <a:gd name="T54" fmla="*/ 0 w 400"/>
                  <a:gd name="T55" fmla="*/ 0 h 6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0" h="699">
                    <a:moveTo>
                      <a:pt x="0" y="0"/>
                    </a:moveTo>
                    <a:lnTo>
                      <a:pt x="39" y="0"/>
                    </a:lnTo>
                    <a:lnTo>
                      <a:pt x="204" y="429"/>
                    </a:lnTo>
                    <a:lnTo>
                      <a:pt x="360" y="0"/>
                    </a:lnTo>
                    <a:lnTo>
                      <a:pt x="400" y="0"/>
                    </a:lnTo>
                    <a:lnTo>
                      <a:pt x="171" y="601"/>
                    </a:lnTo>
                    <a:lnTo>
                      <a:pt x="160" y="626"/>
                    </a:lnTo>
                    <a:lnTo>
                      <a:pt x="148" y="647"/>
                    </a:lnTo>
                    <a:lnTo>
                      <a:pt x="133" y="665"/>
                    </a:lnTo>
                    <a:lnTo>
                      <a:pt x="118" y="680"/>
                    </a:lnTo>
                    <a:lnTo>
                      <a:pt x="97" y="690"/>
                    </a:lnTo>
                    <a:lnTo>
                      <a:pt x="76" y="697"/>
                    </a:lnTo>
                    <a:lnTo>
                      <a:pt x="50" y="699"/>
                    </a:lnTo>
                    <a:lnTo>
                      <a:pt x="34" y="698"/>
                    </a:lnTo>
                    <a:lnTo>
                      <a:pt x="19" y="697"/>
                    </a:lnTo>
                    <a:lnTo>
                      <a:pt x="4" y="693"/>
                    </a:lnTo>
                    <a:lnTo>
                      <a:pt x="10" y="661"/>
                    </a:lnTo>
                    <a:lnTo>
                      <a:pt x="29" y="665"/>
                    </a:lnTo>
                    <a:lnTo>
                      <a:pt x="50" y="667"/>
                    </a:lnTo>
                    <a:lnTo>
                      <a:pt x="71" y="665"/>
                    </a:lnTo>
                    <a:lnTo>
                      <a:pt x="88" y="658"/>
                    </a:lnTo>
                    <a:lnTo>
                      <a:pt x="104" y="647"/>
                    </a:lnTo>
                    <a:lnTo>
                      <a:pt x="116" y="634"/>
                    </a:lnTo>
                    <a:lnTo>
                      <a:pt x="126" y="618"/>
                    </a:lnTo>
                    <a:lnTo>
                      <a:pt x="135" y="600"/>
                    </a:lnTo>
                    <a:lnTo>
                      <a:pt x="143" y="581"/>
                    </a:lnTo>
                    <a:lnTo>
                      <a:pt x="185" y="46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26"/>
              <p:cNvSpPr>
                <a:spLocks noEditPoints="1"/>
              </p:cNvSpPr>
              <p:nvPr userDrawn="1"/>
            </p:nvSpPr>
            <p:spPr bwMode="auto">
              <a:xfrm>
                <a:off x="1073584" y="596809"/>
                <a:ext cx="91589" cy="120798"/>
              </a:xfrm>
              <a:custGeom>
                <a:avLst/>
                <a:gdLst>
                  <a:gd name="T0" fmla="*/ 248 w 370"/>
                  <a:gd name="T1" fmla="*/ 230 h 487"/>
                  <a:gd name="T2" fmla="*/ 197 w 370"/>
                  <a:gd name="T3" fmla="*/ 232 h 487"/>
                  <a:gd name="T4" fmla="*/ 149 w 370"/>
                  <a:gd name="T5" fmla="*/ 240 h 487"/>
                  <a:gd name="T6" fmla="*/ 105 w 370"/>
                  <a:gd name="T7" fmla="*/ 254 h 487"/>
                  <a:gd name="T8" fmla="*/ 69 w 370"/>
                  <a:gd name="T9" fmla="*/ 276 h 487"/>
                  <a:gd name="T10" fmla="*/ 44 w 370"/>
                  <a:gd name="T11" fmla="*/ 309 h 487"/>
                  <a:gd name="T12" fmla="*/ 35 w 370"/>
                  <a:gd name="T13" fmla="*/ 351 h 487"/>
                  <a:gd name="T14" fmla="*/ 45 w 370"/>
                  <a:gd name="T15" fmla="*/ 396 h 487"/>
                  <a:gd name="T16" fmla="*/ 69 w 370"/>
                  <a:gd name="T17" fmla="*/ 428 h 487"/>
                  <a:gd name="T18" fmla="*/ 104 w 370"/>
                  <a:gd name="T19" fmla="*/ 447 h 487"/>
                  <a:gd name="T20" fmla="*/ 142 w 370"/>
                  <a:gd name="T21" fmla="*/ 456 h 487"/>
                  <a:gd name="T22" fmla="*/ 191 w 370"/>
                  <a:gd name="T23" fmla="*/ 454 h 487"/>
                  <a:gd name="T24" fmla="*/ 243 w 370"/>
                  <a:gd name="T25" fmla="*/ 436 h 487"/>
                  <a:gd name="T26" fmla="*/ 281 w 370"/>
                  <a:gd name="T27" fmla="*/ 404 h 487"/>
                  <a:gd name="T28" fmla="*/ 307 w 370"/>
                  <a:gd name="T29" fmla="*/ 360 h 487"/>
                  <a:gd name="T30" fmla="*/ 323 w 370"/>
                  <a:gd name="T31" fmla="*/ 310 h 487"/>
                  <a:gd name="T32" fmla="*/ 327 w 370"/>
                  <a:gd name="T33" fmla="*/ 256 h 487"/>
                  <a:gd name="T34" fmla="*/ 271 w 370"/>
                  <a:gd name="T35" fmla="*/ 229 h 487"/>
                  <a:gd name="T36" fmla="*/ 219 w 370"/>
                  <a:gd name="T37" fmla="*/ 2 h 487"/>
                  <a:gd name="T38" fmla="*/ 272 w 370"/>
                  <a:gd name="T39" fmla="*/ 14 h 487"/>
                  <a:gd name="T40" fmla="*/ 314 w 370"/>
                  <a:gd name="T41" fmla="*/ 42 h 487"/>
                  <a:gd name="T42" fmla="*/ 344 w 370"/>
                  <a:gd name="T43" fmla="*/ 82 h 487"/>
                  <a:gd name="T44" fmla="*/ 360 w 370"/>
                  <a:gd name="T45" fmla="*/ 136 h 487"/>
                  <a:gd name="T46" fmla="*/ 362 w 370"/>
                  <a:gd name="T47" fmla="*/ 371 h 487"/>
                  <a:gd name="T48" fmla="*/ 364 w 370"/>
                  <a:gd name="T49" fmla="*/ 426 h 487"/>
                  <a:gd name="T50" fmla="*/ 370 w 370"/>
                  <a:gd name="T51" fmla="*/ 473 h 487"/>
                  <a:gd name="T52" fmla="*/ 334 w 370"/>
                  <a:gd name="T53" fmla="*/ 456 h 487"/>
                  <a:gd name="T54" fmla="*/ 331 w 370"/>
                  <a:gd name="T55" fmla="*/ 413 h 487"/>
                  <a:gd name="T56" fmla="*/ 330 w 370"/>
                  <a:gd name="T57" fmla="*/ 375 h 487"/>
                  <a:gd name="T58" fmla="*/ 313 w 370"/>
                  <a:gd name="T59" fmla="*/ 402 h 487"/>
                  <a:gd name="T60" fmla="*/ 278 w 370"/>
                  <a:gd name="T61" fmla="*/ 444 h 487"/>
                  <a:gd name="T62" fmla="*/ 233 w 370"/>
                  <a:gd name="T63" fmla="*/ 472 h 487"/>
                  <a:gd name="T64" fmla="*/ 181 w 370"/>
                  <a:gd name="T65" fmla="*/ 484 h 487"/>
                  <a:gd name="T66" fmla="*/ 133 w 370"/>
                  <a:gd name="T67" fmla="*/ 485 h 487"/>
                  <a:gd name="T68" fmla="*/ 89 w 370"/>
                  <a:gd name="T69" fmla="*/ 475 h 487"/>
                  <a:gd name="T70" fmla="*/ 50 w 370"/>
                  <a:gd name="T71" fmla="*/ 455 h 487"/>
                  <a:gd name="T72" fmla="*/ 19 w 370"/>
                  <a:gd name="T73" fmla="*/ 422 h 487"/>
                  <a:gd name="T74" fmla="*/ 3 w 370"/>
                  <a:gd name="T75" fmla="*/ 378 h 487"/>
                  <a:gd name="T76" fmla="*/ 3 w 370"/>
                  <a:gd name="T77" fmla="*/ 325 h 487"/>
                  <a:gd name="T78" fmla="*/ 18 w 370"/>
                  <a:gd name="T79" fmla="*/ 281 h 487"/>
                  <a:gd name="T80" fmla="*/ 49 w 370"/>
                  <a:gd name="T81" fmla="*/ 249 h 487"/>
                  <a:gd name="T82" fmla="*/ 88 w 370"/>
                  <a:gd name="T83" fmla="*/ 226 h 487"/>
                  <a:gd name="T84" fmla="*/ 135 w 370"/>
                  <a:gd name="T85" fmla="*/ 212 h 487"/>
                  <a:gd name="T86" fmla="*/ 186 w 370"/>
                  <a:gd name="T87" fmla="*/ 204 h 487"/>
                  <a:gd name="T88" fmla="*/ 236 w 370"/>
                  <a:gd name="T89" fmla="*/ 200 h 487"/>
                  <a:gd name="T90" fmla="*/ 327 w 370"/>
                  <a:gd name="T91" fmla="*/ 200 h 487"/>
                  <a:gd name="T92" fmla="*/ 325 w 370"/>
                  <a:gd name="T93" fmla="*/ 141 h 487"/>
                  <a:gd name="T94" fmla="*/ 309 w 370"/>
                  <a:gd name="T95" fmla="*/ 92 h 487"/>
                  <a:gd name="T96" fmla="*/ 280 w 370"/>
                  <a:gd name="T97" fmla="*/ 57 h 487"/>
                  <a:gd name="T98" fmla="*/ 240 w 370"/>
                  <a:gd name="T99" fmla="*/ 38 h 487"/>
                  <a:gd name="T100" fmla="*/ 187 w 370"/>
                  <a:gd name="T101" fmla="*/ 31 h 487"/>
                  <a:gd name="T102" fmla="*/ 125 w 370"/>
                  <a:gd name="T103" fmla="*/ 42 h 487"/>
                  <a:gd name="T104" fmla="*/ 71 w 370"/>
                  <a:gd name="T105" fmla="*/ 67 h 487"/>
                  <a:gd name="T106" fmla="*/ 28 w 370"/>
                  <a:gd name="T107" fmla="*/ 60 h 487"/>
                  <a:gd name="T108" fmla="*/ 86 w 370"/>
                  <a:gd name="T109" fmla="*/ 23 h 487"/>
                  <a:gd name="T110" fmla="*/ 153 w 370"/>
                  <a:gd name="T111" fmla="*/ 3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70" h="487">
                    <a:moveTo>
                      <a:pt x="271" y="229"/>
                    </a:moveTo>
                    <a:lnTo>
                      <a:pt x="248" y="230"/>
                    </a:lnTo>
                    <a:lnTo>
                      <a:pt x="223" y="231"/>
                    </a:lnTo>
                    <a:lnTo>
                      <a:pt x="197" y="232"/>
                    </a:lnTo>
                    <a:lnTo>
                      <a:pt x="172" y="235"/>
                    </a:lnTo>
                    <a:lnTo>
                      <a:pt x="149" y="240"/>
                    </a:lnTo>
                    <a:lnTo>
                      <a:pt x="126" y="247"/>
                    </a:lnTo>
                    <a:lnTo>
                      <a:pt x="105" y="254"/>
                    </a:lnTo>
                    <a:lnTo>
                      <a:pt x="86" y="263"/>
                    </a:lnTo>
                    <a:lnTo>
                      <a:pt x="69" y="276"/>
                    </a:lnTo>
                    <a:lnTo>
                      <a:pt x="54" y="291"/>
                    </a:lnTo>
                    <a:lnTo>
                      <a:pt x="44" y="309"/>
                    </a:lnTo>
                    <a:lnTo>
                      <a:pt x="37" y="328"/>
                    </a:lnTo>
                    <a:lnTo>
                      <a:pt x="35" y="351"/>
                    </a:lnTo>
                    <a:lnTo>
                      <a:pt x="39" y="375"/>
                    </a:lnTo>
                    <a:lnTo>
                      <a:pt x="45" y="396"/>
                    </a:lnTo>
                    <a:lnTo>
                      <a:pt x="55" y="413"/>
                    </a:lnTo>
                    <a:lnTo>
                      <a:pt x="69" y="428"/>
                    </a:lnTo>
                    <a:lnTo>
                      <a:pt x="86" y="438"/>
                    </a:lnTo>
                    <a:lnTo>
                      <a:pt x="104" y="447"/>
                    </a:lnTo>
                    <a:lnTo>
                      <a:pt x="123" y="453"/>
                    </a:lnTo>
                    <a:lnTo>
                      <a:pt x="142" y="456"/>
                    </a:lnTo>
                    <a:lnTo>
                      <a:pt x="161" y="456"/>
                    </a:lnTo>
                    <a:lnTo>
                      <a:pt x="191" y="454"/>
                    </a:lnTo>
                    <a:lnTo>
                      <a:pt x="219" y="447"/>
                    </a:lnTo>
                    <a:lnTo>
                      <a:pt x="243" y="436"/>
                    </a:lnTo>
                    <a:lnTo>
                      <a:pt x="264" y="421"/>
                    </a:lnTo>
                    <a:lnTo>
                      <a:pt x="281" y="404"/>
                    </a:lnTo>
                    <a:lnTo>
                      <a:pt x="296" y="383"/>
                    </a:lnTo>
                    <a:lnTo>
                      <a:pt x="307" y="360"/>
                    </a:lnTo>
                    <a:lnTo>
                      <a:pt x="316" y="336"/>
                    </a:lnTo>
                    <a:lnTo>
                      <a:pt x="323" y="310"/>
                    </a:lnTo>
                    <a:lnTo>
                      <a:pt x="326" y="283"/>
                    </a:lnTo>
                    <a:lnTo>
                      <a:pt x="327" y="256"/>
                    </a:lnTo>
                    <a:lnTo>
                      <a:pt x="327" y="229"/>
                    </a:lnTo>
                    <a:lnTo>
                      <a:pt x="271" y="229"/>
                    </a:lnTo>
                    <a:close/>
                    <a:moveTo>
                      <a:pt x="189" y="0"/>
                    </a:moveTo>
                    <a:lnTo>
                      <a:pt x="219" y="2"/>
                    </a:lnTo>
                    <a:lnTo>
                      <a:pt x="246" y="7"/>
                    </a:lnTo>
                    <a:lnTo>
                      <a:pt x="272" y="14"/>
                    </a:lnTo>
                    <a:lnTo>
                      <a:pt x="295" y="27"/>
                    </a:lnTo>
                    <a:lnTo>
                      <a:pt x="314" y="42"/>
                    </a:lnTo>
                    <a:lnTo>
                      <a:pt x="331" y="60"/>
                    </a:lnTo>
                    <a:lnTo>
                      <a:pt x="344" y="82"/>
                    </a:lnTo>
                    <a:lnTo>
                      <a:pt x="353" y="107"/>
                    </a:lnTo>
                    <a:lnTo>
                      <a:pt x="360" y="136"/>
                    </a:lnTo>
                    <a:lnTo>
                      <a:pt x="362" y="169"/>
                    </a:lnTo>
                    <a:lnTo>
                      <a:pt x="362" y="371"/>
                    </a:lnTo>
                    <a:lnTo>
                      <a:pt x="362" y="398"/>
                    </a:lnTo>
                    <a:lnTo>
                      <a:pt x="364" y="426"/>
                    </a:lnTo>
                    <a:lnTo>
                      <a:pt x="367" y="452"/>
                    </a:lnTo>
                    <a:lnTo>
                      <a:pt x="370" y="473"/>
                    </a:lnTo>
                    <a:lnTo>
                      <a:pt x="336" y="473"/>
                    </a:lnTo>
                    <a:lnTo>
                      <a:pt x="334" y="456"/>
                    </a:lnTo>
                    <a:lnTo>
                      <a:pt x="332" y="436"/>
                    </a:lnTo>
                    <a:lnTo>
                      <a:pt x="331" y="413"/>
                    </a:lnTo>
                    <a:lnTo>
                      <a:pt x="330" y="393"/>
                    </a:lnTo>
                    <a:lnTo>
                      <a:pt x="330" y="375"/>
                    </a:lnTo>
                    <a:lnTo>
                      <a:pt x="326" y="375"/>
                    </a:lnTo>
                    <a:lnTo>
                      <a:pt x="313" y="402"/>
                    </a:lnTo>
                    <a:lnTo>
                      <a:pt x="297" y="425"/>
                    </a:lnTo>
                    <a:lnTo>
                      <a:pt x="278" y="444"/>
                    </a:lnTo>
                    <a:lnTo>
                      <a:pt x="257" y="460"/>
                    </a:lnTo>
                    <a:lnTo>
                      <a:pt x="233" y="472"/>
                    </a:lnTo>
                    <a:lnTo>
                      <a:pt x="208" y="480"/>
                    </a:lnTo>
                    <a:lnTo>
                      <a:pt x="181" y="484"/>
                    </a:lnTo>
                    <a:lnTo>
                      <a:pt x="154" y="487"/>
                    </a:lnTo>
                    <a:lnTo>
                      <a:pt x="133" y="485"/>
                    </a:lnTo>
                    <a:lnTo>
                      <a:pt x="110" y="482"/>
                    </a:lnTo>
                    <a:lnTo>
                      <a:pt x="89" y="475"/>
                    </a:lnTo>
                    <a:lnTo>
                      <a:pt x="69" y="466"/>
                    </a:lnTo>
                    <a:lnTo>
                      <a:pt x="50" y="455"/>
                    </a:lnTo>
                    <a:lnTo>
                      <a:pt x="33" y="440"/>
                    </a:lnTo>
                    <a:lnTo>
                      <a:pt x="19" y="422"/>
                    </a:lnTo>
                    <a:lnTo>
                      <a:pt x="9" y="402"/>
                    </a:lnTo>
                    <a:lnTo>
                      <a:pt x="3" y="378"/>
                    </a:lnTo>
                    <a:lnTo>
                      <a:pt x="0" y="352"/>
                    </a:lnTo>
                    <a:lnTo>
                      <a:pt x="3" y="325"/>
                    </a:lnTo>
                    <a:lnTo>
                      <a:pt x="8" y="302"/>
                    </a:lnTo>
                    <a:lnTo>
                      <a:pt x="18" y="281"/>
                    </a:lnTo>
                    <a:lnTo>
                      <a:pt x="32" y="265"/>
                    </a:lnTo>
                    <a:lnTo>
                      <a:pt x="49" y="249"/>
                    </a:lnTo>
                    <a:lnTo>
                      <a:pt x="67" y="236"/>
                    </a:lnTo>
                    <a:lnTo>
                      <a:pt x="88" y="226"/>
                    </a:lnTo>
                    <a:lnTo>
                      <a:pt x="110" y="218"/>
                    </a:lnTo>
                    <a:lnTo>
                      <a:pt x="135" y="212"/>
                    </a:lnTo>
                    <a:lnTo>
                      <a:pt x="160" y="207"/>
                    </a:lnTo>
                    <a:lnTo>
                      <a:pt x="186" y="204"/>
                    </a:lnTo>
                    <a:lnTo>
                      <a:pt x="212" y="202"/>
                    </a:lnTo>
                    <a:lnTo>
                      <a:pt x="236" y="200"/>
                    </a:lnTo>
                    <a:lnTo>
                      <a:pt x="262" y="200"/>
                    </a:lnTo>
                    <a:lnTo>
                      <a:pt x="327" y="200"/>
                    </a:lnTo>
                    <a:lnTo>
                      <a:pt x="327" y="170"/>
                    </a:lnTo>
                    <a:lnTo>
                      <a:pt x="325" y="141"/>
                    </a:lnTo>
                    <a:lnTo>
                      <a:pt x="319" y="115"/>
                    </a:lnTo>
                    <a:lnTo>
                      <a:pt x="309" y="92"/>
                    </a:lnTo>
                    <a:lnTo>
                      <a:pt x="297" y="73"/>
                    </a:lnTo>
                    <a:lnTo>
                      <a:pt x="280" y="57"/>
                    </a:lnTo>
                    <a:lnTo>
                      <a:pt x="261" y="46"/>
                    </a:lnTo>
                    <a:lnTo>
                      <a:pt x="240" y="38"/>
                    </a:lnTo>
                    <a:lnTo>
                      <a:pt x="215" y="33"/>
                    </a:lnTo>
                    <a:lnTo>
                      <a:pt x="187" y="31"/>
                    </a:lnTo>
                    <a:lnTo>
                      <a:pt x="155" y="34"/>
                    </a:lnTo>
                    <a:lnTo>
                      <a:pt x="125" y="42"/>
                    </a:lnTo>
                    <a:lnTo>
                      <a:pt x="97" y="53"/>
                    </a:lnTo>
                    <a:lnTo>
                      <a:pt x="71" y="67"/>
                    </a:lnTo>
                    <a:lnTo>
                      <a:pt x="49" y="85"/>
                    </a:lnTo>
                    <a:lnTo>
                      <a:pt x="28" y="60"/>
                    </a:lnTo>
                    <a:lnTo>
                      <a:pt x="55" y="39"/>
                    </a:lnTo>
                    <a:lnTo>
                      <a:pt x="86" y="23"/>
                    </a:lnTo>
                    <a:lnTo>
                      <a:pt x="118" y="11"/>
                    </a:lnTo>
                    <a:lnTo>
                      <a:pt x="153" y="3"/>
                    </a:lnTo>
                    <a:lnTo>
                      <a:pt x="189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27"/>
              <p:cNvSpPr>
                <a:spLocks noEditPoints="1"/>
              </p:cNvSpPr>
              <p:nvPr userDrawn="1"/>
            </p:nvSpPr>
            <p:spPr bwMode="auto">
              <a:xfrm>
                <a:off x="1163688" y="596809"/>
                <a:ext cx="29209" cy="14852"/>
              </a:xfrm>
              <a:custGeom>
                <a:avLst/>
                <a:gdLst>
                  <a:gd name="T0" fmla="*/ 58 w 118"/>
                  <a:gd name="T1" fmla="*/ 0 h 61"/>
                  <a:gd name="T2" fmla="*/ 66 w 118"/>
                  <a:gd name="T3" fmla="*/ 0 h 61"/>
                  <a:gd name="T4" fmla="*/ 88 w 118"/>
                  <a:gd name="T5" fmla="*/ 53 h 61"/>
                  <a:gd name="T6" fmla="*/ 110 w 118"/>
                  <a:gd name="T7" fmla="*/ 0 h 61"/>
                  <a:gd name="T8" fmla="*/ 118 w 118"/>
                  <a:gd name="T9" fmla="*/ 0 h 61"/>
                  <a:gd name="T10" fmla="*/ 118 w 118"/>
                  <a:gd name="T11" fmla="*/ 61 h 61"/>
                  <a:gd name="T12" fmla="*/ 113 w 118"/>
                  <a:gd name="T13" fmla="*/ 61 h 61"/>
                  <a:gd name="T14" fmla="*/ 113 w 118"/>
                  <a:gd name="T15" fmla="*/ 5 h 61"/>
                  <a:gd name="T16" fmla="*/ 113 w 118"/>
                  <a:gd name="T17" fmla="*/ 5 h 61"/>
                  <a:gd name="T18" fmla="*/ 89 w 118"/>
                  <a:gd name="T19" fmla="*/ 61 h 61"/>
                  <a:gd name="T20" fmla="*/ 86 w 118"/>
                  <a:gd name="T21" fmla="*/ 61 h 61"/>
                  <a:gd name="T22" fmla="*/ 64 w 118"/>
                  <a:gd name="T23" fmla="*/ 5 h 61"/>
                  <a:gd name="T24" fmla="*/ 64 w 118"/>
                  <a:gd name="T25" fmla="*/ 5 h 61"/>
                  <a:gd name="T26" fmla="*/ 64 w 118"/>
                  <a:gd name="T27" fmla="*/ 61 h 61"/>
                  <a:gd name="T28" fmla="*/ 58 w 118"/>
                  <a:gd name="T29" fmla="*/ 61 h 61"/>
                  <a:gd name="T30" fmla="*/ 58 w 118"/>
                  <a:gd name="T31" fmla="*/ 0 h 61"/>
                  <a:gd name="T32" fmla="*/ 0 w 118"/>
                  <a:gd name="T33" fmla="*/ 0 h 61"/>
                  <a:gd name="T34" fmla="*/ 44 w 118"/>
                  <a:gd name="T35" fmla="*/ 0 h 61"/>
                  <a:gd name="T36" fmla="*/ 44 w 118"/>
                  <a:gd name="T37" fmla="*/ 4 h 61"/>
                  <a:gd name="T38" fmla="*/ 24 w 118"/>
                  <a:gd name="T39" fmla="*/ 4 h 61"/>
                  <a:gd name="T40" fmla="*/ 24 w 118"/>
                  <a:gd name="T41" fmla="*/ 61 h 61"/>
                  <a:gd name="T42" fmla="*/ 20 w 118"/>
                  <a:gd name="T43" fmla="*/ 61 h 61"/>
                  <a:gd name="T44" fmla="*/ 20 w 118"/>
                  <a:gd name="T45" fmla="*/ 4 h 61"/>
                  <a:gd name="T46" fmla="*/ 0 w 118"/>
                  <a:gd name="T47" fmla="*/ 4 h 61"/>
                  <a:gd name="T48" fmla="*/ 0 w 118"/>
                  <a:gd name="T4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8" h="61">
                    <a:moveTo>
                      <a:pt x="58" y="0"/>
                    </a:moveTo>
                    <a:lnTo>
                      <a:pt x="66" y="0"/>
                    </a:lnTo>
                    <a:lnTo>
                      <a:pt x="88" y="53"/>
                    </a:lnTo>
                    <a:lnTo>
                      <a:pt x="110" y="0"/>
                    </a:lnTo>
                    <a:lnTo>
                      <a:pt x="118" y="0"/>
                    </a:lnTo>
                    <a:lnTo>
                      <a:pt x="118" y="61"/>
                    </a:lnTo>
                    <a:lnTo>
                      <a:pt x="113" y="61"/>
                    </a:lnTo>
                    <a:lnTo>
                      <a:pt x="113" y="5"/>
                    </a:lnTo>
                    <a:lnTo>
                      <a:pt x="113" y="5"/>
                    </a:lnTo>
                    <a:lnTo>
                      <a:pt x="89" y="61"/>
                    </a:lnTo>
                    <a:lnTo>
                      <a:pt x="86" y="61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61"/>
                    </a:lnTo>
                    <a:lnTo>
                      <a:pt x="58" y="61"/>
                    </a:lnTo>
                    <a:lnTo>
                      <a:pt x="58" y="0"/>
                    </a:lnTo>
                    <a:close/>
                    <a:moveTo>
                      <a:pt x="0" y="0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24" y="4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20" y="4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/>
              </a:solidFill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7" name="Group 16"/>
            <p:cNvGrpSpPr/>
            <p:nvPr userDrawn="1"/>
          </p:nvGrpSpPr>
          <p:grpSpPr>
            <a:xfrm>
              <a:off x="514647" y="137381"/>
              <a:ext cx="442595" cy="290113"/>
              <a:chOff x="3857626" y="1555751"/>
              <a:chExt cx="1419225" cy="930275"/>
            </a:xfrm>
            <a:solidFill>
              <a:schemeClr val="bg1"/>
            </a:solidFill>
          </p:grpSpPr>
          <p:sp>
            <p:nvSpPr>
              <p:cNvPr id="18" name="Freeform 28"/>
              <p:cNvSpPr>
                <a:spLocks/>
              </p:cNvSpPr>
              <p:nvPr userDrawn="1"/>
            </p:nvSpPr>
            <p:spPr bwMode="auto">
              <a:xfrm>
                <a:off x="3857626" y="1555751"/>
                <a:ext cx="1416050" cy="930275"/>
              </a:xfrm>
              <a:custGeom>
                <a:avLst/>
                <a:gdLst>
                  <a:gd name="T0" fmla="*/ 902 w 1784"/>
                  <a:gd name="T1" fmla="*/ 27 h 1172"/>
                  <a:gd name="T2" fmla="*/ 1076 w 1784"/>
                  <a:gd name="T3" fmla="*/ 141 h 1172"/>
                  <a:gd name="T4" fmla="*/ 1087 w 1784"/>
                  <a:gd name="T5" fmla="*/ 187 h 1172"/>
                  <a:gd name="T6" fmla="*/ 1044 w 1784"/>
                  <a:gd name="T7" fmla="*/ 218 h 1172"/>
                  <a:gd name="T8" fmla="*/ 1009 w 1784"/>
                  <a:gd name="T9" fmla="*/ 202 h 1172"/>
                  <a:gd name="T10" fmla="*/ 889 w 1784"/>
                  <a:gd name="T11" fmla="*/ 120 h 1172"/>
                  <a:gd name="T12" fmla="*/ 695 w 1784"/>
                  <a:gd name="T13" fmla="*/ 94 h 1172"/>
                  <a:gd name="T14" fmla="*/ 520 w 1784"/>
                  <a:gd name="T15" fmla="*/ 168 h 1172"/>
                  <a:gd name="T16" fmla="*/ 406 w 1784"/>
                  <a:gd name="T17" fmla="*/ 317 h 1172"/>
                  <a:gd name="T18" fmla="*/ 378 w 1784"/>
                  <a:gd name="T19" fmla="*/ 491 h 1172"/>
                  <a:gd name="T20" fmla="*/ 298 w 1784"/>
                  <a:gd name="T21" fmla="*/ 580 h 1172"/>
                  <a:gd name="T22" fmla="*/ 163 w 1784"/>
                  <a:gd name="T23" fmla="*/ 651 h 1172"/>
                  <a:gd name="T24" fmla="*/ 93 w 1784"/>
                  <a:gd name="T25" fmla="*/ 788 h 1172"/>
                  <a:gd name="T26" fmla="*/ 118 w 1784"/>
                  <a:gd name="T27" fmla="*/ 944 h 1172"/>
                  <a:gd name="T28" fmla="*/ 227 w 1784"/>
                  <a:gd name="T29" fmla="*/ 1052 h 1172"/>
                  <a:gd name="T30" fmla="*/ 356 w 1784"/>
                  <a:gd name="T31" fmla="*/ 1081 h 1172"/>
                  <a:gd name="T32" fmla="*/ 1482 w 1784"/>
                  <a:gd name="T33" fmla="*/ 1077 h 1172"/>
                  <a:gd name="T34" fmla="*/ 1619 w 1784"/>
                  <a:gd name="T35" fmla="*/ 1006 h 1172"/>
                  <a:gd name="T36" fmla="*/ 1690 w 1784"/>
                  <a:gd name="T37" fmla="*/ 869 h 1172"/>
                  <a:gd name="T38" fmla="*/ 1670 w 1784"/>
                  <a:gd name="T39" fmla="*/ 720 h 1172"/>
                  <a:gd name="T40" fmla="*/ 1575 w 1784"/>
                  <a:gd name="T41" fmla="*/ 614 h 1172"/>
                  <a:gd name="T42" fmla="*/ 1421 w 1784"/>
                  <a:gd name="T43" fmla="*/ 571 h 1172"/>
                  <a:gd name="T44" fmla="*/ 1434 w 1784"/>
                  <a:gd name="T45" fmla="*/ 458 h 1172"/>
                  <a:gd name="T46" fmla="*/ 1393 w 1784"/>
                  <a:gd name="T47" fmla="*/ 380 h 1172"/>
                  <a:gd name="T48" fmla="*/ 1339 w 1784"/>
                  <a:gd name="T49" fmla="*/ 345 h 1172"/>
                  <a:gd name="T50" fmla="*/ 1256 w 1784"/>
                  <a:gd name="T51" fmla="*/ 336 h 1172"/>
                  <a:gd name="T52" fmla="*/ 1182 w 1784"/>
                  <a:gd name="T53" fmla="*/ 370 h 1172"/>
                  <a:gd name="T54" fmla="*/ 1154 w 1784"/>
                  <a:gd name="T55" fmla="*/ 402 h 1172"/>
                  <a:gd name="T56" fmla="*/ 1144 w 1784"/>
                  <a:gd name="T57" fmla="*/ 420 h 1172"/>
                  <a:gd name="T58" fmla="*/ 900 w 1784"/>
                  <a:gd name="T59" fmla="*/ 953 h 1172"/>
                  <a:gd name="T60" fmla="*/ 857 w 1784"/>
                  <a:gd name="T61" fmla="*/ 957 h 1172"/>
                  <a:gd name="T62" fmla="*/ 640 w 1784"/>
                  <a:gd name="T63" fmla="*/ 494 h 1172"/>
                  <a:gd name="T64" fmla="*/ 652 w 1784"/>
                  <a:gd name="T65" fmla="*/ 442 h 1172"/>
                  <a:gd name="T66" fmla="*/ 704 w 1784"/>
                  <a:gd name="T67" fmla="*/ 436 h 1172"/>
                  <a:gd name="T68" fmla="*/ 1057 w 1784"/>
                  <a:gd name="T69" fmla="*/ 389 h 1172"/>
                  <a:gd name="T70" fmla="*/ 1122 w 1784"/>
                  <a:gd name="T71" fmla="*/ 303 h 1172"/>
                  <a:gd name="T72" fmla="*/ 1253 w 1784"/>
                  <a:gd name="T73" fmla="*/ 246 h 1172"/>
                  <a:gd name="T74" fmla="*/ 1262 w 1784"/>
                  <a:gd name="T75" fmla="*/ 245 h 1172"/>
                  <a:gd name="T76" fmla="*/ 1282 w 1784"/>
                  <a:gd name="T77" fmla="*/ 243 h 1172"/>
                  <a:gd name="T78" fmla="*/ 1342 w 1784"/>
                  <a:gd name="T79" fmla="*/ 250 h 1172"/>
                  <a:gd name="T80" fmla="*/ 1452 w 1784"/>
                  <a:gd name="T81" fmla="*/ 311 h 1172"/>
                  <a:gd name="T82" fmla="*/ 1496 w 1784"/>
                  <a:gd name="T83" fmla="*/ 367 h 1172"/>
                  <a:gd name="T84" fmla="*/ 1527 w 1784"/>
                  <a:gd name="T85" fmla="*/ 487 h 1172"/>
                  <a:gd name="T86" fmla="*/ 1648 w 1784"/>
                  <a:gd name="T87" fmla="*/ 554 h 1172"/>
                  <a:gd name="T88" fmla="*/ 1756 w 1784"/>
                  <a:gd name="T89" fmla="*/ 694 h 1172"/>
                  <a:gd name="T90" fmla="*/ 1781 w 1784"/>
                  <a:gd name="T91" fmla="*/ 874 h 1172"/>
                  <a:gd name="T92" fmla="*/ 1712 w 1784"/>
                  <a:gd name="T93" fmla="*/ 1038 h 1172"/>
                  <a:gd name="T94" fmla="*/ 1574 w 1784"/>
                  <a:gd name="T95" fmla="*/ 1145 h 1172"/>
                  <a:gd name="T96" fmla="*/ 1424 w 1784"/>
                  <a:gd name="T97" fmla="*/ 1172 h 1172"/>
                  <a:gd name="T98" fmla="*/ 252 w 1784"/>
                  <a:gd name="T99" fmla="*/ 1159 h 1172"/>
                  <a:gd name="T100" fmla="*/ 100 w 1784"/>
                  <a:gd name="T101" fmla="*/ 1072 h 1172"/>
                  <a:gd name="T102" fmla="*/ 12 w 1784"/>
                  <a:gd name="T103" fmla="*/ 919 h 1172"/>
                  <a:gd name="T104" fmla="*/ 11 w 1784"/>
                  <a:gd name="T105" fmla="*/ 739 h 1172"/>
                  <a:gd name="T106" fmla="*/ 97 w 1784"/>
                  <a:gd name="T107" fmla="*/ 589 h 1172"/>
                  <a:gd name="T108" fmla="*/ 243 w 1784"/>
                  <a:gd name="T109" fmla="*/ 499 h 1172"/>
                  <a:gd name="T110" fmla="*/ 298 w 1784"/>
                  <a:gd name="T111" fmla="*/ 355 h 1172"/>
                  <a:gd name="T112" fmla="*/ 386 w 1784"/>
                  <a:gd name="T113" fmla="*/ 173 h 1172"/>
                  <a:gd name="T114" fmla="*/ 544 w 1784"/>
                  <a:gd name="T115" fmla="*/ 46 h 1172"/>
                  <a:gd name="T116" fmla="*/ 746 w 1784"/>
                  <a:gd name="T117" fmla="*/ 0 h 1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784" h="1172">
                    <a:moveTo>
                      <a:pt x="746" y="0"/>
                    </a:moveTo>
                    <a:lnTo>
                      <a:pt x="800" y="2"/>
                    </a:lnTo>
                    <a:lnTo>
                      <a:pt x="852" y="13"/>
                    </a:lnTo>
                    <a:lnTo>
                      <a:pt x="902" y="27"/>
                    </a:lnTo>
                    <a:lnTo>
                      <a:pt x="951" y="49"/>
                    </a:lnTo>
                    <a:lnTo>
                      <a:pt x="997" y="74"/>
                    </a:lnTo>
                    <a:lnTo>
                      <a:pt x="1038" y="105"/>
                    </a:lnTo>
                    <a:lnTo>
                      <a:pt x="1076" y="141"/>
                    </a:lnTo>
                    <a:lnTo>
                      <a:pt x="1080" y="144"/>
                    </a:lnTo>
                    <a:lnTo>
                      <a:pt x="1087" y="158"/>
                    </a:lnTo>
                    <a:lnTo>
                      <a:pt x="1089" y="173"/>
                    </a:lnTo>
                    <a:lnTo>
                      <a:pt x="1087" y="187"/>
                    </a:lnTo>
                    <a:lnTo>
                      <a:pt x="1081" y="200"/>
                    </a:lnTo>
                    <a:lnTo>
                      <a:pt x="1071" y="209"/>
                    </a:lnTo>
                    <a:lnTo>
                      <a:pt x="1058" y="215"/>
                    </a:lnTo>
                    <a:lnTo>
                      <a:pt x="1044" y="218"/>
                    </a:lnTo>
                    <a:lnTo>
                      <a:pt x="1033" y="216"/>
                    </a:lnTo>
                    <a:lnTo>
                      <a:pt x="1021" y="212"/>
                    </a:lnTo>
                    <a:lnTo>
                      <a:pt x="1012" y="204"/>
                    </a:lnTo>
                    <a:lnTo>
                      <a:pt x="1009" y="202"/>
                    </a:lnTo>
                    <a:lnTo>
                      <a:pt x="1007" y="200"/>
                    </a:lnTo>
                    <a:lnTo>
                      <a:pt x="971" y="168"/>
                    </a:lnTo>
                    <a:lnTo>
                      <a:pt x="931" y="141"/>
                    </a:lnTo>
                    <a:lnTo>
                      <a:pt x="889" y="120"/>
                    </a:lnTo>
                    <a:lnTo>
                      <a:pt x="843" y="104"/>
                    </a:lnTo>
                    <a:lnTo>
                      <a:pt x="796" y="94"/>
                    </a:lnTo>
                    <a:lnTo>
                      <a:pt x="746" y="90"/>
                    </a:lnTo>
                    <a:lnTo>
                      <a:pt x="695" y="94"/>
                    </a:lnTo>
                    <a:lnTo>
                      <a:pt x="647" y="104"/>
                    </a:lnTo>
                    <a:lnTo>
                      <a:pt x="602" y="120"/>
                    </a:lnTo>
                    <a:lnTo>
                      <a:pt x="560" y="141"/>
                    </a:lnTo>
                    <a:lnTo>
                      <a:pt x="520" y="168"/>
                    </a:lnTo>
                    <a:lnTo>
                      <a:pt x="484" y="200"/>
                    </a:lnTo>
                    <a:lnTo>
                      <a:pt x="453" y="234"/>
                    </a:lnTo>
                    <a:lnTo>
                      <a:pt x="427" y="274"/>
                    </a:lnTo>
                    <a:lnTo>
                      <a:pt x="406" y="317"/>
                    </a:lnTo>
                    <a:lnTo>
                      <a:pt x="390" y="363"/>
                    </a:lnTo>
                    <a:lnTo>
                      <a:pt x="380" y="410"/>
                    </a:lnTo>
                    <a:lnTo>
                      <a:pt x="376" y="461"/>
                    </a:lnTo>
                    <a:lnTo>
                      <a:pt x="378" y="491"/>
                    </a:lnTo>
                    <a:lnTo>
                      <a:pt x="381" y="523"/>
                    </a:lnTo>
                    <a:lnTo>
                      <a:pt x="390" y="575"/>
                    </a:lnTo>
                    <a:lnTo>
                      <a:pt x="337" y="576"/>
                    </a:lnTo>
                    <a:lnTo>
                      <a:pt x="298" y="580"/>
                    </a:lnTo>
                    <a:lnTo>
                      <a:pt x="260" y="590"/>
                    </a:lnTo>
                    <a:lnTo>
                      <a:pt x="224" y="605"/>
                    </a:lnTo>
                    <a:lnTo>
                      <a:pt x="192" y="627"/>
                    </a:lnTo>
                    <a:lnTo>
                      <a:pt x="163" y="651"/>
                    </a:lnTo>
                    <a:lnTo>
                      <a:pt x="138" y="681"/>
                    </a:lnTo>
                    <a:lnTo>
                      <a:pt x="118" y="714"/>
                    </a:lnTo>
                    <a:lnTo>
                      <a:pt x="103" y="749"/>
                    </a:lnTo>
                    <a:lnTo>
                      <a:pt x="93" y="788"/>
                    </a:lnTo>
                    <a:lnTo>
                      <a:pt x="90" y="828"/>
                    </a:lnTo>
                    <a:lnTo>
                      <a:pt x="93" y="869"/>
                    </a:lnTo>
                    <a:lnTo>
                      <a:pt x="103" y="908"/>
                    </a:lnTo>
                    <a:lnTo>
                      <a:pt x="118" y="944"/>
                    </a:lnTo>
                    <a:lnTo>
                      <a:pt x="139" y="977"/>
                    </a:lnTo>
                    <a:lnTo>
                      <a:pt x="164" y="1006"/>
                    </a:lnTo>
                    <a:lnTo>
                      <a:pt x="193" y="1032"/>
                    </a:lnTo>
                    <a:lnTo>
                      <a:pt x="227" y="1052"/>
                    </a:lnTo>
                    <a:lnTo>
                      <a:pt x="263" y="1068"/>
                    </a:lnTo>
                    <a:lnTo>
                      <a:pt x="301" y="1077"/>
                    </a:lnTo>
                    <a:lnTo>
                      <a:pt x="343" y="1081"/>
                    </a:lnTo>
                    <a:lnTo>
                      <a:pt x="356" y="1081"/>
                    </a:lnTo>
                    <a:lnTo>
                      <a:pt x="357" y="1081"/>
                    </a:lnTo>
                    <a:lnTo>
                      <a:pt x="1428" y="1081"/>
                    </a:lnTo>
                    <a:lnTo>
                      <a:pt x="1442" y="1081"/>
                    </a:lnTo>
                    <a:lnTo>
                      <a:pt x="1482" y="1077"/>
                    </a:lnTo>
                    <a:lnTo>
                      <a:pt x="1521" y="1068"/>
                    </a:lnTo>
                    <a:lnTo>
                      <a:pt x="1557" y="1052"/>
                    </a:lnTo>
                    <a:lnTo>
                      <a:pt x="1590" y="1032"/>
                    </a:lnTo>
                    <a:lnTo>
                      <a:pt x="1619" y="1006"/>
                    </a:lnTo>
                    <a:lnTo>
                      <a:pt x="1645" y="977"/>
                    </a:lnTo>
                    <a:lnTo>
                      <a:pt x="1665" y="944"/>
                    </a:lnTo>
                    <a:lnTo>
                      <a:pt x="1681" y="908"/>
                    </a:lnTo>
                    <a:lnTo>
                      <a:pt x="1690" y="869"/>
                    </a:lnTo>
                    <a:lnTo>
                      <a:pt x="1693" y="828"/>
                    </a:lnTo>
                    <a:lnTo>
                      <a:pt x="1690" y="791"/>
                    </a:lnTo>
                    <a:lnTo>
                      <a:pt x="1682" y="755"/>
                    </a:lnTo>
                    <a:lnTo>
                      <a:pt x="1670" y="720"/>
                    </a:lnTo>
                    <a:lnTo>
                      <a:pt x="1652" y="690"/>
                    </a:lnTo>
                    <a:lnTo>
                      <a:pt x="1629" y="660"/>
                    </a:lnTo>
                    <a:lnTo>
                      <a:pt x="1605" y="636"/>
                    </a:lnTo>
                    <a:lnTo>
                      <a:pt x="1575" y="614"/>
                    </a:lnTo>
                    <a:lnTo>
                      <a:pt x="1543" y="597"/>
                    </a:lnTo>
                    <a:lnTo>
                      <a:pt x="1508" y="585"/>
                    </a:lnTo>
                    <a:lnTo>
                      <a:pt x="1471" y="578"/>
                    </a:lnTo>
                    <a:lnTo>
                      <a:pt x="1421" y="571"/>
                    </a:lnTo>
                    <a:lnTo>
                      <a:pt x="1433" y="522"/>
                    </a:lnTo>
                    <a:lnTo>
                      <a:pt x="1436" y="504"/>
                    </a:lnTo>
                    <a:lnTo>
                      <a:pt x="1437" y="487"/>
                    </a:lnTo>
                    <a:lnTo>
                      <a:pt x="1434" y="458"/>
                    </a:lnTo>
                    <a:lnTo>
                      <a:pt x="1426" y="431"/>
                    </a:lnTo>
                    <a:lnTo>
                      <a:pt x="1414" y="406"/>
                    </a:lnTo>
                    <a:lnTo>
                      <a:pt x="1397" y="384"/>
                    </a:lnTo>
                    <a:lnTo>
                      <a:pt x="1393" y="380"/>
                    </a:lnTo>
                    <a:lnTo>
                      <a:pt x="1389" y="376"/>
                    </a:lnTo>
                    <a:lnTo>
                      <a:pt x="1387" y="374"/>
                    </a:lnTo>
                    <a:lnTo>
                      <a:pt x="1364" y="358"/>
                    </a:lnTo>
                    <a:lnTo>
                      <a:pt x="1339" y="345"/>
                    </a:lnTo>
                    <a:lnTo>
                      <a:pt x="1312" y="337"/>
                    </a:lnTo>
                    <a:lnTo>
                      <a:pt x="1283" y="335"/>
                    </a:lnTo>
                    <a:lnTo>
                      <a:pt x="1282" y="335"/>
                    </a:lnTo>
                    <a:lnTo>
                      <a:pt x="1256" y="336"/>
                    </a:lnTo>
                    <a:lnTo>
                      <a:pt x="1233" y="340"/>
                    </a:lnTo>
                    <a:lnTo>
                      <a:pt x="1212" y="348"/>
                    </a:lnTo>
                    <a:lnTo>
                      <a:pt x="1196" y="358"/>
                    </a:lnTo>
                    <a:lnTo>
                      <a:pt x="1182" y="370"/>
                    </a:lnTo>
                    <a:lnTo>
                      <a:pt x="1171" y="381"/>
                    </a:lnTo>
                    <a:lnTo>
                      <a:pt x="1163" y="390"/>
                    </a:lnTo>
                    <a:lnTo>
                      <a:pt x="1157" y="398"/>
                    </a:lnTo>
                    <a:lnTo>
                      <a:pt x="1154" y="402"/>
                    </a:lnTo>
                    <a:lnTo>
                      <a:pt x="1152" y="407"/>
                    </a:lnTo>
                    <a:lnTo>
                      <a:pt x="1149" y="410"/>
                    </a:lnTo>
                    <a:lnTo>
                      <a:pt x="1147" y="415"/>
                    </a:lnTo>
                    <a:lnTo>
                      <a:pt x="1144" y="420"/>
                    </a:lnTo>
                    <a:lnTo>
                      <a:pt x="1139" y="429"/>
                    </a:lnTo>
                    <a:lnTo>
                      <a:pt x="918" y="933"/>
                    </a:lnTo>
                    <a:lnTo>
                      <a:pt x="910" y="944"/>
                    </a:lnTo>
                    <a:lnTo>
                      <a:pt x="900" y="953"/>
                    </a:lnTo>
                    <a:lnTo>
                      <a:pt x="889" y="958"/>
                    </a:lnTo>
                    <a:lnTo>
                      <a:pt x="876" y="960"/>
                    </a:lnTo>
                    <a:lnTo>
                      <a:pt x="866" y="959"/>
                    </a:lnTo>
                    <a:lnTo>
                      <a:pt x="857" y="957"/>
                    </a:lnTo>
                    <a:lnTo>
                      <a:pt x="846" y="949"/>
                    </a:lnTo>
                    <a:lnTo>
                      <a:pt x="838" y="939"/>
                    </a:lnTo>
                    <a:lnTo>
                      <a:pt x="833" y="927"/>
                    </a:lnTo>
                    <a:lnTo>
                      <a:pt x="640" y="494"/>
                    </a:lnTo>
                    <a:lnTo>
                      <a:pt x="637" y="479"/>
                    </a:lnTo>
                    <a:lnTo>
                      <a:pt x="638" y="465"/>
                    </a:lnTo>
                    <a:lnTo>
                      <a:pt x="643" y="452"/>
                    </a:lnTo>
                    <a:lnTo>
                      <a:pt x="652" y="442"/>
                    </a:lnTo>
                    <a:lnTo>
                      <a:pt x="664" y="434"/>
                    </a:lnTo>
                    <a:lnTo>
                      <a:pt x="678" y="429"/>
                    </a:lnTo>
                    <a:lnTo>
                      <a:pt x="692" y="431"/>
                    </a:lnTo>
                    <a:lnTo>
                      <a:pt x="704" y="436"/>
                    </a:lnTo>
                    <a:lnTo>
                      <a:pt x="716" y="444"/>
                    </a:lnTo>
                    <a:lnTo>
                      <a:pt x="724" y="456"/>
                    </a:lnTo>
                    <a:lnTo>
                      <a:pt x="876" y="801"/>
                    </a:lnTo>
                    <a:lnTo>
                      <a:pt x="1057" y="389"/>
                    </a:lnTo>
                    <a:lnTo>
                      <a:pt x="1057" y="389"/>
                    </a:lnTo>
                    <a:lnTo>
                      <a:pt x="1075" y="357"/>
                    </a:lnTo>
                    <a:lnTo>
                      <a:pt x="1097" y="329"/>
                    </a:lnTo>
                    <a:lnTo>
                      <a:pt x="1122" y="303"/>
                    </a:lnTo>
                    <a:lnTo>
                      <a:pt x="1151" y="282"/>
                    </a:lnTo>
                    <a:lnTo>
                      <a:pt x="1182" y="265"/>
                    </a:lnTo>
                    <a:lnTo>
                      <a:pt x="1217" y="253"/>
                    </a:lnTo>
                    <a:lnTo>
                      <a:pt x="1253" y="246"/>
                    </a:lnTo>
                    <a:lnTo>
                      <a:pt x="1254" y="246"/>
                    </a:lnTo>
                    <a:lnTo>
                      <a:pt x="1256" y="246"/>
                    </a:lnTo>
                    <a:lnTo>
                      <a:pt x="1258" y="245"/>
                    </a:lnTo>
                    <a:lnTo>
                      <a:pt x="1262" y="245"/>
                    </a:lnTo>
                    <a:lnTo>
                      <a:pt x="1265" y="245"/>
                    </a:lnTo>
                    <a:lnTo>
                      <a:pt x="1267" y="245"/>
                    </a:lnTo>
                    <a:lnTo>
                      <a:pt x="1273" y="245"/>
                    </a:lnTo>
                    <a:lnTo>
                      <a:pt x="1282" y="243"/>
                    </a:lnTo>
                    <a:lnTo>
                      <a:pt x="1290" y="245"/>
                    </a:lnTo>
                    <a:lnTo>
                      <a:pt x="1294" y="245"/>
                    </a:lnTo>
                    <a:lnTo>
                      <a:pt x="1301" y="245"/>
                    </a:lnTo>
                    <a:lnTo>
                      <a:pt x="1342" y="250"/>
                    </a:lnTo>
                    <a:lnTo>
                      <a:pt x="1379" y="263"/>
                    </a:lnTo>
                    <a:lnTo>
                      <a:pt x="1414" y="281"/>
                    </a:lnTo>
                    <a:lnTo>
                      <a:pt x="1445" y="304"/>
                    </a:lnTo>
                    <a:lnTo>
                      <a:pt x="1452" y="311"/>
                    </a:lnTo>
                    <a:lnTo>
                      <a:pt x="1457" y="316"/>
                    </a:lnTo>
                    <a:lnTo>
                      <a:pt x="1479" y="340"/>
                    </a:lnTo>
                    <a:lnTo>
                      <a:pt x="1497" y="367"/>
                    </a:lnTo>
                    <a:lnTo>
                      <a:pt x="1496" y="367"/>
                    </a:lnTo>
                    <a:lnTo>
                      <a:pt x="1509" y="396"/>
                    </a:lnTo>
                    <a:lnTo>
                      <a:pt x="1519" y="425"/>
                    </a:lnTo>
                    <a:lnTo>
                      <a:pt x="1525" y="455"/>
                    </a:lnTo>
                    <a:lnTo>
                      <a:pt x="1527" y="487"/>
                    </a:lnTo>
                    <a:lnTo>
                      <a:pt x="1527" y="496"/>
                    </a:lnTo>
                    <a:lnTo>
                      <a:pt x="1571" y="511"/>
                    </a:lnTo>
                    <a:lnTo>
                      <a:pt x="1611" y="530"/>
                    </a:lnTo>
                    <a:lnTo>
                      <a:pt x="1648" y="554"/>
                    </a:lnTo>
                    <a:lnTo>
                      <a:pt x="1682" y="584"/>
                    </a:lnTo>
                    <a:lnTo>
                      <a:pt x="1711" y="618"/>
                    </a:lnTo>
                    <a:lnTo>
                      <a:pt x="1736" y="654"/>
                    </a:lnTo>
                    <a:lnTo>
                      <a:pt x="1756" y="694"/>
                    </a:lnTo>
                    <a:lnTo>
                      <a:pt x="1772" y="737"/>
                    </a:lnTo>
                    <a:lnTo>
                      <a:pt x="1781" y="782"/>
                    </a:lnTo>
                    <a:lnTo>
                      <a:pt x="1784" y="828"/>
                    </a:lnTo>
                    <a:lnTo>
                      <a:pt x="1781" y="874"/>
                    </a:lnTo>
                    <a:lnTo>
                      <a:pt x="1772" y="919"/>
                    </a:lnTo>
                    <a:lnTo>
                      <a:pt x="1757" y="962"/>
                    </a:lnTo>
                    <a:lnTo>
                      <a:pt x="1737" y="1002"/>
                    </a:lnTo>
                    <a:lnTo>
                      <a:pt x="1712" y="1038"/>
                    </a:lnTo>
                    <a:lnTo>
                      <a:pt x="1683" y="1072"/>
                    </a:lnTo>
                    <a:lnTo>
                      <a:pt x="1651" y="1100"/>
                    </a:lnTo>
                    <a:lnTo>
                      <a:pt x="1615" y="1125"/>
                    </a:lnTo>
                    <a:lnTo>
                      <a:pt x="1574" y="1145"/>
                    </a:lnTo>
                    <a:lnTo>
                      <a:pt x="1533" y="1159"/>
                    </a:lnTo>
                    <a:lnTo>
                      <a:pt x="1488" y="1168"/>
                    </a:lnTo>
                    <a:lnTo>
                      <a:pt x="1442" y="1172"/>
                    </a:lnTo>
                    <a:lnTo>
                      <a:pt x="1424" y="1172"/>
                    </a:lnTo>
                    <a:lnTo>
                      <a:pt x="360" y="1172"/>
                    </a:lnTo>
                    <a:lnTo>
                      <a:pt x="343" y="1172"/>
                    </a:lnTo>
                    <a:lnTo>
                      <a:pt x="295" y="1168"/>
                    </a:lnTo>
                    <a:lnTo>
                      <a:pt x="252" y="1159"/>
                    </a:lnTo>
                    <a:lnTo>
                      <a:pt x="209" y="1145"/>
                    </a:lnTo>
                    <a:lnTo>
                      <a:pt x="170" y="1125"/>
                    </a:lnTo>
                    <a:lnTo>
                      <a:pt x="133" y="1100"/>
                    </a:lnTo>
                    <a:lnTo>
                      <a:pt x="100" y="1072"/>
                    </a:lnTo>
                    <a:lnTo>
                      <a:pt x="71" y="1038"/>
                    </a:lnTo>
                    <a:lnTo>
                      <a:pt x="46" y="1002"/>
                    </a:lnTo>
                    <a:lnTo>
                      <a:pt x="27" y="962"/>
                    </a:lnTo>
                    <a:lnTo>
                      <a:pt x="12" y="919"/>
                    </a:lnTo>
                    <a:lnTo>
                      <a:pt x="3" y="874"/>
                    </a:lnTo>
                    <a:lnTo>
                      <a:pt x="0" y="828"/>
                    </a:lnTo>
                    <a:lnTo>
                      <a:pt x="2" y="783"/>
                    </a:lnTo>
                    <a:lnTo>
                      <a:pt x="11" y="739"/>
                    </a:lnTo>
                    <a:lnTo>
                      <a:pt x="26" y="698"/>
                    </a:lnTo>
                    <a:lnTo>
                      <a:pt x="45" y="658"/>
                    </a:lnTo>
                    <a:lnTo>
                      <a:pt x="69" y="622"/>
                    </a:lnTo>
                    <a:lnTo>
                      <a:pt x="97" y="589"/>
                    </a:lnTo>
                    <a:lnTo>
                      <a:pt x="129" y="560"/>
                    </a:lnTo>
                    <a:lnTo>
                      <a:pt x="164" y="535"/>
                    </a:lnTo>
                    <a:lnTo>
                      <a:pt x="202" y="515"/>
                    </a:lnTo>
                    <a:lnTo>
                      <a:pt x="243" y="499"/>
                    </a:lnTo>
                    <a:lnTo>
                      <a:pt x="286" y="489"/>
                    </a:lnTo>
                    <a:lnTo>
                      <a:pt x="285" y="461"/>
                    </a:lnTo>
                    <a:lnTo>
                      <a:pt x="289" y="407"/>
                    </a:lnTo>
                    <a:lnTo>
                      <a:pt x="298" y="355"/>
                    </a:lnTo>
                    <a:lnTo>
                      <a:pt x="312" y="305"/>
                    </a:lnTo>
                    <a:lnTo>
                      <a:pt x="333" y="258"/>
                    </a:lnTo>
                    <a:lnTo>
                      <a:pt x="357" y="214"/>
                    </a:lnTo>
                    <a:lnTo>
                      <a:pt x="386" y="173"/>
                    </a:lnTo>
                    <a:lnTo>
                      <a:pt x="420" y="135"/>
                    </a:lnTo>
                    <a:lnTo>
                      <a:pt x="458" y="102"/>
                    </a:lnTo>
                    <a:lnTo>
                      <a:pt x="499" y="71"/>
                    </a:lnTo>
                    <a:lnTo>
                      <a:pt x="544" y="46"/>
                    </a:lnTo>
                    <a:lnTo>
                      <a:pt x="591" y="26"/>
                    </a:lnTo>
                    <a:lnTo>
                      <a:pt x="640" y="11"/>
                    </a:lnTo>
                    <a:lnTo>
                      <a:pt x="692" y="2"/>
                    </a:lnTo>
                    <a:lnTo>
                      <a:pt x="746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9"/>
              <p:cNvSpPr>
                <a:spLocks noEditPoints="1"/>
              </p:cNvSpPr>
              <p:nvPr userDrawn="1"/>
            </p:nvSpPr>
            <p:spPr bwMode="auto">
              <a:xfrm>
                <a:off x="5187951" y="2438401"/>
                <a:ext cx="88900" cy="44450"/>
              </a:xfrm>
              <a:custGeom>
                <a:avLst/>
                <a:gdLst>
                  <a:gd name="T0" fmla="*/ 55 w 113"/>
                  <a:gd name="T1" fmla="*/ 0 h 57"/>
                  <a:gd name="T2" fmla="*/ 63 w 113"/>
                  <a:gd name="T3" fmla="*/ 0 h 57"/>
                  <a:gd name="T4" fmla="*/ 83 w 113"/>
                  <a:gd name="T5" fmla="*/ 50 h 57"/>
                  <a:gd name="T6" fmla="*/ 105 w 113"/>
                  <a:gd name="T7" fmla="*/ 0 h 57"/>
                  <a:gd name="T8" fmla="*/ 113 w 113"/>
                  <a:gd name="T9" fmla="*/ 0 h 57"/>
                  <a:gd name="T10" fmla="*/ 113 w 113"/>
                  <a:gd name="T11" fmla="*/ 57 h 57"/>
                  <a:gd name="T12" fmla="*/ 108 w 113"/>
                  <a:gd name="T13" fmla="*/ 57 h 57"/>
                  <a:gd name="T14" fmla="*/ 108 w 113"/>
                  <a:gd name="T15" fmla="*/ 5 h 57"/>
                  <a:gd name="T16" fmla="*/ 107 w 113"/>
                  <a:gd name="T17" fmla="*/ 5 h 57"/>
                  <a:gd name="T18" fmla="*/ 86 w 113"/>
                  <a:gd name="T19" fmla="*/ 57 h 57"/>
                  <a:gd name="T20" fmla="*/ 82 w 113"/>
                  <a:gd name="T21" fmla="*/ 57 h 57"/>
                  <a:gd name="T22" fmla="*/ 61 w 113"/>
                  <a:gd name="T23" fmla="*/ 5 h 57"/>
                  <a:gd name="T24" fmla="*/ 60 w 113"/>
                  <a:gd name="T25" fmla="*/ 5 h 57"/>
                  <a:gd name="T26" fmla="*/ 60 w 113"/>
                  <a:gd name="T27" fmla="*/ 57 h 57"/>
                  <a:gd name="T28" fmla="*/ 55 w 113"/>
                  <a:gd name="T29" fmla="*/ 57 h 57"/>
                  <a:gd name="T30" fmla="*/ 55 w 113"/>
                  <a:gd name="T31" fmla="*/ 0 h 57"/>
                  <a:gd name="T32" fmla="*/ 0 w 113"/>
                  <a:gd name="T33" fmla="*/ 0 h 57"/>
                  <a:gd name="T34" fmla="*/ 42 w 113"/>
                  <a:gd name="T35" fmla="*/ 0 h 57"/>
                  <a:gd name="T36" fmla="*/ 42 w 113"/>
                  <a:gd name="T37" fmla="*/ 5 h 57"/>
                  <a:gd name="T38" fmla="*/ 24 w 113"/>
                  <a:gd name="T39" fmla="*/ 5 h 57"/>
                  <a:gd name="T40" fmla="*/ 24 w 113"/>
                  <a:gd name="T41" fmla="*/ 57 h 57"/>
                  <a:gd name="T42" fmla="*/ 18 w 113"/>
                  <a:gd name="T43" fmla="*/ 57 h 57"/>
                  <a:gd name="T44" fmla="*/ 18 w 113"/>
                  <a:gd name="T45" fmla="*/ 5 h 57"/>
                  <a:gd name="T46" fmla="*/ 0 w 113"/>
                  <a:gd name="T47" fmla="*/ 5 h 57"/>
                  <a:gd name="T48" fmla="*/ 0 w 113"/>
                  <a:gd name="T4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3" h="57">
                    <a:moveTo>
                      <a:pt x="55" y="0"/>
                    </a:moveTo>
                    <a:lnTo>
                      <a:pt x="63" y="0"/>
                    </a:lnTo>
                    <a:lnTo>
                      <a:pt x="83" y="50"/>
                    </a:lnTo>
                    <a:lnTo>
                      <a:pt x="105" y="0"/>
                    </a:lnTo>
                    <a:lnTo>
                      <a:pt x="113" y="0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8" y="5"/>
                    </a:lnTo>
                    <a:lnTo>
                      <a:pt x="107" y="5"/>
                    </a:lnTo>
                    <a:lnTo>
                      <a:pt x="86" y="57"/>
                    </a:lnTo>
                    <a:lnTo>
                      <a:pt x="82" y="57"/>
                    </a:lnTo>
                    <a:lnTo>
                      <a:pt x="61" y="5"/>
                    </a:lnTo>
                    <a:lnTo>
                      <a:pt x="60" y="5"/>
                    </a:lnTo>
                    <a:lnTo>
                      <a:pt x="60" y="57"/>
                    </a:lnTo>
                    <a:lnTo>
                      <a:pt x="55" y="57"/>
                    </a:lnTo>
                    <a:lnTo>
                      <a:pt x="55" y="0"/>
                    </a:lnTo>
                    <a:close/>
                    <a:moveTo>
                      <a:pt x="0" y="0"/>
                    </a:moveTo>
                    <a:lnTo>
                      <a:pt x="42" y="0"/>
                    </a:lnTo>
                    <a:lnTo>
                      <a:pt x="42" y="5"/>
                    </a:lnTo>
                    <a:lnTo>
                      <a:pt x="24" y="5"/>
                    </a:lnTo>
                    <a:lnTo>
                      <a:pt x="24" y="57"/>
                    </a:lnTo>
                    <a:lnTo>
                      <a:pt x="18" y="57"/>
                    </a:lnTo>
                    <a:lnTo>
                      <a:pt x="18" y="5"/>
                    </a:lnTo>
                    <a:lnTo>
                      <a:pt x="0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4684094"/>
      </p:ext>
    </p:extLst>
  </p:cSld>
  <p:clrMapOvr>
    <a:masterClrMapping/>
  </p:clrMapOvr>
  <p:transition>
    <p:fade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omparison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4721" y="1014984"/>
            <a:ext cx="3883025" cy="3639312"/>
          </a:xfrm>
        </p:spPr>
        <p:txBody>
          <a:bodyPr wrap="square" anchor="t">
            <a:normAutofit/>
          </a:bodyPr>
          <a:lstStyle>
            <a:lvl1pPr>
              <a:defRPr sz="2000" baseline="0">
                <a:solidFill>
                  <a:schemeClr val="bg1"/>
                </a:solidFill>
              </a:defRPr>
            </a:lvl1pPr>
            <a:lvl2pPr>
              <a:defRPr sz="1800" baseline="0"/>
            </a:lvl2pPr>
            <a:lvl3pPr>
              <a:defRPr sz="1400"/>
            </a:lvl3pPr>
            <a:lvl4pPr>
              <a:defRPr sz="1200"/>
            </a:lvl4pPr>
            <a:lvl5pPr>
              <a:defRPr sz="1000" baseline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6247" y="1014984"/>
            <a:ext cx="3886200" cy="3639312"/>
          </a:xfrm>
        </p:spPr>
        <p:txBody>
          <a:bodyPr wrap="square">
            <a:normAutofit/>
          </a:bodyPr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3720561"/>
      </p:ext>
    </p:extLst>
  </p:cSld>
  <p:clrMapOvr>
    <a:masterClrMapping/>
  </p:clrMapOvr>
  <p:transition>
    <p:fade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Two Content,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014983"/>
            <a:ext cx="9144000" cy="36393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6364" y="1014984"/>
            <a:ext cx="3883025" cy="3639312"/>
          </a:xfrm>
        </p:spPr>
        <p:txBody>
          <a:bodyPr wrap="square" anchor="t">
            <a:normAutofit/>
          </a:bodyPr>
          <a:lstStyle>
            <a:lvl1pPr>
              <a:buClr>
                <a:schemeClr val="bg1"/>
              </a:buClr>
              <a:defRPr sz="2000" baseline="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sz="1800" baseline="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4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000" baseline="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6247" y="1014984"/>
            <a:ext cx="3886200" cy="3639312"/>
          </a:xfrm>
        </p:spPr>
        <p:txBody>
          <a:bodyPr wrap="square">
            <a:normAutofit/>
          </a:bodyPr>
          <a:lstStyle>
            <a:lvl1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379444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2998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  <p:sp>
        <p:nvSpPr>
          <p:cNvPr id="8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42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ontent with Caption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12357"/>
            <a:ext cx="312724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8" name="Rectangle 7"/>
          <p:cNvSpPr/>
          <p:nvPr userDrawn="1"/>
        </p:nvSpPr>
        <p:spPr>
          <a:xfrm>
            <a:off x="0" y="4666653"/>
            <a:ext cx="9144000" cy="489204"/>
          </a:xfrm>
          <a:prstGeom prst="rect">
            <a:avLst/>
          </a:prstGeom>
          <a:solidFill>
            <a:srgbClr val="DB38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600"/>
            <a:ext cx="3127248" cy="369332"/>
          </a:xfrm>
        </p:spPr>
        <p:txBody>
          <a:bodyPr anchor="t" anchorCtr="0">
            <a:spAutoFit/>
          </a:bodyPr>
          <a:lstStyle>
            <a:lvl1pPr defTabSz="182880"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014216"/>
          </a:xfrm>
        </p:spPr>
        <p:txBody>
          <a:bodyPr lIns="274320" tIns="45720" rIns="457200" bIns="45720" anchor="t" anchorCtr="0">
            <a:normAutofit/>
          </a:bodyPr>
          <a:lstStyle>
            <a:lvl1pPr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4407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3"/>
          <p:cNvSpPr txBox="1"/>
          <p:nvPr userDrawn="1"/>
        </p:nvSpPr>
        <p:spPr>
          <a:xfrm>
            <a:off x="2819401" y="4736592"/>
            <a:ext cx="3505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1000" b="0" cap="all" spc="0" baseline="0" dirty="0">
                <a:solidFill>
                  <a:schemeClr val="bg1"/>
                </a:solidFill>
                <a:latin typeface="+mn-lt"/>
                <a:cs typeface="Arial" pitchFamily="34" charset="0"/>
              </a:rPr>
              <a:t>CONFIDENTIAL  •  DO NOT DISCLOSE</a:t>
            </a:r>
          </a:p>
        </p:txBody>
      </p:sp>
      <p:sp>
        <p:nvSpPr>
          <p:cNvPr id="10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11" name="Group 10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3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32053404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Case Study Only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6016752" y="12357"/>
            <a:ext cx="312724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182880" rIns="182880" anchor="b" anchorCtr="0">
            <a:noAutofit/>
          </a:bodyPr>
          <a:lstStyle>
            <a:lvl1pPr>
              <a:defRPr sz="2200"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4142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8"/>
            <a:ext cx="6016752" cy="3730752"/>
          </a:xfrm>
        </p:spPr>
        <p:txBody>
          <a:bodyPr lIns="365760" rIns="274320" bIns="45720" anchor="t" anchorCtr="0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228600"/>
            <a:ext cx="3127248" cy="369332"/>
          </a:xfrm>
        </p:spPr>
        <p:txBody>
          <a:bodyPr lIns="91440" anchor="t" anchorCtr="0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994407"/>
            <a:ext cx="2286000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0" y="4666653"/>
            <a:ext cx="9144000" cy="489204"/>
          </a:xfrm>
          <a:prstGeom prst="rect">
            <a:avLst/>
          </a:prstGeom>
          <a:solidFill>
            <a:srgbClr val="DB38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819401" y="4736592"/>
            <a:ext cx="3505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1000" b="0" cap="all" spc="0" baseline="0" dirty="0">
                <a:solidFill>
                  <a:schemeClr val="bg1"/>
                </a:solidFill>
                <a:latin typeface="+mn-lt"/>
                <a:cs typeface="Arial" pitchFamily="34" charset="0"/>
              </a:rPr>
              <a:t>CONFIDENTIAL  •  DO NOT DISCLOSE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12" name="Group 11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3" name="Freeform 12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3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5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6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8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9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21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3128469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fidential - Blank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48242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Green_Section Header">
    <p:bg>
      <p:bgPr>
        <a:gradFill>
          <a:gsLst>
            <a:gs pos="0">
              <a:srgbClr val="90B328"/>
            </a:gs>
            <a:gs pos="100000">
              <a:srgbClr val="4B7C1A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9EC62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  <p:sp>
        <p:nvSpPr>
          <p:cNvPr id="8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363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Aquamarine_Section Header">
    <p:bg>
      <p:bgPr>
        <a:gradFill>
          <a:gsLst>
            <a:gs pos="0">
              <a:srgbClr val="00B08D"/>
            </a:gs>
            <a:gs pos="100000">
              <a:srgbClr val="018566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CA5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  <p:sp>
        <p:nvSpPr>
          <p:cNvPr id="8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924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ue_Section Header">
    <p:bg>
      <p:bgPr>
        <a:gradFill>
          <a:gsLst>
            <a:gs pos="0">
              <a:srgbClr val="61BAE9"/>
            </a:gs>
            <a:gs pos="100000">
              <a:srgbClr val="006A9F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53C6FF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  <p:sp>
        <p:nvSpPr>
          <p:cNvPr id="8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1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Violet_Section Header">
    <p:bg>
      <p:bgPr>
        <a:gradFill>
          <a:gsLst>
            <a:gs pos="0">
              <a:srgbClr val="3D5AAE"/>
            </a:gs>
            <a:gs pos="100000">
              <a:srgbClr val="2C36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727DC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  <p:sp>
        <p:nvSpPr>
          <p:cNvPr id="8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503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Closing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0" y="2120427"/>
            <a:ext cx="9144000" cy="584775"/>
          </a:xfrm>
        </p:spPr>
        <p:txBody>
          <a:bodyPr anchor="ctr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Box 2">
            <a:hlinkClick r:id="rId3"/>
          </p:cNvPr>
          <p:cNvSpPr txBox="1"/>
          <p:nvPr/>
        </p:nvSpPr>
        <p:spPr>
          <a:xfrm>
            <a:off x="-4574" y="3943877"/>
            <a:ext cx="9144003" cy="369332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ctr" defTabSz="182880"/>
            <a:r>
              <a:rPr lang="en-US" sz="1800" baseline="0" dirty="0">
                <a:solidFill>
                  <a:schemeClr val="bg1"/>
                </a:solidFill>
              </a:rPr>
              <a:t>sas.com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548" y="4500631"/>
            <a:ext cx="914366" cy="50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21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4114800" y="4754880"/>
            <a:ext cx="914400" cy="230832"/>
          </a:xfrm>
        </p:spPr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2375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04" y="4772207"/>
            <a:ext cx="532437" cy="22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6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671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Aquamarine_Section Header">
    <p:bg>
      <p:bgPr>
        <a:gradFill>
          <a:gsLst>
            <a:gs pos="0">
              <a:srgbClr val="00B08D"/>
            </a:gs>
            <a:gs pos="100000">
              <a:srgbClr val="018566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2745175" y="1764312"/>
            <a:ext cx="6392562" cy="492443"/>
          </a:xfrm>
        </p:spPr>
        <p:txBody>
          <a:bodyPr wrap="square" lIns="0" tIns="0" rIns="0" bIns="0" anchor="b" anchorCtr="0">
            <a:spAutoFit/>
          </a:bodyPr>
          <a:lstStyle>
            <a:lvl1pPr algn="l">
              <a:defRPr sz="3200" baseline="0">
                <a:solidFill>
                  <a:schemeClr val="tx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CA5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2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" name="Freeform 26"/>
          <p:cNvSpPr>
            <a:spLocks noEditPoints="1"/>
          </p:cNvSpPr>
          <p:nvPr/>
        </p:nvSpPr>
        <p:spPr bwMode="auto">
          <a:xfrm>
            <a:off x="841463" y="1072353"/>
            <a:ext cx="1734041" cy="1313316"/>
          </a:xfrm>
          <a:custGeom>
            <a:avLst/>
            <a:gdLst>
              <a:gd name="T0" fmla="*/ 2193 w 3731"/>
              <a:gd name="T1" fmla="*/ 2089 h 2826"/>
              <a:gd name="T2" fmla="*/ 3583 w 3731"/>
              <a:gd name="T3" fmla="*/ 2502 h 2826"/>
              <a:gd name="T4" fmla="*/ 1639 w 3731"/>
              <a:gd name="T5" fmla="*/ 2143 h 2826"/>
              <a:gd name="T6" fmla="*/ 219 w 3731"/>
              <a:gd name="T7" fmla="*/ 2294 h 2826"/>
              <a:gd name="T8" fmla="*/ 1019 w 3731"/>
              <a:gd name="T9" fmla="*/ 2076 h 2826"/>
              <a:gd name="T10" fmla="*/ 806 w 3731"/>
              <a:gd name="T11" fmla="*/ 2062 h 2826"/>
              <a:gd name="T12" fmla="*/ 3145 w 3731"/>
              <a:gd name="T13" fmla="*/ 1886 h 2826"/>
              <a:gd name="T14" fmla="*/ 3074 w 3731"/>
              <a:gd name="T15" fmla="*/ 1845 h 2826"/>
              <a:gd name="T16" fmla="*/ 2651 w 3731"/>
              <a:gd name="T17" fmla="*/ 1906 h 2826"/>
              <a:gd name="T18" fmla="*/ 2227 w 3731"/>
              <a:gd name="T19" fmla="*/ 2013 h 2826"/>
              <a:gd name="T20" fmla="*/ 678 w 3731"/>
              <a:gd name="T21" fmla="*/ 2717 h 2826"/>
              <a:gd name="T22" fmla="*/ 1408 w 3731"/>
              <a:gd name="T23" fmla="*/ 1860 h 2826"/>
              <a:gd name="T24" fmla="*/ 3533 w 3731"/>
              <a:gd name="T25" fmla="*/ 2012 h 2826"/>
              <a:gd name="T26" fmla="*/ 3168 w 3731"/>
              <a:gd name="T27" fmla="*/ 1638 h 2826"/>
              <a:gd name="T28" fmla="*/ 2383 w 3731"/>
              <a:gd name="T29" fmla="*/ 2454 h 2826"/>
              <a:gd name="T30" fmla="*/ 3344 w 3731"/>
              <a:gd name="T31" fmla="*/ 2503 h 2826"/>
              <a:gd name="T32" fmla="*/ 3530 w 3731"/>
              <a:gd name="T33" fmla="*/ 1529 h 2826"/>
              <a:gd name="T34" fmla="*/ 1892 w 3731"/>
              <a:gd name="T35" fmla="*/ 1305 h 2826"/>
              <a:gd name="T36" fmla="*/ 2606 w 3731"/>
              <a:gd name="T37" fmla="*/ 1583 h 2826"/>
              <a:gd name="T38" fmla="*/ 2369 w 3731"/>
              <a:gd name="T39" fmla="*/ 1767 h 2826"/>
              <a:gd name="T40" fmla="*/ 3367 w 3731"/>
              <a:gd name="T41" fmla="*/ 1327 h 2826"/>
              <a:gd name="T42" fmla="*/ 1705 w 3731"/>
              <a:gd name="T43" fmla="*/ 1235 h 2826"/>
              <a:gd name="T44" fmla="*/ 3164 w 3731"/>
              <a:gd name="T45" fmla="*/ 1089 h 2826"/>
              <a:gd name="T46" fmla="*/ 2199 w 3731"/>
              <a:gd name="T47" fmla="*/ 1597 h 2826"/>
              <a:gd name="T48" fmla="*/ 875 w 3731"/>
              <a:gd name="T49" fmla="*/ 1050 h 2826"/>
              <a:gd name="T50" fmla="*/ 508 w 3731"/>
              <a:gd name="T51" fmla="*/ 1151 h 2826"/>
              <a:gd name="T52" fmla="*/ 256 w 3731"/>
              <a:gd name="T53" fmla="*/ 1402 h 2826"/>
              <a:gd name="T54" fmla="*/ 145 w 3731"/>
              <a:gd name="T55" fmla="*/ 1698 h 2826"/>
              <a:gd name="T56" fmla="*/ 322 w 3731"/>
              <a:gd name="T57" fmla="*/ 1720 h 2826"/>
              <a:gd name="T58" fmla="*/ 1022 w 3731"/>
              <a:gd name="T59" fmla="*/ 1746 h 2826"/>
              <a:gd name="T60" fmla="*/ 1550 w 3731"/>
              <a:gd name="T61" fmla="*/ 1744 h 2826"/>
              <a:gd name="T62" fmla="*/ 1528 w 3731"/>
              <a:gd name="T63" fmla="*/ 1377 h 2826"/>
              <a:gd name="T64" fmla="*/ 1226 w 3731"/>
              <a:gd name="T65" fmla="*/ 1172 h 2826"/>
              <a:gd name="T66" fmla="*/ 875 w 3731"/>
              <a:gd name="T67" fmla="*/ 1050 h 2826"/>
              <a:gd name="T68" fmla="*/ 2465 w 3731"/>
              <a:gd name="T69" fmla="*/ 1210 h 2826"/>
              <a:gd name="T70" fmla="*/ 1649 w 3731"/>
              <a:gd name="T71" fmla="*/ 1109 h 2826"/>
              <a:gd name="T72" fmla="*/ 3645 w 3731"/>
              <a:gd name="T73" fmla="*/ 1454 h 2826"/>
              <a:gd name="T74" fmla="*/ 3663 w 3731"/>
              <a:gd name="T75" fmla="*/ 2515 h 2826"/>
              <a:gd name="T76" fmla="*/ 2674 w 3731"/>
              <a:gd name="T77" fmla="*/ 2785 h 2826"/>
              <a:gd name="T78" fmla="*/ 2052 w 3731"/>
              <a:gd name="T79" fmla="*/ 2092 h 2826"/>
              <a:gd name="T80" fmla="*/ 2245 w 3731"/>
              <a:gd name="T81" fmla="*/ 1234 h 2826"/>
              <a:gd name="T82" fmla="*/ 974 w 3731"/>
              <a:gd name="T83" fmla="*/ 1025 h 2826"/>
              <a:gd name="T84" fmla="*/ 1352 w 3731"/>
              <a:gd name="T85" fmla="*/ 1169 h 2826"/>
              <a:gd name="T86" fmla="*/ 1653 w 3731"/>
              <a:gd name="T87" fmla="*/ 1430 h 2826"/>
              <a:gd name="T88" fmla="*/ 1726 w 3731"/>
              <a:gd name="T89" fmla="*/ 1855 h 2826"/>
              <a:gd name="T90" fmla="*/ 1509 w 3731"/>
              <a:gd name="T91" fmla="*/ 1967 h 2826"/>
              <a:gd name="T92" fmla="*/ 1497 w 3731"/>
              <a:gd name="T93" fmla="*/ 2377 h 2826"/>
              <a:gd name="T94" fmla="*/ 556 w 3731"/>
              <a:gd name="T95" fmla="*/ 2747 h 2826"/>
              <a:gd name="T96" fmla="*/ 47 w 3731"/>
              <a:gd name="T97" fmla="*/ 2139 h 2826"/>
              <a:gd name="T98" fmla="*/ 20 w 3731"/>
              <a:gd name="T99" fmla="*/ 1550 h 2826"/>
              <a:gd name="T100" fmla="*/ 182 w 3731"/>
              <a:gd name="T101" fmla="*/ 1223 h 2826"/>
              <a:gd name="T102" fmla="*/ 476 w 3731"/>
              <a:gd name="T103" fmla="*/ 1025 h 2826"/>
              <a:gd name="T104" fmla="*/ 710 w 3731"/>
              <a:gd name="T105" fmla="*/ 1032 h 2826"/>
              <a:gd name="T106" fmla="*/ 1519 w 3731"/>
              <a:gd name="T107" fmla="*/ 437 h 2826"/>
              <a:gd name="T108" fmla="*/ 1697 w 3731"/>
              <a:gd name="T109" fmla="*/ 899 h 2826"/>
              <a:gd name="T110" fmla="*/ 2095 w 3731"/>
              <a:gd name="T111" fmla="*/ 564 h 2826"/>
              <a:gd name="T112" fmla="*/ 1834 w 3731"/>
              <a:gd name="T113" fmla="*/ 0 h 2826"/>
              <a:gd name="T114" fmla="*/ 2366 w 3731"/>
              <a:gd name="T115" fmla="*/ 488 h 2826"/>
              <a:gd name="T116" fmla="*/ 2052 w 3731"/>
              <a:gd name="T117" fmla="*/ 774 h 2826"/>
              <a:gd name="T118" fmla="*/ 1608 w 3731"/>
              <a:gd name="T119" fmla="*/ 785 h 2826"/>
              <a:gd name="T120" fmla="*/ 1438 w 3731"/>
              <a:gd name="T121" fmla="*/ 413 h 2826"/>
              <a:gd name="T122" fmla="*/ 1677 w 3731"/>
              <a:gd name="T123" fmla="*/ 31 h 28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3731" h="2826">
                <a:moveTo>
                  <a:pt x="2132" y="2067"/>
                </a:moveTo>
                <a:lnTo>
                  <a:pt x="2135" y="2150"/>
                </a:lnTo>
                <a:lnTo>
                  <a:pt x="2140" y="2226"/>
                </a:lnTo>
                <a:lnTo>
                  <a:pt x="2147" y="2295"/>
                </a:lnTo>
                <a:lnTo>
                  <a:pt x="2155" y="2358"/>
                </a:lnTo>
                <a:lnTo>
                  <a:pt x="2165" y="2415"/>
                </a:lnTo>
                <a:lnTo>
                  <a:pt x="2176" y="2466"/>
                </a:lnTo>
                <a:lnTo>
                  <a:pt x="2190" y="2508"/>
                </a:lnTo>
                <a:lnTo>
                  <a:pt x="2205" y="2546"/>
                </a:lnTo>
                <a:lnTo>
                  <a:pt x="2222" y="2576"/>
                </a:lnTo>
                <a:lnTo>
                  <a:pt x="2373" y="2579"/>
                </a:lnTo>
                <a:lnTo>
                  <a:pt x="2336" y="2529"/>
                </a:lnTo>
                <a:lnTo>
                  <a:pt x="2303" y="2476"/>
                </a:lnTo>
                <a:lnTo>
                  <a:pt x="2277" y="2420"/>
                </a:lnTo>
                <a:lnTo>
                  <a:pt x="2256" y="2361"/>
                </a:lnTo>
                <a:lnTo>
                  <a:pt x="2240" y="2299"/>
                </a:lnTo>
                <a:lnTo>
                  <a:pt x="2230" y="2235"/>
                </a:lnTo>
                <a:lnTo>
                  <a:pt x="2227" y="2170"/>
                </a:lnTo>
                <a:lnTo>
                  <a:pt x="2227" y="2093"/>
                </a:lnTo>
                <a:lnTo>
                  <a:pt x="2193" y="2089"/>
                </a:lnTo>
                <a:lnTo>
                  <a:pt x="2161" y="2080"/>
                </a:lnTo>
                <a:lnTo>
                  <a:pt x="2132" y="2067"/>
                </a:lnTo>
                <a:close/>
                <a:moveTo>
                  <a:pt x="3642" y="2051"/>
                </a:moveTo>
                <a:lnTo>
                  <a:pt x="3618" y="2067"/>
                </a:lnTo>
                <a:lnTo>
                  <a:pt x="3591" y="2079"/>
                </a:lnTo>
                <a:lnTo>
                  <a:pt x="3563" y="2088"/>
                </a:lnTo>
                <a:lnTo>
                  <a:pt x="3533" y="2093"/>
                </a:lnTo>
                <a:lnTo>
                  <a:pt x="3533" y="2170"/>
                </a:lnTo>
                <a:lnTo>
                  <a:pt x="3530" y="2231"/>
                </a:lnTo>
                <a:lnTo>
                  <a:pt x="3520" y="2292"/>
                </a:lnTo>
                <a:lnTo>
                  <a:pt x="3507" y="2349"/>
                </a:lnTo>
                <a:lnTo>
                  <a:pt x="3488" y="2405"/>
                </a:lnTo>
                <a:lnTo>
                  <a:pt x="3464" y="2459"/>
                </a:lnTo>
                <a:lnTo>
                  <a:pt x="3435" y="2509"/>
                </a:lnTo>
                <a:lnTo>
                  <a:pt x="3402" y="2557"/>
                </a:lnTo>
                <a:lnTo>
                  <a:pt x="3366" y="2602"/>
                </a:lnTo>
                <a:lnTo>
                  <a:pt x="3535" y="2606"/>
                </a:lnTo>
                <a:lnTo>
                  <a:pt x="3553" y="2578"/>
                </a:lnTo>
                <a:lnTo>
                  <a:pt x="3568" y="2544"/>
                </a:lnTo>
                <a:lnTo>
                  <a:pt x="3583" y="2502"/>
                </a:lnTo>
                <a:lnTo>
                  <a:pt x="3595" y="2455"/>
                </a:lnTo>
                <a:lnTo>
                  <a:pt x="3607" y="2403"/>
                </a:lnTo>
                <a:lnTo>
                  <a:pt x="3617" y="2345"/>
                </a:lnTo>
                <a:lnTo>
                  <a:pt x="3625" y="2279"/>
                </a:lnTo>
                <a:lnTo>
                  <a:pt x="3633" y="2210"/>
                </a:lnTo>
                <a:lnTo>
                  <a:pt x="3639" y="2133"/>
                </a:lnTo>
                <a:lnTo>
                  <a:pt x="3642" y="2051"/>
                </a:lnTo>
                <a:close/>
                <a:moveTo>
                  <a:pt x="1517" y="2046"/>
                </a:moveTo>
                <a:lnTo>
                  <a:pt x="1491" y="2049"/>
                </a:lnTo>
                <a:lnTo>
                  <a:pt x="1491" y="2253"/>
                </a:lnTo>
                <a:lnTo>
                  <a:pt x="1489" y="2294"/>
                </a:lnTo>
                <a:lnTo>
                  <a:pt x="1517" y="2298"/>
                </a:lnTo>
                <a:lnTo>
                  <a:pt x="1545" y="2294"/>
                </a:lnTo>
                <a:lnTo>
                  <a:pt x="1572" y="2285"/>
                </a:lnTo>
                <a:lnTo>
                  <a:pt x="1594" y="2270"/>
                </a:lnTo>
                <a:lnTo>
                  <a:pt x="1614" y="2251"/>
                </a:lnTo>
                <a:lnTo>
                  <a:pt x="1628" y="2227"/>
                </a:lnTo>
                <a:lnTo>
                  <a:pt x="1639" y="2200"/>
                </a:lnTo>
                <a:lnTo>
                  <a:pt x="1642" y="2172"/>
                </a:lnTo>
                <a:lnTo>
                  <a:pt x="1639" y="2143"/>
                </a:lnTo>
                <a:lnTo>
                  <a:pt x="1628" y="2117"/>
                </a:lnTo>
                <a:lnTo>
                  <a:pt x="1614" y="2093"/>
                </a:lnTo>
                <a:lnTo>
                  <a:pt x="1594" y="2073"/>
                </a:lnTo>
                <a:lnTo>
                  <a:pt x="1572" y="2059"/>
                </a:lnTo>
                <a:lnTo>
                  <a:pt x="1545" y="2049"/>
                </a:lnTo>
                <a:lnTo>
                  <a:pt x="1517" y="2046"/>
                </a:lnTo>
                <a:close/>
                <a:moveTo>
                  <a:pt x="249" y="2046"/>
                </a:moveTo>
                <a:lnTo>
                  <a:pt x="219" y="2049"/>
                </a:lnTo>
                <a:lnTo>
                  <a:pt x="193" y="2059"/>
                </a:lnTo>
                <a:lnTo>
                  <a:pt x="170" y="2073"/>
                </a:lnTo>
                <a:lnTo>
                  <a:pt x="151" y="2093"/>
                </a:lnTo>
                <a:lnTo>
                  <a:pt x="136" y="2117"/>
                </a:lnTo>
                <a:lnTo>
                  <a:pt x="127" y="2143"/>
                </a:lnTo>
                <a:lnTo>
                  <a:pt x="124" y="2172"/>
                </a:lnTo>
                <a:lnTo>
                  <a:pt x="127" y="2200"/>
                </a:lnTo>
                <a:lnTo>
                  <a:pt x="136" y="2227"/>
                </a:lnTo>
                <a:lnTo>
                  <a:pt x="151" y="2251"/>
                </a:lnTo>
                <a:lnTo>
                  <a:pt x="170" y="2270"/>
                </a:lnTo>
                <a:lnTo>
                  <a:pt x="193" y="2285"/>
                </a:lnTo>
                <a:lnTo>
                  <a:pt x="219" y="2294"/>
                </a:lnTo>
                <a:lnTo>
                  <a:pt x="249" y="2298"/>
                </a:lnTo>
                <a:lnTo>
                  <a:pt x="275" y="2294"/>
                </a:lnTo>
                <a:lnTo>
                  <a:pt x="274" y="2252"/>
                </a:lnTo>
                <a:lnTo>
                  <a:pt x="274" y="2048"/>
                </a:lnTo>
                <a:lnTo>
                  <a:pt x="249" y="2046"/>
                </a:lnTo>
                <a:close/>
                <a:moveTo>
                  <a:pt x="1063" y="1915"/>
                </a:moveTo>
                <a:lnTo>
                  <a:pt x="1085" y="1917"/>
                </a:lnTo>
                <a:lnTo>
                  <a:pt x="1106" y="1926"/>
                </a:lnTo>
                <a:lnTo>
                  <a:pt x="1124" y="1940"/>
                </a:lnTo>
                <a:lnTo>
                  <a:pt x="1136" y="1957"/>
                </a:lnTo>
                <a:lnTo>
                  <a:pt x="1145" y="1977"/>
                </a:lnTo>
                <a:lnTo>
                  <a:pt x="1149" y="2000"/>
                </a:lnTo>
                <a:lnTo>
                  <a:pt x="1145" y="2024"/>
                </a:lnTo>
                <a:lnTo>
                  <a:pt x="1136" y="2045"/>
                </a:lnTo>
                <a:lnTo>
                  <a:pt x="1124" y="2062"/>
                </a:lnTo>
                <a:lnTo>
                  <a:pt x="1106" y="2076"/>
                </a:lnTo>
                <a:lnTo>
                  <a:pt x="1085" y="2084"/>
                </a:lnTo>
                <a:lnTo>
                  <a:pt x="1063" y="2087"/>
                </a:lnTo>
                <a:lnTo>
                  <a:pt x="1040" y="2084"/>
                </a:lnTo>
                <a:lnTo>
                  <a:pt x="1019" y="2076"/>
                </a:lnTo>
                <a:lnTo>
                  <a:pt x="1002" y="2062"/>
                </a:lnTo>
                <a:lnTo>
                  <a:pt x="989" y="2045"/>
                </a:lnTo>
                <a:lnTo>
                  <a:pt x="980" y="2024"/>
                </a:lnTo>
                <a:lnTo>
                  <a:pt x="976" y="2000"/>
                </a:lnTo>
                <a:lnTo>
                  <a:pt x="980" y="1977"/>
                </a:lnTo>
                <a:lnTo>
                  <a:pt x="989" y="1957"/>
                </a:lnTo>
                <a:lnTo>
                  <a:pt x="1002" y="1940"/>
                </a:lnTo>
                <a:lnTo>
                  <a:pt x="1019" y="1926"/>
                </a:lnTo>
                <a:lnTo>
                  <a:pt x="1040" y="1917"/>
                </a:lnTo>
                <a:lnTo>
                  <a:pt x="1063" y="1915"/>
                </a:lnTo>
                <a:close/>
                <a:moveTo>
                  <a:pt x="745" y="1915"/>
                </a:moveTo>
                <a:lnTo>
                  <a:pt x="768" y="1917"/>
                </a:lnTo>
                <a:lnTo>
                  <a:pt x="789" y="1926"/>
                </a:lnTo>
                <a:lnTo>
                  <a:pt x="806" y="1940"/>
                </a:lnTo>
                <a:lnTo>
                  <a:pt x="819" y="1957"/>
                </a:lnTo>
                <a:lnTo>
                  <a:pt x="828" y="1977"/>
                </a:lnTo>
                <a:lnTo>
                  <a:pt x="831" y="2000"/>
                </a:lnTo>
                <a:lnTo>
                  <a:pt x="828" y="2024"/>
                </a:lnTo>
                <a:lnTo>
                  <a:pt x="819" y="2045"/>
                </a:lnTo>
                <a:lnTo>
                  <a:pt x="806" y="2062"/>
                </a:lnTo>
                <a:lnTo>
                  <a:pt x="789" y="2076"/>
                </a:lnTo>
                <a:lnTo>
                  <a:pt x="768" y="2084"/>
                </a:lnTo>
                <a:lnTo>
                  <a:pt x="745" y="2087"/>
                </a:lnTo>
                <a:lnTo>
                  <a:pt x="722" y="2084"/>
                </a:lnTo>
                <a:lnTo>
                  <a:pt x="701" y="2076"/>
                </a:lnTo>
                <a:lnTo>
                  <a:pt x="684" y="2062"/>
                </a:lnTo>
                <a:lnTo>
                  <a:pt x="670" y="2045"/>
                </a:lnTo>
                <a:lnTo>
                  <a:pt x="663" y="2024"/>
                </a:lnTo>
                <a:lnTo>
                  <a:pt x="659" y="2000"/>
                </a:lnTo>
                <a:lnTo>
                  <a:pt x="663" y="1977"/>
                </a:lnTo>
                <a:lnTo>
                  <a:pt x="670" y="1957"/>
                </a:lnTo>
                <a:lnTo>
                  <a:pt x="684" y="1940"/>
                </a:lnTo>
                <a:lnTo>
                  <a:pt x="701" y="1926"/>
                </a:lnTo>
                <a:lnTo>
                  <a:pt x="722" y="1917"/>
                </a:lnTo>
                <a:lnTo>
                  <a:pt x="745" y="1915"/>
                </a:lnTo>
                <a:close/>
                <a:moveTo>
                  <a:pt x="3074" y="1845"/>
                </a:moveTo>
                <a:lnTo>
                  <a:pt x="3097" y="1848"/>
                </a:lnTo>
                <a:lnTo>
                  <a:pt x="3116" y="1856"/>
                </a:lnTo>
                <a:lnTo>
                  <a:pt x="3133" y="1870"/>
                </a:lnTo>
                <a:lnTo>
                  <a:pt x="3145" y="1886"/>
                </a:lnTo>
                <a:lnTo>
                  <a:pt x="3155" y="1906"/>
                </a:lnTo>
                <a:lnTo>
                  <a:pt x="3157" y="1928"/>
                </a:lnTo>
                <a:lnTo>
                  <a:pt x="3155" y="1951"/>
                </a:lnTo>
                <a:lnTo>
                  <a:pt x="3145" y="1972"/>
                </a:lnTo>
                <a:lnTo>
                  <a:pt x="3133" y="1988"/>
                </a:lnTo>
                <a:lnTo>
                  <a:pt x="3116" y="2001"/>
                </a:lnTo>
                <a:lnTo>
                  <a:pt x="3097" y="2009"/>
                </a:lnTo>
                <a:lnTo>
                  <a:pt x="3074" y="2013"/>
                </a:lnTo>
                <a:lnTo>
                  <a:pt x="3052" y="2009"/>
                </a:lnTo>
                <a:lnTo>
                  <a:pt x="3032" y="2001"/>
                </a:lnTo>
                <a:lnTo>
                  <a:pt x="3015" y="1988"/>
                </a:lnTo>
                <a:lnTo>
                  <a:pt x="3002" y="1972"/>
                </a:lnTo>
                <a:lnTo>
                  <a:pt x="2993" y="1951"/>
                </a:lnTo>
                <a:lnTo>
                  <a:pt x="2991" y="1928"/>
                </a:lnTo>
                <a:lnTo>
                  <a:pt x="2993" y="1906"/>
                </a:lnTo>
                <a:lnTo>
                  <a:pt x="3002" y="1886"/>
                </a:lnTo>
                <a:lnTo>
                  <a:pt x="3015" y="1870"/>
                </a:lnTo>
                <a:lnTo>
                  <a:pt x="3032" y="1856"/>
                </a:lnTo>
                <a:lnTo>
                  <a:pt x="3052" y="1848"/>
                </a:lnTo>
                <a:lnTo>
                  <a:pt x="3074" y="1845"/>
                </a:lnTo>
                <a:close/>
                <a:moveTo>
                  <a:pt x="2732" y="1845"/>
                </a:moveTo>
                <a:lnTo>
                  <a:pt x="2753" y="1848"/>
                </a:lnTo>
                <a:lnTo>
                  <a:pt x="2774" y="1856"/>
                </a:lnTo>
                <a:lnTo>
                  <a:pt x="2791" y="1870"/>
                </a:lnTo>
                <a:lnTo>
                  <a:pt x="2803" y="1886"/>
                </a:lnTo>
                <a:lnTo>
                  <a:pt x="2813" y="1906"/>
                </a:lnTo>
                <a:lnTo>
                  <a:pt x="2815" y="1928"/>
                </a:lnTo>
                <a:lnTo>
                  <a:pt x="2813" y="1951"/>
                </a:lnTo>
                <a:lnTo>
                  <a:pt x="2803" y="1972"/>
                </a:lnTo>
                <a:lnTo>
                  <a:pt x="2791" y="1988"/>
                </a:lnTo>
                <a:lnTo>
                  <a:pt x="2774" y="2001"/>
                </a:lnTo>
                <a:lnTo>
                  <a:pt x="2753" y="2009"/>
                </a:lnTo>
                <a:lnTo>
                  <a:pt x="2732" y="2013"/>
                </a:lnTo>
                <a:lnTo>
                  <a:pt x="2709" y="2009"/>
                </a:lnTo>
                <a:lnTo>
                  <a:pt x="2690" y="2001"/>
                </a:lnTo>
                <a:lnTo>
                  <a:pt x="2673" y="1988"/>
                </a:lnTo>
                <a:lnTo>
                  <a:pt x="2660" y="1972"/>
                </a:lnTo>
                <a:lnTo>
                  <a:pt x="2651" y="1951"/>
                </a:lnTo>
                <a:lnTo>
                  <a:pt x="2649" y="1928"/>
                </a:lnTo>
                <a:lnTo>
                  <a:pt x="2651" y="1906"/>
                </a:lnTo>
                <a:lnTo>
                  <a:pt x="2660" y="1886"/>
                </a:lnTo>
                <a:lnTo>
                  <a:pt x="2673" y="1870"/>
                </a:lnTo>
                <a:lnTo>
                  <a:pt x="2690" y="1856"/>
                </a:lnTo>
                <a:lnTo>
                  <a:pt x="2709" y="1848"/>
                </a:lnTo>
                <a:lnTo>
                  <a:pt x="2732" y="1845"/>
                </a:lnTo>
                <a:close/>
                <a:moveTo>
                  <a:pt x="2123" y="1794"/>
                </a:moveTo>
                <a:lnTo>
                  <a:pt x="2120" y="1798"/>
                </a:lnTo>
                <a:lnTo>
                  <a:pt x="2117" y="1802"/>
                </a:lnTo>
                <a:lnTo>
                  <a:pt x="2113" y="1806"/>
                </a:lnTo>
                <a:lnTo>
                  <a:pt x="2106" y="1818"/>
                </a:lnTo>
                <a:lnTo>
                  <a:pt x="2101" y="1833"/>
                </a:lnTo>
                <a:lnTo>
                  <a:pt x="2099" y="1852"/>
                </a:lnTo>
                <a:lnTo>
                  <a:pt x="2098" y="1874"/>
                </a:lnTo>
                <a:lnTo>
                  <a:pt x="2101" y="1905"/>
                </a:lnTo>
                <a:lnTo>
                  <a:pt x="2111" y="1934"/>
                </a:lnTo>
                <a:lnTo>
                  <a:pt x="2126" y="1958"/>
                </a:lnTo>
                <a:lnTo>
                  <a:pt x="2145" y="1980"/>
                </a:lnTo>
                <a:lnTo>
                  <a:pt x="2169" y="1996"/>
                </a:lnTo>
                <a:lnTo>
                  <a:pt x="2197" y="2007"/>
                </a:lnTo>
                <a:lnTo>
                  <a:pt x="2227" y="2013"/>
                </a:lnTo>
                <a:lnTo>
                  <a:pt x="2227" y="1823"/>
                </a:lnTo>
                <a:lnTo>
                  <a:pt x="2185" y="1814"/>
                </a:lnTo>
                <a:lnTo>
                  <a:pt x="2151" y="1804"/>
                </a:lnTo>
                <a:lnTo>
                  <a:pt x="2123" y="1794"/>
                </a:lnTo>
                <a:close/>
                <a:moveTo>
                  <a:pt x="382" y="1777"/>
                </a:moveTo>
                <a:lnTo>
                  <a:pt x="366" y="1816"/>
                </a:lnTo>
                <a:lnTo>
                  <a:pt x="357" y="1858"/>
                </a:lnTo>
                <a:lnTo>
                  <a:pt x="353" y="1901"/>
                </a:lnTo>
                <a:lnTo>
                  <a:pt x="353" y="2252"/>
                </a:lnTo>
                <a:lnTo>
                  <a:pt x="357" y="2310"/>
                </a:lnTo>
                <a:lnTo>
                  <a:pt x="366" y="2365"/>
                </a:lnTo>
                <a:lnTo>
                  <a:pt x="382" y="2419"/>
                </a:lnTo>
                <a:lnTo>
                  <a:pt x="403" y="2469"/>
                </a:lnTo>
                <a:lnTo>
                  <a:pt x="430" y="2517"/>
                </a:lnTo>
                <a:lnTo>
                  <a:pt x="461" y="2561"/>
                </a:lnTo>
                <a:lnTo>
                  <a:pt x="497" y="2601"/>
                </a:lnTo>
                <a:lnTo>
                  <a:pt x="538" y="2637"/>
                </a:lnTo>
                <a:lnTo>
                  <a:pt x="581" y="2669"/>
                </a:lnTo>
                <a:lnTo>
                  <a:pt x="628" y="2696"/>
                </a:lnTo>
                <a:lnTo>
                  <a:pt x="678" y="2717"/>
                </a:lnTo>
                <a:lnTo>
                  <a:pt x="732" y="2733"/>
                </a:lnTo>
                <a:lnTo>
                  <a:pt x="786" y="2743"/>
                </a:lnTo>
                <a:lnTo>
                  <a:pt x="844" y="2746"/>
                </a:lnTo>
                <a:lnTo>
                  <a:pt x="922" y="2746"/>
                </a:lnTo>
                <a:lnTo>
                  <a:pt x="978" y="2743"/>
                </a:lnTo>
                <a:lnTo>
                  <a:pt x="1033" y="2733"/>
                </a:lnTo>
                <a:lnTo>
                  <a:pt x="1086" y="2717"/>
                </a:lnTo>
                <a:lnTo>
                  <a:pt x="1136" y="2696"/>
                </a:lnTo>
                <a:lnTo>
                  <a:pt x="1184" y="2669"/>
                </a:lnTo>
                <a:lnTo>
                  <a:pt x="1227" y="2637"/>
                </a:lnTo>
                <a:lnTo>
                  <a:pt x="1268" y="2602"/>
                </a:lnTo>
                <a:lnTo>
                  <a:pt x="1303" y="2561"/>
                </a:lnTo>
                <a:lnTo>
                  <a:pt x="1335" y="2517"/>
                </a:lnTo>
                <a:lnTo>
                  <a:pt x="1361" y="2469"/>
                </a:lnTo>
                <a:lnTo>
                  <a:pt x="1383" y="2419"/>
                </a:lnTo>
                <a:lnTo>
                  <a:pt x="1399" y="2366"/>
                </a:lnTo>
                <a:lnTo>
                  <a:pt x="1408" y="2310"/>
                </a:lnTo>
                <a:lnTo>
                  <a:pt x="1411" y="2253"/>
                </a:lnTo>
                <a:lnTo>
                  <a:pt x="1411" y="1901"/>
                </a:lnTo>
                <a:lnTo>
                  <a:pt x="1408" y="1860"/>
                </a:lnTo>
                <a:lnTo>
                  <a:pt x="1400" y="1821"/>
                </a:lnTo>
                <a:lnTo>
                  <a:pt x="1385" y="1782"/>
                </a:lnTo>
                <a:lnTo>
                  <a:pt x="1284" y="1799"/>
                </a:lnTo>
                <a:lnTo>
                  <a:pt x="1188" y="1813"/>
                </a:lnTo>
                <a:lnTo>
                  <a:pt x="1097" y="1822"/>
                </a:lnTo>
                <a:lnTo>
                  <a:pt x="1009" y="1829"/>
                </a:lnTo>
                <a:lnTo>
                  <a:pt x="928" y="1832"/>
                </a:lnTo>
                <a:lnTo>
                  <a:pt x="852" y="1833"/>
                </a:lnTo>
                <a:lnTo>
                  <a:pt x="781" y="1832"/>
                </a:lnTo>
                <a:lnTo>
                  <a:pt x="715" y="1829"/>
                </a:lnTo>
                <a:lnTo>
                  <a:pt x="655" y="1824"/>
                </a:lnTo>
                <a:lnTo>
                  <a:pt x="599" y="1818"/>
                </a:lnTo>
                <a:lnTo>
                  <a:pt x="549" y="1812"/>
                </a:lnTo>
                <a:lnTo>
                  <a:pt x="505" y="1805"/>
                </a:lnTo>
                <a:lnTo>
                  <a:pt x="466" y="1798"/>
                </a:lnTo>
                <a:lnTo>
                  <a:pt x="432" y="1790"/>
                </a:lnTo>
                <a:lnTo>
                  <a:pt x="403" y="1783"/>
                </a:lnTo>
                <a:lnTo>
                  <a:pt x="382" y="1777"/>
                </a:lnTo>
                <a:close/>
                <a:moveTo>
                  <a:pt x="3533" y="1738"/>
                </a:moveTo>
                <a:lnTo>
                  <a:pt x="3533" y="2012"/>
                </a:lnTo>
                <a:lnTo>
                  <a:pt x="3559" y="2005"/>
                </a:lnTo>
                <a:lnTo>
                  <a:pt x="3583" y="1993"/>
                </a:lnTo>
                <a:lnTo>
                  <a:pt x="3605" y="1977"/>
                </a:lnTo>
                <a:lnTo>
                  <a:pt x="3623" y="1958"/>
                </a:lnTo>
                <a:lnTo>
                  <a:pt x="3636" y="1935"/>
                </a:lnTo>
                <a:lnTo>
                  <a:pt x="3647" y="1910"/>
                </a:lnTo>
                <a:lnTo>
                  <a:pt x="3647" y="1841"/>
                </a:lnTo>
                <a:lnTo>
                  <a:pt x="3638" y="1816"/>
                </a:lnTo>
                <a:lnTo>
                  <a:pt x="3624" y="1792"/>
                </a:lnTo>
                <a:lnTo>
                  <a:pt x="3606" y="1773"/>
                </a:lnTo>
                <a:lnTo>
                  <a:pt x="3584" y="1757"/>
                </a:lnTo>
                <a:lnTo>
                  <a:pt x="3559" y="1745"/>
                </a:lnTo>
                <a:lnTo>
                  <a:pt x="3533" y="1738"/>
                </a:lnTo>
                <a:close/>
                <a:moveTo>
                  <a:pt x="3400" y="1415"/>
                </a:moveTo>
                <a:lnTo>
                  <a:pt x="3370" y="1450"/>
                </a:lnTo>
                <a:lnTo>
                  <a:pt x="3338" y="1486"/>
                </a:lnTo>
                <a:lnTo>
                  <a:pt x="3301" y="1523"/>
                </a:lnTo>
                <a:lnTo>
                  <a:pt x="3260" y="1562"/>
                </a:lnTo>
                <a:lnTo>
                  <a:pt x="3216" y="1600"/>
                </a:lnTo>
                <a:lnTo>
                  <a:pt x="3168" y="1638"/>
                </a:lnTo>
                <a:lnTo>
                  <a:pt x="3117" y="1674"/>
                </a:lnTo>
                <a:lnTo>
                  <a:pt x="3063" y="1710"/>
                </a:lnTo>
                <a:lnTo>
                  <a:pt x="3003" y="1742"/>
                </a:lnTo>
                <a:lnTo>
                  <a:pt x="2942" y="1772"/>
                </a:lnTo>
                <a:lnTo>
                  <a:pt x="2876" y="1797"/>
                </a:lnTo>
                <a:lnTo>
                  <a:pt x="2801" y="1821"/>
                </a:lnTo>
                <a:lnTo>
                  <a:pt x="2727" y="1838"/>
                </a:lnTo>
                <a:lnTo>
                  <a:pt x="2655" y="1849"/>
                </a:lnTo>
                <a:lnTo>
                  <a:pt x="2583" y="1855"/>
                </a:lnTo>
                <a:lnTo>
                  <a:pt x="2515" y="1857"/>
                </a:lnTo>
                <a:lnTo>
                  <a:pt x="2459" y="1856"/>
                </a:lnTo>
                <a:lnTo>
                  <a:pt x="2405" y="1852"/>
                </a:lnTo>
                <a:lnTo>
                  <a:pt x="2355" y="1847"/>
                </a:lnTo>
                <a:lnTo>
                  <a:pt x="2307" y="1839"/>
                </a:lnTo>
                <a:lnTo>
                  <a:pt x="2307" y="2170"/>
                </a:lnTo>
                <a:lnTo>
                  <a:pt x="2310" y="2230"/>
                </a:lnTo>
                <a:lnTo>
                  <a:pt x="2319" y="2291"/>
                </a:lnTo>
                <a:lnTo>
                  <a:pt x="2335" y="2348"/>
                </a:lnTo>
                <a:lnTo>
                  <a:pt x="2357" y="2403"/>
                </a:lnTo>
                <a:lnTo>
                  <a:pt x="2383" y="2454"/>
                </a:lnTo>
                <a:lnTo>
                  <a:pt x="2415" y="2503"/>
                </a:lnTo>
                <a:lnTo>
                  <a:pt x="2451" y="2548"/>
                </a:lnTo>
                <a:lnTo>
                  <a:pt x="2492" y="2589"/>
                </a:lnTo>
                <a:lnTo>
                  <a:pt x="2536" y="2626"/>
                </a:lnTo>
                <a:lnTo>
                  <a:pt x="2585" y="2658"/>
                </a:lnTo>
                <a:lnTo>
                  <a:pt x="2636" y="2684"/>
                </a:lnTo>
                <a:lnTo>
                  <a:pt x="2691" y="2706"/>
                </a:lnTo>
                <a:lnTo>
                  <a:pt x="2748" y="2722"/>
                </a:lnTo>
                <a:lnTo>
                  <a:pt x="2808" y="2731"/>
                </a:lnTo>
                <a:lnTo>
                  <a:pt x="2868" y="2735"/>
                </a:lnTo>
                <a:lnTo>
                  <a:pt x="2891" y="2735"/>
                </a:lnTo>
                <a:lnTo>
                  <a:pt x="2952" y="2731"/>
                </a:lnTo>
                <a:lnTo>
                  <a:pt x="3011" y="2722"/>
                </a:lnTo>
                <a:lnTo>
                  <a:pt x="3068" y="2706"/>
                </a:lnTo>
                <a:lnTo>
                  <a:pt x="3123" y="2684"/>
                </a:lnTo>
                <a:lnTo>
                  <a:pt x="3175" y="2658"/>
                </a:lnTo>
                <a:lnTo>
                  <a:pt x="3223" y="2626"/>
                </a:lnTo>
                <a:lnTo>
                  <a:pt x="3267" y="2589"/>
                </a:lnTo>
                <a:lnTo>
                  <a:pt x="3308" y="2548"/>
                </a:lnTo>
                <a:lnTo>
                  <a:pt x="3344" y="2503"/>
                </a:lnTo>
                <a:lnTo>
                  <a:pt x="3376" y="2454"/>
                </a:lnTo>
                <a:lnTo>
                  <a:pt x="3402" y="2403"/>
                </a:lnTo>
                <a:lnTo>
                  <a:pt x="3424" y="2348"/>
                </a:lnTo>
                <a:lnTo>
                  <a:pt x="3440" y="2291"/>
                </a:lnTo>
                <a:lnTo>
                  <a:pt x="3450" y="2231"/>
                </a:lnTo>
                <a:lnTo>
                  <a:pt x="3452" y="2170"/>
                </a:lnTo>
                <a:lnTo>
                  <a:pt x="3452" y="1569"/>
                </a:lnTo>
                <a:lnTo>
                  <a:pt x="3450" y="1535"/>
                </a:lnTo>
                <a:lnTo>
                  <a:pt x="3444" y="1503"/>
                </a:lnTo>
                <a:lnTo>
                  <a:pt x="3433" y="1472"/>
                </a:lnTo>
                <a:lnTo>
                  <a:pt x="3418" y="1442"/>
                </a:lnTo>
                <a:lnTo>
                  <a:pt x="3400" y="1415"/>
                </a:lnTo>
                <a:close/>
                <a:moveTo>
                  <a:pt x="3472" y="1321"/>
                </a:moveTo>
                <a:lnTo>
                  <a:pt x="3461" y="1335"/>
                </a:lnTo>
                <a:lnTo>
                  <a:pt x="3450" y="1351"/>
                </a:lnTo>
                <a:lnTo>
                  <a:pt x="3475" y="1382"/>
                </a:lnTo>
                <a:lnTo>
                  <a:pt x="3495" y="1416"/>
                </a:lnTo>
                <a:lnTo>
                  <a:pt x="3511" y="1452"/>
                </a:lnTo>
                <a:lnTo>
                  <a:pt x="3523" y="1490"/>
                </a:lnTo>
                <a:lnTo>
                  <a:pt x="3530" y="1529"/>
                </a:lnTo>
                <a:lnTo>
                  <a:pt x="3533" y="1569"/>
                </a:lnTo>
                <a:lnTo>
                  <a:pt x="3533" y="1657"/>
                </a:lnTo>
                <a:lnTo>
                  <a:pt x="3569" y="1663"/>
                </a:lnTo>
                <a:lnTo>
                  <a:pt x="3603" y="1675"/>
                </a:lnTo>
                <a:lnTo>
                  <a:pt x="3635" y="1694"/>
                </a:lnTo>
                <a:lnTo>
                  <a:pt x="3620" y="1624"/>
                </a:lnTo>
                <a:lnTo>
                  <a:pt x="3601" y="1558"/>
                </a:lnTo>
                <a:lnTo>
                  <a:pt x="3576" y="1494"/>
                </a:lnTo>
                <a:lnTo>
                  <a:pt x="3545" y="1433"/>
                </a:lnTo>
                <a:lnTo>
                  <a:pt x="3510" y="1375"/>
                </a:lnTo>
                <a:lnTo>
                  <a:pt x="3472" y="1321"/>
                </a:lnTo>
                <a:close/>
                <a:moveTo>
                  <a:pt x="1918" y="1244"/>
                </a:moveTo>
                <a:lnTo>
                  <a:pt x="1920" y="1244"/>
                </a:lnTo>
                <a:lnTo>
                  <a:pt x="1922" y="1245"/>
                </a:lnTo>
                <a:lnTo>
                  <a:pt x="1923" y="1248"/>
                </a:lnTo>
                <a:lnTo>
                  <a:pt x="1923" y="1280"/>
                </a:lnTo>
                <a:lnTo>
                  <a:pt x="1920" y="1290"/>
                </a:lnTo>
                <a:lnTo>
                  <a:pt x="1914" y="1297"/>
                </a:lnTo>
                <a:lnTo>
                  <a:pt x="1903" y="1303"/>
                </a:lnTo>
                <a:lnTo>
                  <a:pt x="1892" y="1305"/>
                </a:lnTo>
                <a:lnTo>
                  <a:pt x="1781" y="1305"/>
                </a:lnTo>
                <a:lnTo>
                  <a:pt x="1769" y="1303"/>
                </a:lnTo>
                <a:lnTo>
                  <a:pt x="1759" y="1297"/>
                </a:lnTo>
                <a:lnTo>
                  <a:pt x="1752" y="1290"/>
                </a:lnTo>
                <a:lnTo>
                  <a:pt x="1750" y="1280"/>
                </a:lnTo>
                <a:lnTo>
                  <a:pt x="1750" y="1263"/>
                </a:lnTo>
                <a:lnTo>
                  <a:pt x="1751" y="1260"/>
                </a:lnTo>
                <a:lnTo>
                  <a:pt x="1752" y="1259"/>
                </a:lnTo>
                <a:lnTo>
                  <a:pt x="1756" y="1258"/>
                </a:lnTo>
                <a:lnTo>
                  <a:pt x="1918" y="1244"/>
                </a:lnTo>
                <a:close/>
                <a:moveTo>
                  <a:pt x="3067" y="1226"/>
                </a:moveTo>
                <a:lnTo>
                  <a:pt x="3033" y="1267"/>
                </a:lnTo>
                <a:lnTo>
                  <a:pt x="2994" y="1310"/>
                </a:lnTo>
                <a:lnTo>
                  <a:pt x="2951" y="1353"/>
                </a:lnTo>
                <a:lnTo>
                  <a:pt x="2902" y="1396"/>
                </a:lnTo>
                <a:lnTo>
                  <a:pt x="2850" y="1439"/>
                </a:lnTo>
                <a:lnTo>
                  <a:pt x="2793" y="1480"/>
                </a:lnTo>
                <a:lnTo>
                  <a:pt x="2732" y="1519"/>
                </a:lnTo>
                <a:lnTo>
                  <a:pt x="2668" y="1553"/>
                </a:lnTo>
                <a:lnTo>
                  <a:pt x="2606" y="1583"/>
                </a:lnTo>
                <a:lnTo>
                  <a:pt x="2544" y="1607"/>
                </a:lnTo>
                <a:lnTo>
                  <a:pt x="2485" y="1626"/>
                </a:lnTo>
                <a:lnTo>
                  <a:pt x="2428" y="1642"/>
                </a:lnTo>
                <a:lnTo>
                  <a:pt x="2375" y="1655"/>
                </a:lnTo>
                <a:lnTo>
                  <a:pt x="2324" y="1664"/>
                </a:lnTo>
                <a:lnTo>
                  <a:pt x="2278" y="1671"/>
                </a:lnTo>
                <a:lnTo>
                  <a:pt x="2238" y="1675"/>
                </a:lnTo>
                <a:lnTo>
                  <a:pt x="2202" y="1678"/>
                </a:lnTo>
                <a:lnTo>
                  <a:pt x="2173" y="1679"/>
                </a:lnTo>
                <a:lnTo>
                  <a:pt x="2150" y="1679"/>
                </a:lnTo>
                <a:lnTo>
                  <a:pt x="2141" y="1679"/>
                </a:lnTo>
                <a:lnTo>
                  <a:pt x="2134" y="1679"/>
                </a:lnTo>
                <a:lnTo>
                  <a:pt x="2131" y="1712"/>
                </a:lnTo>
                <a:lnTo>
                  <a:pt x="2148" y="1718"/>
                </a:lnTo>
                <a:lnTo>
                  <a:pt x="2172" y="1726"/>
                </a:lnTo>
                <a:lnTo>
                  <a:pt x="2201" y="1734"/>
                </a:lnTo>
                <a:lnTo>
                  <a:pt x="2236" y="1743"/>
                </a:lnTo>
                <a:lnTo>
                  <a:pt x="2276" y="1752"/>
                </a:lnTo>
                <a:lnTo>
                  <a:pt x="2320" y="1760"/>
                </a:lnTo>
                <a:lnTo>
                  <a:pt x="2369" y="1767"/>
                </a:lnTo>
                <a:lnTo>
                  <a:pt x="2422" y="1773"/>
                </a:lnTo>
                <a:lnTo>
                  <a:pt x="2476" y="1775"/>
                </a:lnTo>
                <a:lnTo>
                  <a:pt x="2534" y="1776"/>
                </a:lnTo>
                <a:lnTo>
                  <a:pt x="2594" y="1774"/>
                </a:lnTo>
                <a:lnTo>
                  <a:pt x="2657" y="1767"/>
                </a:lnTo>
                <a:lnTo>
                  <a:pt x="2720" y="1757"/>
                </a:lnTo>
                <a:lnTo>
                  <a:pt x="2785" y="1742"/>
                </a:lnTo>
                <a:lnTo>
                  <a:pt x="2850" y="1721"/>
                </a:lnTo>
                <a:lnTo>
                  <a:pt x="2911" y="1697"/>
                </a:lnTo>
                <a:lnTo>
                  <a:pt x="2970" y="1669"/>
                </a:lnTo>
                <a:lnTo>
                  <a:pt x="3025" y="1638"/>
                </a:lnTo>
                <a:lnTo>
                  <a:pt x="3077" y="1605"/>
                </a:lnTo>
                <a:lnTo>
                  <a:pt x="3125" y="1569"/>
                </a:lnTo>
                <a:lnTo>
                  <a:pt x="3170" y="1533"/>
                </a:lnTo>
                <a:lnTo>
                  <a:pt x="3213" y="1496"/>
                </a:lnTo>
                <a:lnTo>
                  <a:pt x="3250" y="1459"/>
                </a:lnTo>
                <a:lnTo>
                  <a:pt x="3285" y="1424"/>
                </a:lnTo>
                <a:lnTo>
                  <a:pt x="3316" y="1390"/>
                </a:lnTo>
                <a:lnTo>
                  <a:pt x="3344" y="1356"/>
                </a:lnTo>
                <a:lnTo>
                  <a:pt x="3367" y="1327"/>
                </a:lnTo>
                <a:lnTo>
                  <a:pt x="3388" y="1300"/>
                </a:lnTo>
                <a:lnTo>
                  <a:pt x="3403" y="1277"/>
                </a:lnTo>
                <a:lnTo>
                  <a:pt x="3374" y="1268"/>
                </a:lnTo>
                <a:lnTo>
                  <a:pt x="3338" y="1258"/>
                </a:lnTo>
                <a:lnTo>
                  <a:pt x="3294" y="1249"/>
                </a:lnTo>
                <a:lnTo>
                  <a:pt x="3245" y="1240"/>
                </a:lnTo>
                <a:lnTo>
                  <a:pt x="3190" y="1233"/>
                </a:lnTo>
                <a:lnTo>
                  <a:pt x="3131" y="1228"/>
                </a:lnTo>
                <a:lnTo>
                  <a:pt x="3067" y="1226"/>
                </a:lnTo>
                <a:close/>
                <a:moveTo>
                  <a:pt x="1955" y="1120"/>
                </a:moveTo>
                <a:lnTo>
                  <a:pt x="1970" y="1120"/>
                </a:lnTo>
                <a:lnTo>
                  <a:pt x="1984" y="1127"/>
                </a:lnTo>
                <a:lnTo>
                  <a:pt x="1994" y="1138"/>
                </a:lnTo>
                <a:lnTo>
                  <a:pt x="2000" y="1153"/>
                </a:lnTo>
                <a:lnTo>
                  <a:pt x="1999" y="1169"/>
                </a:lnTo>
                <a:lnTo>
                  <a:pt x="1992" y="1183"/>
                </a:lnTo>
                <a:lnTo>
                  <a:pt x="1981" y="1193"/>
                </a:lnTo>
                <a:lnTo>
                  <a:pt x="1966" y="1199"/>
                </a:lnTo>
                <a:lnTo>
                  <a:pt x="1710" y="1235"/>
                </a:lnTo>
                <a:lnTo>
                  <a:pt x="1705" y="1235"/>
                </a:lnTo>
                <a:lnTo>
                  <a:pt x="1691" y="1233"/>
                </a:lnTo>
                <a:lnTo>
                  <a:pt x="1678" y="1226"/>
                </a:lnTo>
                <a:lnTo>
                  <a:pt x="1669" y="1215"/>
                </a:lnTo>
                <a:lnTo>
                  <a:pt x="1665" y="1201"/>
                </a:lnTo>
                <a:lnTo>
                  <a:pt x="1666" y="1185"/>
                </a:lnTo>
                <a:lnTo>
                  <a:pt x="1673" y="1171"/>
                </a:lnTo>
                <a:lnTo>
                  <a:pt x="1684" y="1161"/>
                </a:lnTo>
                <a:lnTo>
                  <a:pt x="1699" y="1155"/>
                </a:lnTo>
                <a:lnTo>
                  <a:pt x="1955" y="1120"/>
                </a:lnTo>
                <a:close/>
                <a:moveTo>
                  <a:pt x="3164" y="1089"/>
                </a:moveTo>
                <a:lnTo>
                  <a:pt x="3153" y="1105"/>
                </a:lnTo>
                <a:lnTo>
                  <a:pt x="3141" y="1125"/>
                </a:lnTo>
                <a:lnTo>
                  <a:pt x="3126" y="1147"/>
                </a:lnTo>
                <a:lnTo>
                  <a:pt x="3178" y="1151"/>
                </a:lnTo>
                <a:lnTo>
                  <a:pt x="3227" y="1156"/>
                </a:lnTo>
                <a:lnTo>
                  <a:pt x="3272" y="1163"/>
                </a:lnTo>
                <a:lnTo>
                  <a:pt x="3314" y="1170"/>
                </a:lnTo>
                <a:lnTo>
                  <a:pt x="3266" y="1139"/>
                </a:lnTo>
                <a:lnTo>
                  <a:pt x="3216" y="1113"/>
                </a:lnTo>
                <a:lnTo>
                  <a:pt x="3164" y="1089"/>
                </a:lnTo>
                <a:close/>
                <a:moveTo>
                  <a:pt x="3070" y="1085"/>
                </a:moveTo>
                <a:lnTo>
                  <a:pt x="3033" y="1089"/>
                </a:lnTo>
                <a:lnTo>
                  <a:pt x="2988" y="1094"/>
                </a:lnTo>
                <a:lnTo>
                  <a:pt x="2938" y="1104"/>
                </a:lnTo>
                <a:lnTo>
                  <a:pt x="2882" y="1115"/>
                </a:lnTo>
                <a:lnTo>
                  <a:pt x="2824" y="1131"/>
                </a:lnTo>
                <a:lnTo>
                  <a:pt x="2761" y="1151"/>
                </a:lnTo>
                <a:lnTo>
                  <a:pt x="2699" y="1175"/>
                </a:lnTo>
                <a:lnTo>
                  <a:pt x="2634" y="1203"/>
                </a:lnTo>
                <a:lnTo>
                  <a:pt x="2569" y="1239"/>
                </a:lnTo>
                <a:lnTo>
                  <a:pt x="2513" y="1274"/>
                </a:lnTo>
                <a:lnTo>
                  <a:pt x="2461" y="1311"/>
                </a:lnTo>
                <a:lnTo>
                  <a:pt x="2414" y="1350"/>
                </a:lnTo>
                <a:lnTo>
                  <a:pt x="2370" y="1390"/>
                </a:lnTo>
                <a:lnTo>
                  <a:pt x="2332" y="1428"/>
                </a:lnTo>
                <a:lnTo>
                  <a:pt x="2297" y="1466"/>
                </a:lnTo>
                <a:lnTo>
                  <a:pt x="2266" y="1504"/>
                </a:lnTo>
                <a:lnTo>
                  <a:pt x="2240" y="1538"/>
                </a:lnTo>
                <a:lnTo>
                  <a:pt x="2217" y="1569"/>
                </a:lnTo>
                <a:lnTo>
                  <a:pt x="2199" y="1597"/>
                </a:lnTo>
                <a:lnTo>
                  <a:pt x="2236" y="1594"/>
                </a:lnTo>
                <a:lnTo>
                  <a:pt x="2280" y="1589"/>
                </a:lnTo>
                <a:lnTo>
                  <a:pt x="2328" y="1582"/>
                </a:lnTo>
                <a:lnTo>
                  <a:pt x="2382" y="1570"/>
                </a:lnTo>
                <a:lnTo>
                  <a:pt x="2440" y="1555"/>
                </a:lnTo>
                <a:lnTo>
                  <a:pt x="2500" y="1537"/>
                </a:lnTo>
                <a:lnTo>
                  <a:pt x="2563" y="1513"/>
                </a:lnTo>
                <a:lnTo>
                  <a:pt x="2626" y="1484"/>
                </a:lnTo>
                <a:lnTo>
                  <a:pt x="2691" y="1450"/>
                </a:lnTo>
                <a:lnTo>
                  <a:pt x="2748" y="1415"/>
                </a:lnTo>
                <a:lnTo>
                  <a:pt x="2799" y="1377"/>
                </a:lnTo>
                <a:lnTo>
                  <a:pt x="2848" y="1338"/>
                </a:lnTo>
                <a:lnTo>
                  <a:pt x="2891" y="1298"/>
                </a:lnTo>
                <a:lnTo>
                  <a:pt x="2932" y="1258"/>
                </a:lnTo>
                <a:lnTo>
                  <a:pt x="2967" y="1219"/>
                </a:lnTo>
                <a:lnTo>
                  <a:pt x="3000" y="1181"/>
                </a:lnTo>
                <a:lnTo>
                  <a:pt x="3027" y="1146"/>
                </a:lnTo>
                <a:lnTo>
                  <a:pt x="3051" y="1114"/>
                </a:lnTo>
                <a:lnTo>
                  <a:pt x="3070" y="1085"/>
                </a:lnTo>
                <a:close/>
                <a:moveTo>
                  <a:pt x="875" y="1050"/>
                </a:moveTo>
                <a:lnTo>
                  <a:pt x="839" y="1064"/>
                </a:lnTo>
                <a:lnTo>
                  <a:pt x="802" y="1077"/>
                </a:lnTo>
                <a:lnTo>
                  <a:pt x="769" y="1093"/>
                </a:lnTo>
                <a:lnTo>
                  <a:pt x="736" y="1108"/>
                </a:lnTo>
                <a:lnTo>
                  <a:pt x="707" y="1123"/>
                </a:lnTo>
                <a:lnTo>
                  <a:pt x="680" y="1138"/>
                </a:lnTo>
                <a:lnTo>
                  <a:pt x="656" y="1151"/>
                </a:lnTo>
                <a:lnTo>
                  <a:pt x="634" y="1163"/>
                </a:lnTo>
                <a:lnTo>
                  <a:pt x="618" y="1172"/>
                </a:lnTo>
                <a:lnTo>
                  <a:pt x="605" y="1180"/>
                </a:lnTo>
                <a:lnTo>
                  <a:pt x="597" y="1185"/>
                </a:lnTo>
                <a:lnTo>
                  <a:pt x="594" y="1187"/>
                </a:lnTo>
                <a:lnTo>
                  <a:pt x="590" y="1189"/>
                </a:lnTo>
                <a:lnTo>
                  <a:pt x="585" y="1192"/>
                </a:lnTo>
                <a:lnTo>
                  <a:pt x="570" y="1196"/>
                </a:lnTo>
                <a:lnTo>
                  <a:pt x="558" y="1199"/>
                </a:lnTo>
                <a:lnTo>
                  <a:pt x="544" y="1196"/>
                </a:lnTo>
                <a:lnTo>
                  <a:pt x="533" y="1189"/>
                </a:lnTo>
                <a:lnTo>
                  <a:pt x="524" y="1180"/>
                </a:lnTo>
                <a:lnTo>
                  <a:pt x="508" y="1151"/>
                </a:lnTo>
                <a:lnTo>
                  <a:pt x="498" y="1124"/>
                </a:lnTo>
                <a:lnTo>
                  <a:pt x="474" y="1155"/>
                </a:lnTo>
                <a:lnTo>
                  <a:pt x="451" y="1186"/>
                </a:lnTo>
                <a:lnTo>
                  <a:pt x="431" y="1218"/>
                </a:lnTo>
                <a:lnTo>
                  <a:pt x="411" y="1248"/>
                </a:lnTo>
                <a:lnTo>
                  <a:pt x="394" y="1276"/>
                </a:lnTo>
                <a:lnTo>
                  <a:pt x="378" y="1303"/>
                </a:lnTo>
                <a:lnTo>
                  <a:pt x="365" y="1328"/>
                </a:lnTo>
                <a:lnTo>
                  <a:pt x="353" y="1348"/>
                </a:lnTo>
                <a:lnTo>
                  <a:pt x="345" y="1366"/>
                </a:lnTo>
                <a:lnTo>
                  <a:pt x="339" y="1379"/>
                </a:lnTo>
                <a:lnTo>
                  <a:pt x="334" y="1388"/>
                </a:lnTo>
                <a:lnTo>
                  <a:pt x="333" y="1391"/>
                </a:lnTo>
                <a:lnTo>
                  <a:pt x="324" y="1403"/>
                </a:lnTo>
                <a:lnTo>
                  <a:pt x="313" y="1411"/>
                </a:lnTo>
                <a:lnTo>
                  <a:pt x="299" y="1415"/>
                </a:lnTo>
                <a:lnTo>
                  <a:pt x="285" y="1412"/>
                </a:lnTo>
                <a:lnTo>
                  <a:pt x="263" y="1406"/>
                </a:lnTo>
                <a:lnTo>
                  <a:pt x="259" y="1404"/>
                </a:lnTo>
                <a:lnTo>
                  <a:pt x="256" y="1402"/>
                </a:lnTo>
                <a:lnTo>
                  <a:pt x="227" y="1385"/>
                </a:lnTo>
                <a:lnTo>
                  <a:pt x="206" y="1368"/>
                </a:lnTo>
                <a:lnTo>
                  <a:pt x="199" y="1409"/>
                </a:lnTo>
                <a:lnTo>
                  <a:pt x="195" y="1450"/>
                </a:lnTo>
                <a:lnTo>
                  <a:pt x="192" y="1489"/>
                </a:lnTo>
                <a:lnTo>
                  <a:pt x="191" y="1526"/>
                </a:lnTo>
                <a:lnTo>
                  <a:pt x="191" y="1559"/>
                </a:lnTo>
                <a:lnTo>
                  <a:pt x="191" y="1589"/>
                </a:lnTo>
                <a:lnTo>
                  <a:pt x="191" y="1613"/>
                </a:lnTo>
                <a:lnTo>
                  <a:pt x="192" y="1632"/>
                </a:lnTo>
                <a:lnTo>
                  <a:pt x="193" y="1643"/>
                </a:lnTo>
                <a:lnTo>
                  <a:pt x="193" y="1648"/>
                </a:lnTo>
                <a:lnTo>
                  <a:pt x="193" y="1653"/>
                </a:lnTo>
                <a:lnTo>
                  <a:pt x="193" y="1661"/>
                </a:lnTo>
                <a:lnTo>
                  <a:pt x="191" y="1672"/>
                </a:lnTo>
                <a:lnTo>
                  <a:pt x="186" y="1682"/>
                </a:lnTo>
                <a:lnTo>
                  <a:pt x="178" y="1690"/>
                </a:lnTo>
                <a:lnTo>
                  <a:pt x="168" y="1696"/>
                </a:lnTo>
                <a:lnTo>
                  <a:pt x="157" y="1699"/>
                </a:lnTo>
                <a:lnTo>
                  <a:pt x="145" y="1698"/>
                </a:lnTo>
                <a:lnTo>
                  <a:pt x="115" y="1690"/>
                </a:lnTo>
                <a:lnTo>
                  <a:pt x="89" y="1681"/>
                </a:lnTo>
                <a:lnTo>
                  <a:pt x="97" y="1725"/>
                </a:lnTo>
                <a:lnTo>
                  <a:pt x="106" y="1769"/>
                </a:lnTo>
                <a:lnTo>
                  <a:pt x="117" y="1813"/>
                </a:lnTo>
                <a:lnTo>
                  <a:pt x="128" y="1854"/>
                </a:lnTo>
                <a:lnTo>
                  <a:pt x="141" y="1893"/>
                </a:lnTo>
                <a:lnTo>
                  <a:pt x="152" y="1927"/>
                </a:lnTo>
                <a:lnTo>
                  <a:pt x="163" y="1957"/>
                </a:lnTo>
                <a:lnTo>
                  <a:pt x="172" y="1982"/>
                </a:lnTo>
                <a:lnTo>
                  <a:pt x="195" y="1973"/>
                </a:lnTo>
                <a:lnTo>
                  <a:pt x="222" y="1968"/>
                </a:lnTo>
                <a:lnTo>
                  <a:pt x="249" y="1966"/>
                </a:lnTo>
                <a:lnTo>
                  <a:pt x="261" y="1967"/>
                </a:lnTo>
                <a:lnTo>
                  <a:pt x="274" y="1968"/>
                </a:lnTo>
                <a:lnTo>
                  <a:pt x="274" y="1901"/>
                </a:lnTo>
                <a:lnTo>
                  <a:pt x="276" y="1854"/>
                </a:lnTo>
                <a:lnTo>
                  <a:pt x="285" y="1807"/>
                </a:lnTo>
                <a:lnTo>
                  <a:pt x="301" y="1762"/>
                </a:lnTo>
                <a:lnTo>
                  <a:pt x="322" y="1720"/>
                </a:lnTo>
                <a:lnTo>
                  <a:pt x="327" y="1709"/>
                </a:lnTo>
                <a:lnTo>
                  <a:pt x="336" y="1698"/>
                </a:lnTo>
                <a:lnTo>
                  <a:pt x="349" y="1691"/>
                </a:lnTo>
                <a:lnTo>
                  <a:pt x="363" y="1688"/>
                </a:lnTo>
                <a:lnTo>
                  <a:pt x="376" y="1691"/>
                </a:lnTo>
                <a:lnTo>
                  <a:pt x="380" y="1693"/>
                </a:lnTo>
                <a:lnTo>
                  <a:pt x="389" y="1695"/>
                </a:lnTo>
                <a:lnTo>
                  <a:pt x="405" y="1699"/>
                </a:lnTo>
                <a:lnTo>
                  <a:pt x="426" y="1705"/>
                </a:lnTo>
                <a:lnTo>
                  <a:pt x="452" y="1712"/>
                </a:lnTo>
                <a:lnTo>
                  <a:pt x="485" y="1719"/>
                </a:lnTo>
                <a:lnTo>
                  <a:pt x="523" y="1726"/>
                </a:lnTo>
                <a:lnTo>
                  <a:pt x="567" y="1733"/>
                </a:lnTo>
                <a:lnTo>
                  <a:pt x="616" y="1738"/>
                </a:lnTo>
                <a:lnTo>
                  <a:pt x="670" y="1744"/>
                </a:lnTo>
                <a:lnTo>
                  <a:pt x="731" y="1749"/>
                </a:lnTo>
                <a:lnTo>
                  <a:pt x="795" y="1751"/>
                </a:lnTo>
                <a:lnTo>
                  <a:pt x="866" y="1752"/>
                </a:lnTo>
                <a:lnTo>
                  <a:pt x="941" y="1751"/>
                </a:lnTo>
                <a:lnTo>
                  <a:pt x="1022" y="1746"/>
                </a:lnTo>
                <a:lnTo>
                  <a:pt x="1107" y="1740"/>
                </a:lnTo>
                <a:lnTo>
                  <a:pt x="1198" y="1730"/>
                </a:lnTo>
                <a:lnTo>
                  <a:pt x="1292" y="1717"/>
                </a:lnTo>
                <a:lnTo>
                  <a:pt x="1392" y="1699"/>
                </a:lnTo>
                <a:lnTo>
                  <a:pt x="1401" y="1697"/>
                </a:lnTo>
                <a:lnTo>
                  <a:pt x="1414" y="1697"/>
                </a:lnTo>
                <a:lnTo>
                  <a:pt x="1426" y="1702"/>
                </a:lnTo>
                <a:lnTo>
                  <a:pt x="1436" y="1710"/>
                </a:lnTo>
                <a:lnTo>
                  <a:pt x="1443" y="1720"/>
                </a:lnTo>
                <a:lnTo>
                  <a:pt x="1460" y="1753"/>
                </a:lnTo>
                <a:lnTo>
                  <a:pt x="1473" y="1788"/>
                </a:lnTo>
                <a:lnTo>
                  <a:pt x="1482" y="1824"/>
                </a:lnTo>
                <a:lnTo>
                  <a:pt x="1494" y="1805"/>
                </a:lnTo>
                <a:lnTo>
                  <a:pt x="1506" y="1789"/>
                </a:lnTo>
                <a:lnTo>
                  <a:pt x="1516" y="1776"/>
                </a:lnTo>
                <a:lnTo>
                  <a:pt x="1524" y="1766"/>
                </a:lnTo>
                <a:lnTo>
                  <a:pt x="1530" y="1759"/>
                </a:lnTo>
                <a:lnTo>
                  <a:pt x="1532" y="1756"/>
                </a:lnTo>
                <a:lnTo>
                  <a:pt x="1541" y="1749"/>
                </a:lnTo>
                <a:lnTo>
                  <a:pt x="1550" y="1744"/>
                </a:lnTo>
                <a:lnTo>
                  <a:pt x="1561" y="1742"/>
                </a:lnTo>
                <a:lnTo>
                  <a:pt x="1594" y="1743"/>
                </a:lnTo>
                <a:lnTo>
                  <a:pt x="1623" y="1748"/>
                </a:lnTo>
                <a:lnTo>
                  <a:pt x="1608" y="1711"/>
                </a:lnTo>
                <a:lnTo>
                  <a:pt x="1592" y="1674"/>
                </a:lnTo>
                <a:lnTo>
                  <a:pt x="1576" y="1640"/>
                </a:lnTo>
                <a:lnTo>
                  <a:pt x="1560" y="1607"/>
                </a:lnTo>
                <a:lnTo>
                  <a:pt x="1544" y="1577"/>
                </a:lnTo>
                <a:lnTo>
                  <a:pt x="1528" y="1550"/>
                </a:lnTo>
                <a:lnTo>
                  <a:pt x="1515" y="1526"/>
                </a:lnTo>
                <a:lnTo>
                  <a:pt x="1503" y="1505"/>
                </a:lnTo>
                <a:lnTo>
                  <a:pt x="1493" y="1489"/>
                </a:lnTo>
                <a:lnTo>
                  <a:pt x="1485" y="1476"/>
                </a:lnTo>
                <a:lnTo>
                  <a:pt x="1474" y="1466"/>
                </a:lnTo>
                <a:lnTo>
                  <a:pt x="1468" y="1451"/>
                </a:lnTo>
                <a:lnTo>
                  <a:pt x="1468" y="1438"/>
                </a:lnTo>
                <a:lnTo>
                  <a:pt x="1472" y="1426"/>
                </a:lnTo>
                <a:lnTo>
                  <a:pt x="1480" y="1415"/>
                </a:lnTo>
                <a:lnTo>
                  <a:pt x="1505" y="1393"/>
                </a:lnTo>
                <a:lnTo>
                  <a:pt x="1528" y="1377"/>
                </a:lnTo>
                <a:lnTo>
                  <a:pt x="1492" y="1360"/>
                </a:lnTo>
                <a:lnTo>
                  <a:pt x="1457" y="1345"/>
                </a:lnTo>
                <a:lnTo>
                  <a:pt x="1423" y="1331"/>
                </a:lnTo>
                <a:lnTo>
                  <a:pt x="1390" y="1319"/>
                </a:lnTo>
                <a:lnTo>
                  <a:pt x="1358" y="1308"/>
                </a:lnTo>
                <a:lnTo>
                  <a:pt x="1328" y="1299"/>
                </a:lnTo>
                <a:lnTo>
                  <a:pt x="1302" y="1291"/>
                </a:lnTo>
                <a:lnTo>
                  <a:pt x="1280" y="1284"/>
                </a:lnTo>
                <a:lnTo>
                  <a:pt x="1260" y="1280"/>
                </a:lnTo>
                <a:lnTo>
                  <a:pt x="1245" y="1275"/>
                </a:lnTo>
                <a:lnTo>
                  <a:pt x="1236" y="1273"/>
                </a:lnTo>
                <a:lnTo>
                  <a:pt x="1233" y="1273"/>
                </a:lnTo>
                <a:lnTo>
                  <a:pt x="1223" y="1268"/>
                </a:lnTo>
                <a:lnTo>
                  <a:pt x="1215" y="1263"/>
                </a:lnTo>
                <a:lnTo>
                  <a:pt x="1208" y="1255"/>
                </a:lnTo>
                <a:lnTo>
                  <a:pt x="1202" y="1239"/>
                </a:lnTo>
                <a:lnTo>
                  <a:pt x="1203" y="1223"/>
                </a:lnTo>
                <a:lnTo>
                  <a:pt x="1207" y="1209"/>
                </a:lnTo>
                <a:lnTo>
                  <a:pt x="1210" y="1201"/>
                </a:lnTo>
                <a:lnTo>
                  <a:pt x="1226" y="1172"/>
                </a:lnTo>
                <a:lnTo>
                  <a:pt x="1243" y="1149"/>
                </a:lnTo>
                <a:lnTo>
                  <a:pt x="1200" y="1145"/>
                </a:lnTo>
                <a:lnTo>
                  <a:pt x="1158" y="1141"/>
                </a:lnTo>
                <a:lnTo>
                  <a:pt x="1117" y="1140"/>
                </a:lnTo>
                <a:lnTo>
                  <a:pt x="1078" y="1139"/>
                </a:lnTo>
                <a:lnTo>
                  <a:pt x="1042" y="1140"/>
                </a:lnTo>
                <a:lnTo>
                  <a:pt x="1010" y="1141"/>
                </a:lnTo>
                <a:lnTo>
                  <a:pt x="983" y="1143"/>
                </a:lnTo>
                <a:lnTo>
                  <a:pt x="960" y="1144"/>
                </a:lnTo>
                <a:lnTo>
                  <a:pt x="943" y="1145"/>
                </a:lnTo>
                <a:lnTo>
                  <a:pt x="934" y="1146"/>
                </a:lnTo>
                <a:lnTo>
                  <a:pt x="917" y="1151"/>
                </a:lnTo>
                <a:lnTo>
                  <a:pt x="906" y="1152"/>
                </a:lnTo>
                <a:lnTo>
                  <a:pt x="894" y="1149"/>
                </a:lnTo>
                <a:lnTo>
                  <a:pt x="883" y="1143"/>
                </a:lnTo>
                <a:lnTo>
                  <a:pt x="875" y="1135"/>
                </a:lnTo>
                <a:lnTo>
                  <a:pt x="869" y="1123"/>
                </a:lnTo>
                <a:lnTo>
                  <a:pt x="868" y="1111"/>
                </a:lnTo>
                <a:lnTo>
                  <a:pt x="869" y="1078"/>
                </a:lnTo>
                <a:lnTo>
                  <a:pt x="875" y="1050"/>
                </a:lnTo>
                <a:close/>
                <a:moveTo>
                  <a:pt x="2875" y="1034"/>
                </a:moveTo>
                <a:lnTo>
                  <a:pt x="2803" y="1038"/>
                </a:lnTo>
                <a:lnTo>
                  <a:pt x="2734" y="1049"/>
                </a:lnTo>
                <a:lnTo>
                  <a:pt x="2667" y="1064"/>
                </a:lnTo>
                <a:lnTo>
                  <a:pt x="2603" y="1084"/>
                </a:lnTo>
                <a:lnTo>
                  <a:pt x="2542" y="1109"/>
                </a:lnTo>
                <a:lnTo>
                  <a:pt x="2484" y="1140"/>
                </a:lnTo>
                <a:lnTo>
                  <a:pt x="2431" y="1176"/>
                </a:lnTo>
                <a:lnTo>
                  <a:pt x="2380" y="1215"/>
                </a:lnTo>
                <a:lnTo>
                  <a:pt x="2333" y="1259"/>
                </a:lnTo>
                <a:lnTo>
                  <a:pt x="2291" y="1306"/>
                </a:lnTo>
                <a:lnTo>
                  <a:pt x="2252" y="1358"/>
                </a:lnTo>
                <a:lnTo>
                  <a:pt x="2219" y="1412"/>
                </a:lnTo>
                <a:lnTo>
                  <a:pt x="2190" y="1471"/>
                </a:lnTo>
                <a:lnTo>
                  <a:pt x="2223" y="1430"/>
                </a:lnTo>
                <a:lnTo>
                  <a:pt x="2261" y="1386"/>
                </a:lnTo>
                <a:lnTo>
                  <a:pt x="2303" y="1342"/>
                </a:lnTo>
                <a:lnTo>
                  <a:pt x="2352" y="1297"/>
                </a:lnTo>
                <a:lnTo>
                  <a:pt x="2406" y="1252"/>
                </a:lnTo>
                <a:lnTo>
                  <a:pt x="2465" y="1210"/>
                </a:lnTo>
                <a:lnTo>
                  <a:pt x="2528" y="1169"/>
                </a:lnTo>
                <a:lnTo>
                  <a:pt x="2601" y="1130"/>
                </a:lnTo>
                <a:lnTo>
                  <a:pt x="2673" y="1098"/>
                </a:lnTo>
                <a:lnTo>
                  <a:pt x="2743" y="1072"/>
                </a:lnTo>
                <a:lnTo>
                  <a:pt x="2810" y="1051"/>
                </a:lnTo>
                <a:lnTo>
                  <a:pt x="2875" y="1034"/>
                </a:lnTo>
                <a:close/>
                <a:moveTo>
                  <a:pt x="1974" y="1009"/>
                </a:moveTo>
                <a:lnTo>
                  <a:pt x="1990" y="1010"/>
                </a:lnTo>
                <a:lnTo>
                  <a:pt x="2003" y="1017"/>
                </a:lnTo>
                <a:lnTo>
                  <a:pt x="2014" y="1028"/>
                </a:lnTo>
                <a:lnTo>
                  <a:pt x="2019" y="1043"/>
                </a:lnTo>
                <a:lnTo>
                  <a:pt x="2018" y="1059"/>
                </a:lnTo>
                <a:lnTo>
                  <a:pt x="2011" y="1073"/>
                </a:lnTo>
                <a:lnTo>
                  <a:pt x="2000" y="1083"/>
                </a:lnTo>
                <a:lnTo>
                  <a:pt x="1985" y="1089"/>
                </a:lnTo>
                <a:lnTo>
                  <a:pt x="1690" y="1129"/>
                </a:lnTo>
                <a:lnTo>
                  <a:pt x="1684" y="1130"/>
                </a:lnTo>
                <a:lnTo>
                  <a:pt x="1670" y="1127"/>
                </a:lnTo>
                <a:lnTo>
                  <a:pt x="1658" y="1120"/>
                </a:lnTo>
                <a:lnTo>
                  <a:pt x="1649" y="1109"/>
                </a:lnTo>
                <a:lnTo>
                  <a:pt x="1644" y="1094"/>
                </a:lnTo>
                <a:lnTo>
                  <a:pt x="1645" y="1078"/>
                </a:lnTo>
                <a:lnTo>
                  <a:pt x="1652" y="1065"/>
                </a:lnTo>
                <a:lnTo>
                  <a:pt x="1664" y="1054"/>
                </a:lnTo>
                <a:lnTo>
                  <a:pt x="1678" y="1050"/>
                </a:lnTo>
                <a:lnTo>
                  <a:pt x="1974" y="1009"/>
                </a:lnTo>
                <a:close/>
                <a:moveTo>
                  <a:pt x="2889" y="954"/>
                </a:moveTo>
                <a:lnTo>
                  <a:pt x="2965" y="957"/>
                </a:lnTo>
                <a:lnTo>
                  <a:pt x="3039" y="968"/>
                </a:lnTo>
                <a:lnTo>
                  <a:pt x="3111" y="985"/>
                </a:lnTo>
                <a:lnTo>
                  <a:pt x="3181" y="1009"/>
                </a:lnTo>
                <a:lnTo>
                  <a:pt x="3248" y="1037"/>
                </a:lnTo>
                <a:lnTo>
                  <a:pt x="3311" y="1073"/>
                </a:lnTo>
                <a:lnTo>
                  <a:pt x="3372" y="1114"/>
                </a:lnTo>
                <a:lnTo>
                  <a:pt x="3428" y="1160"/>
                </a:lnTo>
                <a:lnTo>
                  <a:pt x="3481" y="1210"/>
                </a:lnTo>
                <a:lnTo>
                  <a:pt x="3530" y="1265"/>
                </a:lnTo>
                <a:lnTo>
                  <a:pt x="3573" y="1324"/>
                </a:lnTo>
                <a:lnTo>
                  <a:pt x="3613" y="1387"/>
                </a:lnTo>
                <a:lnTo>
                  <a:pt x="3645" y="1454"/>
                </a:lnTo>
                <a:lnTo>
                  <a:pt x="3674" y="1523"/>
                </a:lnTo>
                <a:lnTo>
                  <a:pt x="3697" y="1595"/>
                </a:lnTo>
                <a:lnTo>
                  <a:pt x="3713" y="1671"/>
                </a:lnTo>
                <a:lnTo>
                  <a:pt x="3723" y="1749"/>
                </a:lnTo>
                <a:lnTo>
                  <a:pt x="3726" y="1829"/>
                </a:lnTo>
                <a:lnTo>
                  <a:pt x="3726" y="1831"/>
                </a:lnTo>
                <a:lnTo>
                  <a:pt x="3730" y="1853"/>
                </a:lnTo>
                <a:lnTo>
                  <a:pt x="3731" y="1874"/>
                </a:lnTo>
                <a:lnTo>
                  <a:pt x="3730" y="1898"/>
                </a:lnTo>
                <a:lnTo>
                  <a:pt x="3726" y="1921"/>
                </a:lnTo>
                <a:lnTo>
                  <a:pt x="3725" y="1982"/>
                </a:lnTo>
                <a:lnTo>
                  <a:pt x="3723" y="2044"/>
                </a:lnTo>
                <a:lnTo>
                  <a:pt x="3720" y="2107"/>
                </a:lnTo>
                <a:lnTo>
                  <a:pt x="3716" y="2168"/>
                </a:lnTo>
                <a:lnTo>
                  <a:pt x="3711" y="2231"/>
                </a:lnTo>
                <a:lnTo>
                  <a:pt x="3705" y="2292"/>
                </a:lnTo>
                <a:lnTo>
                  <a:pt x="3697" y="2351"/>
                </a:lnTo>
                <a:lnTo>
                  <a:pt x="3688" y="2409"/>
                </a:lnTo>
                <a:lnTo>
                  <a:pt x="3676" y="2463"/>
                </a:lnTo>
                <a:lnTo>
                  <a:pt x="3663" y="2515"/>
                </a:lnTo>
                <a:lnTo>
                  <a:pt x="3647" y="2562"/>
                </a:lnTo>
                <a:lnTo>
                  <a:pt x="3628" y="2604"/>
                </a:lnTo>
                <a:lnTo>
                  <a:pt x="3608" y="2642"/>
                </a:lnTo>
                <a:lnTo>
                  <a:pt x="3585" y="2673"/>
                </a:lnTo>
                <a:lnTo>
                  <a:pt x="3576" y="2681"/>
                </a:lnTo>
                <a:lnTo>
                  <a:pt x="3566" y="2685"/>
                </a:lnTo>
                <a:lnTo>
                  <a:pt x="3555" y="2686"/>
                </a:lnTo>
                <a:lnTo>
                  <a:pt x="3555" y="2686"/>
                </a:lnTo>
                <a:lnTo>
                  <a:pt x="3282" y="2681"/>
                </a:lnTo>
                <a:lnTo>
                  <a:pt x="3234" y="2714"/>
                </a:lnTo>
                <a:lnTo>
                  <a:pt x="3183" y="2744"/>
                </a:lnTo>
                <a:lnTo>
                  <a:pt x="3128" y="2769"/>
                </a:lnTo>
                <a:lnTo>
                  <a:pt x="3073" y="2788"/>
                </a:lnTo>
                <a:lnTo>
                  <a:pt x="3014" y="2803"/>
                </a:lnTo>
                <a:lnTo>
                  <a:pt x="2953" y="2812"/>
                </a:lnTo>
                <a:lnTo>
                  <a:pt x="2891" y="2815"/>
                </a:lnTo>
                <a:lnTo>
                  <a:pt x="2868" y="2815"/>
                </a:lnTo>
                <a:lnTo>
                  <a:pt x="2801" y="2811"/>
                </a:lnTo>
                <a:lnTo>
                  <a:pt x="2736" y="2801"/>
                </a:lnTo>
                <a:lnTo>
                  <a:pt x="2674" y="2785"/>
                </a:lnTo>
                <a:lnTo>
                  <a:pt x="2614" y="2762"/>
                </a:lnTo>
                <a:lnTo>
                  <a:pt x="2557" y="2733"/>
                </a:lnTo>
                <a:lnTo>
                  <a:pt x="2503" y="2699"/>
                </a:lnTo>
                <a:lnTo>
                  <a:pt x="2453" y="2661"/>
                </a:lnTo>
                <a:lnTo>
                  <a:pt x="2452" y="2661"/>
                </a:lnTo>
                <a:lnTo>
                  <a:pt x="2452" y="2661"/>
                </a:lnTo>
                <a:lnTo>
                  <a:pt x="2200" y="2654"/>
                </a:lnTo>
                <a:lnTo>
                  <a:pt x="2189" y="2653"/>
                </a:lnTo>
                <a:lnTo>
                  <a:pt x="2178" y="2648"/>
                </a:lnTo>
                <a:lnTo>
                  <a:pt x="2169" y="2640"/>
                </a:lnTo>
                <a:lnTo>
                  <a:pt x="2150" y="2612"/>
                </a:lnTo>
                <a:lnTo>
                  <a:pt x="2132" y="2578"/>
                </a:lnTo>
                <a:lnTo>
                  <a:pt x="2116" y="2538"/>
                </a:lnTo>
                <a:lnTo>
                  <a:pt x="2101" y="2492"/>
                </a:lnTo>
                <a:lnTo>
                  <a:pt x="2089" y="2442"/>
                </a:lnTo>
                <a:lnTo>
                  <a:pt x="2078" y="2385"/>
                </a:lnTo>
                <a:lnTo>
                  <a:pt x="2069" y="2321"/>
                </a:lnTo>
                <a:lnTo>
                  <a:pt x="2061" y="2251"/>
                </a:lnTo>
                <a:lnTo>
                  <a:pt x="2057" y="2175"/>
                </a:lnTo>
                <a:lnTo>
                  <a:pt x="2052" y="2092"/>
                </a:lnTo>
                <a:lnTo>
                  <a:pt x="2050" y="2003"/>
                </a:lnTo>
                <a:lnTo>
                  <a:pt x="2051" y="1999"/>
                </a:lnTo>
                <a:lnTo>
                  <a:pt x="2051" y="1996"/>
                </a:lnTo>
                <a:lnTo>
                  <a:pt x="2052" y="1992"/>
                </a:lnTo>
                <a:lnTo>
                  <a:pt x="2038" y="1966"/>
                </a:lnTo>
                <a:lnTo>
                  <a:pt x="2027" y="1937"/>
                </a:lnTo>
                <a:lnTo>
                  <a:pt x="2020" y="1906"/>
                </a:lnTo>
                <a:lnTo>
                  <a:pt x="2018" y="1874"/>
                </a:lnTo>
                <a:lnTo>
                  <a:pt x="2019" y="1842"/>
                </a:lnTo>
                <a:lnTo>
                  <a:pt x="2024" y="1813"/>
                </a:lnTo>
                <a:lnTo>
                  <a:pt x="2033" y="1785"/>
                </a:lnTo>
                <a:lnTo>
                  <a:pt x="2048" y="1760"/>
                </a:lnTo>
                <a:lnTo>
                  <a:pt x="2052" y="1683"/>
                </a:lnTo>
                <a:lnTo>
                  <a:pt x="2064" y="1610"/>
                </a:lnTo>
                <a:lnTo>
                  <a:pt x="2081" y="1539"/>
                </a:lnTo>
                <a:lnTo>
                  <a:pt x="2103" y="1472"/>
                </a:lnTo>
                <a:lnTo>
                  <a:pt x="2131" y="1408"/>
                </a:lnTo>
                <a:lnTo>
                  <a:pt x="2165" y="1346"/>
                </a:lnTo>
                <a:lnTo>
                  <a:pt x="2202" y="1288"/>
                </a:lnTo>
                <a:lnTo>
                  <a:pt x="2245" y="1234"/>
                </a:lnTo>
                <a:lnTo>
                  <a:pt x="2293" y="1184"/>
                </a:lnTo>
                <a:lnTo>
                  <a:pt x="2345" y="1138"/>
                </a:lnTo>
                <a:lnTo>
                  <a:pt x="2402" y="1097"/>
                </a:lnTo>
                <a:lnTo>
                  <a:pt x="2461" y="1060"/>
                </a:lnTo>
                <a:lnTo>
                  <a:pt x="2525" y="1028"/>
                </a:lnTo>
                <a:lnTo>
                  <a:pt x="2592" y="1002"/>
                </a:lnTo>
                <a:lnTo>
                  <a:pt x="2663" y="981"/>
                </a:lnTo>
                <a:lnTo>
                  <a:pt x="2735" y="966"/>
                </a:lnTo>
                <a:lnTo>
                  <a:pt x="2810" y="956"/>
                </a:lnTo>
                <a:lnTo>
                  <a:pt x="2889" y="954"/>
                </a:lnTo>
                <a:close/>
                <a:moveTo>
                  <a:pt x="969" y="942"/>
                </a:moveTo>
                <a:lnTo>
                  <a:pt x="983" y="947"/>
                </a:lnTo>
                <a:lnTo>
                  <a:pt x="994" y="956"/>
                </a:lnTo>
                <a:lnTo>
                  <a:pt x="1001" y="970"/>
                </a:lnTo>
                <a:lnTo>
                  <a:pt x="1003" y="984"/>
                </a:lnTo>
                <a:lnTo>
                  <a:pt x="1000" y="997"/>
                </a:lnTo>
                <a:lnTo>
                  <a:pt x="993" y="1010"/>
                </a:lnTo>
                <a:lnTo>
                  <a:pt x="981" y="1019"/>
                </a:lnTo>
                <a:lnTo>
                  <a:pt x="980" y="1020"/>
                </a:lnTo>
                <a:lnTo>
                  <a:pt x="974" y="1025"/>
                </a:lnTo>
                <a:lnTo>
                  <a:pt x="967" y="1033"/>
                </a:lnTo>
                <a:lnTo>
                  <a:pt x="960" y="1045"/>
                </a:lnTo>
                <a:lnTo>
                  <a:pt x="953" y="1064"/>
                </a:lnTo>
                <a:lnTo>
                  <a:pt x="982" y="1061"/>
                </a:lnTo>
                <a:lnTo>
                  <a:pt x="1017" y="1060"/>
                </a:lnTo>
                <a:lnTo>
                  <a:pt x="1057" y="1059"/>
                </a:lnTo>
                <a:lnTo>
                  <a:pt x="1102" y="1059"/>
                </a:lnTo>
                <a:lnTo>
                  <a:pt x="1152" y="1061"/>
                </a:lnTo>
                <a:lnTo>
                  <a:pt x="1203" y="1065"/>
                </a:lnTo>
                <a:lnTo>
                  <a:pt x="1257" y="1070"/>
                </a:lnTo>
                <a:lnTo>
                  <a:pt x="1310" y="1078"/>
                </a:lnTo>
                <a:lnTo>
                  <a:pt x="1363" y="1090"/>
                </a:lnTo>
                <a:lnTo>
                  <a:pt x="1376" y="1096"/>
                </a:lnTo>
                <a:lnTo>
                  <a:pt x="1385" y="1106"/>
                </a:lnTo>
                <a:lnTo>
                  <a:pt x="1391" y="1120"/>
                </a:lnTo>
                <a:lnTo>
                  <a:pt x="1392" y="1135"/>
                </a:lnTo>
                <a:lnTo>
                  <a:pt x="1388" y="1148"/>
                </a:lnTo>
                <a:lnTo>
                  <a:pt x="1380" y="1160"/>
                </a:lnTo>
                <a:lnTo>
                  <a:pt x="1367" y="1167"/>
                </a:lnTo>
                <a:lnTo>
                  <a:pt x="1352" y="1169"/>
                </a:lnTo>
                <a:lnTo>
                  <a:pt x="1349" y="1170"/>
                </a:lnTo>
                <a:lnTo>
                  <a:pt x="1341" y="1172"/>
                </a:lnTo>
                <a:lnTo>
                  <a:pt x="1330" y="1178"/>
                </a:lnTo>
                <a:lnTo>
                  <a:pt x="1316" y="1189"/>
                </a:lnTo>
                <a:lnTo>
                  <a:pt x="1300" y="1207"/>
                </a:lnTo>
                <a:lnTo>
                  <a:pt x="1328" y="1215"/>
                </a:lnTo>
                <a:lnTo>
                  <a:pt x="1363" y="1225"/>
                </a:lnTo>
                <a:lnTo>
                  <a:pt x="1401" y="1237"/>
                </a:lnTo>
                <a:lnTo>
                  <a:pt x="1442" y="1252"/>
                </a:lnTo>
                <a:lnTo>
                  <a:pt x="1485" y="1269"/>
                </a:lnTo>
                <a:lnTo>
                  <a:pt x="1530" y="1289"/>
                </a:lnTo>
                <a:lnTo>
                  <a:pt x="1574" y="1310"/>
                </a:lnTo>
                <a:lnTo>
                  <a:pt x="1617" y="1334"/>
                </a:lnTo>
                <a:lnTo>
                  <a:pt x="1659" y="1360"/>
                </a:lnTo>
                <a:lnTo>
                  <a:pt x="1670" y="1369"/>
                </a:lnTo>
                <a:lnTo>
                  <a:pt x="1676" y="1383"/>
                </a:lnTo>
                <a:lnTo>
                  <a:pt x="1677" y="1396"/>
                </a:lnTo>
                <a:lnTo>
                  <a:pt x="1674" y="1411"/>
                </a:lnTo>
                <a:lnTo>
                  <a:pt x="1665" y="1423"/>
                </a:lnTo>
                <a:lnTo>
                  <a:pt x="1653" y="1430"/>
                </a:lnTo>
                <a:lnTo>
                  <a:pt x="1639" y="1433"/>
                </a:lnTo>
                <a:lnTo>
                  <a:pt x="1625" y="1431"/>
                </a:lnTo>
                <a:lnTo>
                  <a:pt x="1623" y="1431"/>
                </a:lnTo>
                <a:lnTo>
                  <a:pt x="1617" y="1431"/>
                </a:lnTo>
                <a:lnTo>
                  <a:pt x="1607" y="1431"/>
                </a:lnTo>
                <a:lnTo>
                  <a:pt x="1595" y="1434"/>
                </a:lnTo>
                <a:lnTo>
                  <a:pt x="1580" y="1440"/>
                </a:lnTo>
                <a:lnTo>
                  <a:pt x="1563" y="1450"/>
                </a:lnTo>
                <a:lnTo>
                  <a:pt x="1576" y="1471"/>
                </a:lnTo>
                <a:lnTo>
                  <a:pt x="1591" y="1497"/>
                </a:lnTo>
                <a:lnTo>
                  <a:pt x="1609" y="1529"/>
                </a:lnTo>
                <a:lnTo>
                  <a:pt x="1627" y="1563"/>
                </a:lnTo>
                <a:lnTo>
                  <a:pt x="1647" y="1602"/>
                </a:lnTo>
                <a:lnTo>
                  <a:pt x="1666" y="1643"/>
                </a:lnTo>
                <a:lnTo>
                  <a:pt x="1684" y="1687"/>
                </a:lnTo>
                <a:lnTo>
                  <a:pt x="1702" y="1733"/>
                </a:lnTo>
                <a:lnTo>
                  <a:pt x="1717" y="1780"/>
                </a:lnTo>
                <a:lnTo>
                  <a:pt x="1730" y="1826"/>
                </a:lnTo>
                <a:lnTo>
                  <a:pt x="1731" y="1841"/>
                </a:lnTo>
                <a:lnTo>
                  <a:pt x="1726" y="1855"/>
                </a:lnTo>
                <a:lnTo>
                  <a:pt x="1717" y="1865"/>
                </a:lnTo>
                <a:lnTo>
                  <a:pt x="1705" y="1873"/>
                </a:lnTo>
                <a:lnTo>
                  <a:pt x="1691" y="1876"/>
                </a:lnTo>
                <a:lnTo>
                  <a:pt x="1677" y="1873"/>
                </a:lnTo>
                <a:lnTo>
                  <a:pt x="1665" y="1865"/>
                </a:lnTo>
                <a:lnTo>
                  <a:pt x="1656" y="1854"/>
                </a:lnTo>
                <a:lnTo>
                  <a:pt x="1655" y="1853"/>
                </a:lnTo>
                <a:lnTo>
                  <a:pt x="1651" y="1848"/>
                </a:lnTo>
                <a:lnTo>
                  <a:pt x="1644" y="1842"/>
                </a:lnTo>
                <a:lnTo>
                  <a:pt x="1634" y="1837"/>
                </a:lnTo>
                <a:lnTo>
                  <a:pt x="1620" y="1831"/>
                </a:lnTo>
                <a:lnTo>
                  <a:pt x="1602" y="1825"/>
                </a:lnTo>
                <a:lnTo>
                  <a:pt x="1581" y="1823"/>
                </a:lnTo>
                <a:lnTo>
                  <a:pt x="1569" y="1838"/>
                </a:lnTo>
                <a:lnTo>
                  <a:pt x="1556" y="1858"/>
                </a:lnTo>
                <a:lnTo>
                  <a:pt x="1541" y="1881"/>
                </a:lnTo>
                <a:lnTo>
                  <a:pt x="1526" y="1908"/>
                </a:lnTo>
                <a:lnTo>
                  <a:pt x="1513" y="1937"/>
                </a:lnTo>
                <a:lnTo>
                  <a:pt x="1501" y="1967"/>
                </a:lnTo>
                <a:lnTo>
                  <a:pt x="1509" y="1967"/>
                </a:lnTo>
                <a:lnTo>
                  <a:pt x="1517" y="1966"/>
                </a:lnTo>
                <a:lnTo>
                  <a:pt x="1553" y="1969"/>
                </a:lnTo>
                <a:lnTo>
                  <a:pt x="1588" y="1979"/>
                </a:lnTo>
                <a:lnTo>
                  <a:pt x="1619" y="1995"/>
                </a:lnTo>
                <a:lnTo>
                  <a:pt x="1649" y="2014"/>
                </a:lnTo>
                <a:lnTo>
                  <a:pt x="1673" y="2039"/>
                </a:lnTo>
                <a:lnTo>
                  <a:pt x="1693" y="2068"/>
                </a:lnTo>
                <a:lnTo>
                  <a:pt x="1708" y="2100"/>
                </a:lnTo>
                <a:lnTo>
                  <a:pt x="1718" y="2135"/>
                </a:lnTo>
                <a:lnTo>
                  <a:pt x="1722" y="2172"/>
                </a:lnTo>
                <a:lnTo>
                  <a:pt x="1718" y="2208"/>
                </a:lnTo>
                <a:lnTo>
                  <a:pt x="1708" y="2244"/>
                </a:lnTo>
                <a:lnTo>
                  <a:pt x="1693" y="2276"/>
                </a:lnTo>
                <a:lnTo>
                  <a:pt x="1673" y="2304"/>
                </a:lnTo>
                <a:lnTo>
                  <a:pt x="1649" y="2330"/>
                </a:lnTo>
                <a:lnTo>
                  <a:pt x="1619" y="2350"/>
                </a:lnTo>
                <a:lnTo>
                  <a:pt x="1588" y="2365"/>
                </a:lnTo>
                <a:lnTo>
                  <a:pt x="1553" y="2374"/>
                </a:lnTo>
                <a:lnTo>
                  <a:pt x="1517" y="2378"/>
                </a:lnTo>
                <a:lnTo>
                  <a:pt x="1497" y="2377"/>
                </a:lnTo>
                <a:lnTo>
                  <a:pt x="1478" y="2374"/>
                </a:lnTo>
                <a:lnTo>
                  <a:pt x="1463" y="2433"/>
                </a:lnTo>
                <a:lnTo>
                  <a:pt x="1441" y="2489"/>
                </a:lnTo>
                <a:lnTo>
                  <a:pt x="1414" y="2541"/>
                </a:lnTo>
                <a:lnTo>
                  <a:pt x="1382" y="2590"/>
                </a:lnTo>
                <a:lnTo>
                  <a:pt x="1344" y="2636"/>
                </a:lnTo>
                <a:lnTo>
                  <a:pt x="1303" y="2677"/>
                </a:lnTo>
                <a:lnTo>
                  <a:pt x="1258" y="2715"/>
                </a:lnTo>
                <a:lnTo>
                  <a:pt x="1209" y="2747"/>
                </a:lnTo>
                <a:lnTo>
                  <a:pt x="1157" y="2775"/>
                </a:lnTo>
                <a:lnTo>
                  <a:pt x="1101" y="2797"/>
                </a:lnTo>
                <a:lnTo>
                  <a:pt x="1043" y="2813"/>
                </a:lnTo>
                <a:lnTo>
                  <a:pt x="983" y="2823"/>
                </a:lnTo>
                <a:lnTo>
                  <a:pt x="922" y="2826"/>
                </a:lnTo>
                <a:lnTo>
                  <a:pt x="844" y="2826"/>
                </a:lnTo>
                <a:lnTo>
                  <a:pt x="782" y="2823"/>
                </a:lnTo>
                <a:lnTo>
                  <a:pt x="722" y="2813"/>
                </a:lnTo>
                <a:lnTo>
                  <a:pt x="664" y="2797"/>
                </a:lnTo>
                <a:lnTo>
                  <a:pt x="608" y="2775"/>
                </a:lnTo>
                <a:lnTo>
                  <a:pt x="556" y="2747"/>
                </a:lnTo>
                <a:lnTo>
                  <a:pt x="507" y="2715"/>
                </a:lnTo>
                <a:lnTo>
                  <a:pt x="461" y="2677"/>
                </a:lnTo>
                <a:lnTo>
                  <a:pt x="420" y="2636"/>
                </a:lnTo>
                <a:lnTo>
                  <a:pt x="383" y="2590"/>
                </a:lnTo>
                <a:lnTo>
                  <a:pt x="351" y="2541"/>
                </a:lnTo>
                <a:lnTo>
                  <a:pt x="324" y="2489"/>
                </a:lnTo>
                <a:lnTo>
                  <a:pt x="302" y="2433"/>
                </a:lnTo>
                <a:lnTo>
                  <a:pt x="286" y="2374"/>
                </a:lnTo>
                <a:lnTo>
                  <a:pt x="268" y="2377"/>
                </a:lnTo>
                <a:lnTo>
                  <a:pt x="249" y="2378"/>
                </a:lnTo>
                <a:lnTo>
                  <a:pt x="211" y="2374"/>
                </a:lnTo>
                <a:lnTo>
                  <a:pt x="177" y="2365"/>
                </a:lnTo>
                <a:lnTo>
                  <a:pt x="145" y="2350"/>
                </a:lnTo>
                <a:lnTo>
                  <a:pt x="117" y="2330"/>
                </a:lnTo>
                <a:lnTo>
                  <a:pt x="92" y="2304"/>
                </a:lnTo>
                <a:lnTo>
                  <a:pt x="72" y="2276"/>
                </a:lnTo>
                <a:lnTo>
                  <a:pt x="57" y="2244"/>
                </a:lnTo>
                <a:lnTo>
                  <a:pt x="47" y="2208"/>
                </a:lnTo>
                <a:lnTo>
                  <a:pt x="43" y="2172"/>
                </a:lnTo>
                <a:lnTo>
                  <a:pt x="47" y="2139"/>
                </a:lnTo>
                <a:lnTo>
                  <a:pt x="55" y="2108"/>
                </a:lnTo>
                <a:lnTo>
                  <a:pt x="66" y="2078"/>
                </a:lnTo>
                <a:lnTo>
                  <a:pt x="83" y="2052"/>
                </a:lnTo>
                <a:lnTo>
                  <a:pt x="103" y="2028"/>
                </a:lnTo>
                <a:lnTo>
                  <a:pt x="97" y="2011"/>
                </a:lnTo>
                <a:lnTo>
                  <a:pt x="89" y="1990"/>
                </a:lnTo>
                <a:lnTo>
                  <a:pt x="80" y="1964"/>
                </a:lnTo>
                <a:lnTo>
                  <a:pt x="69" y="1933"/>
                </a:lnTo>
                <a:lnTo>
                  <a:pt x="59" y="1900"/>
                </a:lnTo>
                <a:lnTo>
                  <a:pt x="49" y="1864"/>
                </a:lnTo>
                <a:lnTo>
                  <a:pt x="38" y="1825"/>
                </a:lnTo>
                <a:lnTo>
                  <a:pt x="27" y="1785"/>
                </a:lnTo>
                <a:lnTo>
                  <a:pt x="19" y="1745"/>
                </a:lnTo>
                <a:lnTo>
                  <a:pt x="11" y="1704"/>
                </a:lnTo>
                <a:lnTo>
                  <a:pt x="6" y="1663"/>
                </a:lnTo>
                <a:lnTo>
                  <a:pt x="1" y="1623"/>
                </a:lnTo>
                <a:lnTo>
                  <a:pt x="0" y="1585"/>
                </a:lnTo>
                <a:lnTo>
                  <a:pt x="2" y="1570"/>
                </a:lnTo>
                <a:lnTo>
                  <a:pt x="10" y="1559"/>
                </a:lnTo>
                <a:lnTo>
                  <a:pt x="20" y="1550"/>
                </a:lnTo>
                <a:lnTo>
                  <a:pt x="34" y="1545"/>
                </a:lnTo>
                <a:lnTo>
                  <a:pt x="49" y="1546"/>
                </a:lnTo>
                <a:lnTo>
                  <a:pt x="61" y="1551"/>
                </a:lnTo>
                <a:lnTo>
                  <a:pt x="72" y="1561"/>
                </a:lnTo>
                <a:lnTo>
                  <a:pt x="78" y="1574"/>
                </a:lnTo>
                <a:lnTo>
                  <a:pt x="80" y="1577"/>
                </a:lnTo>
                <a:lnTo>
                  <a:pt x="85" y="1584"/>
                </a:lnTo>
                <a:lnTo>
                  <a:pt x="94" y="1593"/>
                </a:lnTo>
                <a:lnTo>
                  <a:pt x="111" y="1603"/>
                </a:lnTo>
                <a:lnTo>
                  <a:pt x="110" y="1570"/>
                </a:lnTo>
                <a:lnTo>
                  <a:pt x="110" y="1533"/>
                </a:lnTo>
                <a:lnTo>
                  <a:pt x="113" y="1490"/>
                </a:lnTo>
                <a:lnTo>
                  <a:pt x="115" y="1444"/>
                </a:lnTo>
                <a:lnTo>
                  <a:pt x="120" y="1396"/>
                </a:lnTo>
                <a:lnTo>
                  <a:pt x="127" y="1347"/>
                </a:lnTo>
                <a:lnTo>
                  <a:pt x="138" y="1298"/>
                </a:lnTo>
                <a:lnTo>
                  <a:pt x="151" y="1250"/>
                </a:lnTo>
                <a:lnTo>
                  <a:pt x="158" y="1236"/>
                </a:lnTo>
                <a:lnTo>
                  <a:pt x="168" y="1227"/>
                </a:lnTo>
                <a:lnTo>
                  <a:pt x="182" y="1223"/>
                </a:lnTo>
                <a:lnTo>
                  <a:pt x="195" y="1223"/>
                </a:lnTo>
                <a:lnTo>
                  <a:pt x="209" y="1227"/>
                </a:lnTo>
                <a:lnTo>
                  <a:pt x="220" y="1236"/>
                </a:lnTo>
                <a:lnTo>
                  <a:pt x="227" y="1249"/>
                </a:lnTo>
                <a:lnTo>
                  <a:pt x="228" y="1264"/>
                </a:lnTo>
                <a:lnTo>
                  <a:pt x="230" y="1266"/>
                </a:lnTo>
                <a:lnTo>
                  <a:pt x="232" y="1272"/>
                </a:lnTo>
                <a:lnTo>
                  <a:pt x="236" y="1281"/>
                </a:lnTo>
                <a:lnTo>
                  <a:pt x="244" y="1293"/>
                </a:lnTo>
                <a:lnTo>
                  <a:pt x="258" y="1307"/>
                </a:lnTo>
                <a:lnTo>
                  <a:pt x="277" y="1322"/>
                </a:lnTo>
                <a:lnTo>
                  <a:pt x="290" y="1299"/>
                </a:lnTo>
                <a:lnTo>
                  <a:pt x="305" y="1272"/>
                </a:lnTo>
                <a:lnTo>
                  <a:pt x="322" y="1241"/>
                </a:lnTo>
                <a:lnTo>
                  <a:pt x="342" y="1208"/>
                </a:lnTo>
                <a:lnTo>
                  <a:pt x="365" y="1172"/>
                </a:lnTo>
                <a:lnTo>
                  <a:pt x="390" y="1135"/>
                </a:lnTo>
                <a:lnTo>
                  <a:pt x="417" y="1098"/>
                </a:lnTo>
                <a:lnTo>
                  <a:pt x="445" y="1060"/>
                </a:lnTo>
                <a:lnTo>
                  <a:pt x="476" y="1025"/>
                </a:lnTo>
                <a:lnTo>
                  <a:pt x="509" y="990"/>
                </a:lnTo>
                <a:lnTo>
                  <a:pt x="520" y="982"/>
                </a:lnTo>
                <a:lnTo>
                  <a:pt x="535" y="979"/>
                </a:lnTo>
                <a:lnTo>
                  <a:pt x="549" y="981"/>
                </a:lnTo>
                <a:lnTo>
                  <a:pt x="561" y="988"/>
                </a:lnTo>
                <a:lnTo>
                  <a:pt x="572" y="1000"/>
                </a:lnTo>
                <a:lnTo>
                  <a:pt x="576" y="1012"/>
                </a:lnTo>
                <a:lnTo>
                  <a:pt x="576" y="1027"/>
                </a:lnTo>
                <a:lnTo>
                  <a:pt x="570" y="1041"/>
                </a:lnTo>
                <a:lnTo>
                  <a:pt x="569" y="1043"/>
                </a:lnTo>
                <a:lnTo>
                  <a:pt x="568" y="1048"/>
                </a:lnTo>
                <a:lnTo>
                  <a:pt x="567" y="1057"/>
                </a:lnTo>
                <a:lnTo>
                  <a:pt x="567" y="1069"/>
                </a:lnTo>
                <a:lnTo>
                  <a:pt x="569" y="1085"/>
                </a:lnTo>
                <a:lnTo>
                  <a:pt x="575" y="1105"/>
                </a:lnTo>
                <a:lnTo>
                  <a:pt x="594" y="1093"/>
                </a:lnTo>
                <a:lnTo>
                  <a:pt x="617" y="1080"/>
                </a:lnTo>
                <a:lnTo>
                  <a:pt x="644" y="1065"/>
                </a:lnTo>
                <a:lnTo>
                  <a:pt x="676" y="1049"/>
                </a:lnTo>
                <a:lnTo>
                  <a:pt x="710" y="1032"/>
                </a:lnTo>
                <a:lnTo>
                  <a:pt x="747" y="1014"/>
                </a:lnTo>
                <a:lnTo>
                  <a:pt x="786" y="997"/>
                </a:lnTo>
                <a:lnTo>
                  <a:pt x="827" y="981"/>
                </a:lnTo>
                <a:lnTo>
                  <a:pt x="869" y="966"/>
                </a:lnTo>
                <a:lnTo>
                  <a:pt x="913" y="954"/>
                </a:lnTo>
                <a:lnTo>
                  <a:pt x="956" y="944"/>
                </a:lnTo>
                <a:lnTo>
                  <a:pt x="969" y="942"/>
                </a:lnTo>
                <a:close/>
                <a:moveTo>
                  <a:pt x="1828" y="80"/>
                </a:moveTo>
                <a:lnTo>
                  <a:pt x="1783" y="84"/>
                </a:lnTo>
                <a:lnTo>
                  <a:pt x="1739" y="94"/>
                </a:lnTo>
                <a:lnTo>
                  <a:pt x="1697" y="110"/>
                </a:lnTo>
                <a:lnTo>
                  <a:pt x="1658" y="132"/>
                </a:lnTo>
                <a:lnTo>
                  <a:pt x="1624" y="159"/>
                </a:lnTo>
                <a:lnTo>
                  <a:pt x="1593" y="190"/>
                </a:lnTo>
                <a:lnTo>
                  <a:pt x="1567" y="225"/>
                </a:lnTo>
                <a:lnTo>
                  <a:pt x="1545" y="264"/>
                </a:lnTo>
                <a:lnTo>
                  <a:pt x="1530" y="307"/>
                </a:lnTo>
                <a:lnTo>
                  <a:pt x="1519" y="351"/>
                </a:lnTo>
                <a:lnTo>
                  <a:pt x="1516" y="397"/>
                </a:lnTo>
                <a:lnTo>
                  <a:pt x="1519" y="437"/>
                </a:lnTo>
                <a:lnTo>
                  <a:pt x="1526" y="477"/>
                </a:lnTo>
                <a:lnTo>
                  <a:pt x="1539" y="515"/>
                </a:lnTo>
                <a:lnTo>
                  <a:pt x="1556" y="551"/>
                </a:lnTo>
                <a:lnTo>
                  <a:pt x="1557" y="555"/>
                </a:lnTo>
                <a:lnTo>
                  <a:pt x="1561" y="563"/>
                </a:lnTo>
                <a:lnTo>
                  <a:pt x="1567" y="574"/>
                </a:lnTo>
                <a:lnTo>
                  <a:pt x="1575" y="589"/>
                </a:lnTo>
                <a:lnTo>
                  <a:pt x="1584" y="605"/>
                </a:lnTo>
                <a:lnTo>
                  <a:pt x="1594" y="621"/>
                </a:lnTo>
                <a:lnTo>
                  <a:pt x="1606" y="637"/>
                </a:lnTo>
                <a:lnTo>
                  <a:pt x="1617" y="653"/>
                </a:lnTo>
                <a:lnTo>
                  <a:pt x="1640" y="680"/>
                </a:lnTo>
                <a:lnTo>
                  <a:pt x="1657" y="706"/>
                </a:lnTo>
                <a:lnTo>
                  <a:pt x="1670" y="727"/>
                </a:lnTo>
                <a:lnTo>
                  <a:pt x="1680" y="748"/>
                </a:lnTo>
                <a:lnTo>
                  <a:pt x="1685" y="767"/>
                </a:lnTo>
                <a:lnTo>
                  <a:pt x="1688" y="785"/>
                </a:lnTo>
                <a:lnTo>
                  <a:pt x="1688" y="877"/>
                </a:lnTo>
                <a:lnTo>
                  <a:pt x="1690" y="890"/>
                </a:lnTo>
                <a:lnTo>
                  <a:pt x="1697" y="899"/>
                </a:lnTo>
                <a:lnTo>
                  <a:pt x="1706" y="906"/>
                </a:lnTo>
                <a:lnTo>
                  <a:pt x="1718" y="908"/>
                </a:lnTo>
                <a:lnTo>
                  <a:pt x="1939" y="908"/>
                </a:lnTo>
                <a:lnTo>
                  <a:pt x="1951" y="906"/>
                </a:lnTo>
                <a:lnTo>
                  <a:pt x="1961" y="899"/>
                </a:lnTo>
                <a:lnTo>
                  <a:pt x="1967" y="890"/>
                </a:lnTo>
                <a:lnTo>
                  <a:pt x="1969" y="877"/>
                </a:lnTo>
                <a:lnTo>
                  <a:pt x="1969" y="785"/>
                </a:lnTo>
                <a:lnTo>
                  <a:pt x="1972" y="767"/>
                </a:lnTo>
                <a:lnTo>
                  <a:pt x="1977" y="748"/>
                </a:lnTo>
                <a:lnTo>
                  <a:pt x="1986" y="727"/>
                </a:lnTo>
                <a:lnTo>
                  <a:pt x="2000" y="706"/>
                </a:lnTo>
                <a:lnTo>
                  <a:pt x="2017" y="680"/>
                </a:lnTo>
                <a:lnTo>
                  <a:pt x="2040" y="653"/>
                </a:lnTo>
                <a:lnTo>
                  <a:pt x="2051" y="637"/>
                </a:lnTo>
                <a:lnTo>
                  <a:pt x="2063" y="621"/>
                </a:lnTo>
                <a:lnTo>
                  <a:pt x="2073" y="605"/>
                </a:lnTo>
                <a:lnTo>
                  <a:pt x="2082" y="589"/>
                </a:lnTo>
                <a:lnTo>
                  <a:pt x="2090" y="575"/>
                </a:lnTo>
                <a:lnTo>
                  <a:pt x="2095" y="564"/>
                </a:lnTo>
                <a:lnTo>
                  <a:pt x="2099" y="556"/>
                </a:lnTo>
                <a:lnTo>
                  <a:pt x="2100" y="554"/>
                </a:lnTo>
                <a:lnTo>
                  <a:pt x="2118" y="516"/>
                </a:lnTo>
                <a:lnTo>
                  <a:pt x="2131" y="477"/>
                </a:lnTo>
                <a:lnTo>
                  <a:pt x="2139" y="437"/>
                </a:lnTo>
                <a:lnTo>
                  <a:pt x="2141" y="397"/>
                </a:lnTo>
                <a:lnTo>
                  <a:pt x="2138" y="351"/>
                </a:lnTo>
                <a:lnTo>
                  <a:pt x="2127" y="307"/>
                </a:lnTo>
                <a:lnTo>
                  <a:pt x="2111" y="264"/>
                </a:lnTo>
                <a:lnTo>
                  <a:pt x="2091" y="225"/>
                </a:lnTo>
                <a:lnTo>
                  <a:pt x="2065" y="190"/>
                </a:lnTo>
                <a:lnTo>
                  <a:pt x="2033" y="159"/>
                </a:lnTo>
                <a:lnTo>
                  <a:pt x="1999" y="132"/>
                </a:lnTo>
                <a:lnTo>
                  <a:pt x="1960" y="110"/>
                </a:lnTo>
                <a:lnTo>
                  <a:pt x="1919" y="94"/>
                </a:lnTo>
                <a:lnTo>
                  <a:pt x="1874" y="84"/>
                </a:lnTo>
                <a:lnTo>
                  <a:pt x="1828" y="80"/>
                </a:lnTo>
                <a:close/>
                <a:moveTo>
                  <a:pt x="1825" y="0"/>
                </a:moveTo>
                <a:lnTo>
                  <a:pt x="1832" y="0"/>
                </a:lnTo>
                <a:lnTo>
                  <a:pt x="1834" y="0"/>
                </a:lnTo>
                <a:lnTo>
                  <a:pt x="1886" y="5"/>
                </a:lnTo>
                <a:lnTo>
                  <a:pt x="1935" y="15"/>
                </a:lnTo>
                <a:lnTo>
                  <a:pt x="1982" y="32"/>
                </a:lnTo>
                <a:lnTo>
                  <a:pt x="2026" y="55"/>
                </a:lnTo>
                <a:lnTo>
                  <a:pt x="2067" y="82"/>
                </a:lnTo>
                <a:lnTo>
                  <a:pt x="2103" y="116"/>
                </a:lnTo>
                <a:lnTo>
                  <a:pt x="2136" y="152"/>
                </a:lnTo>
                <a:lnTo>
                  <a:pt x="2164" y="193"/>
                </a:lnTo>
                <a:lnTo>
                  <a:pt x="2186" y="237"/>
                </a:lnTo>
                <a:lnTo>
                  <a:pt x="2203" y="284"/>
                </a:lnTo>
                <a:lnTo>
                  <a:pt x="2215" y="334"/>
                </a:lnTo>
                <a:lnTo>
                  <a:pt x="2286" y="361"/>
                </a:lnTo>
                <a:lnTo>
                  <a:pt x="2355" y="392"/>
                </a:lnTo>
                <a:lnTo>
                  <a:pt x="2422" y="428"/>
                </a:lnTo>
                <a:lnTo>
                  <a:pt x="2486" y="468"/>
                </a:lnTo>
                <a:lnTo>
                  <a:pt x="2510" y="384"/>
                </a:lnTo>
                <a:lnTo>
                  <a:pt x="2653" y="655"/>
                </a:lnTo>
                <a:lnTo>
                  <a:pt x="2361" y="568"/>
                </a:lnTo>
                <a:lnTo>
                  <a:pt x="2435" y="530"/>
                </a:lnTo>
                <a:lnTo>
                  <a:pt x="2366" y="488"/>
                </a:lnTo>
                <a:lnTo>
                  <a:pt x="2293" y="452"/>
                </a:lnTo>
                <a:lnTo>
                  <a:pt x="2219" y="421"/>
                </a:lnTo>
                <a:lnTo>
                  <a:pt x="2215" y="464"/>
                </a:lnTo>
                <a:lnTo>
                  <a:pt x="2205" y="508"/>
                </a:lnTo>
                <a:lnTo>
                  <a:pt x="2191" y="550"/>
                </a:lnTo>
                <a:lnTo>
                  <a:pt x="2172" y="590"/>
                </a:lnTo>
                <a:lnTo>
                  <a:pt x="2170" y="592"/>
                </a:lnTo>
                <a:lnTo>
                  <a:pt x="2167" y="599"/>
                </a:lnTo>
                <a:lnTo>
                  <a:pt x="2161" y="610"/>
                </a:lnTo>
                <a:lnTo>
                  <a:pt x="2155" y="622"/>
                </a:lnTo>
                <a:lnTo>
                  <a:pt x="2145" y="638"/>
                </a:lnTo>
                <a:lnTo>
                  <a:pt x="2136" y="654"/>
                </a:lnTo>
                <a:lnTo>
                  <a:pt x="2125" y="671"/>
                </a:lnTo>
                <a:lnTo>
                  <a:pt x="2114" y="689"/>
                </a:lnTo>
                <a:lnTo>
                  <a:pt x="2101" y="705"/>
                </a:lnTo>
                <a:lnTo>
                  <a:pt x="2084" y="725"/>
                </a:lnTo>
                <a:lnTo>
                  <a:pt x="2072" y="742"/>
                </a:lnTo>
                <a:lnTo>
                  <a:pt x="2063" y="756"/>
                </a:lnTo>
                <a:lnTo>
                  <a:pt x="2057" y="766"/>
                </a:lnTo>
                <a:lnTo>
                  <a:pt x="2052" y="774"/>
                </a:lnTo>
                <a:lnTo>
                  <a:pt x="2051" y="780"/>
                </a:lnTo>
                <a:lnTo>
                  <a:pt x="2050" y="783"/>
                </a:lnTo>
                <a:lnTo>
                  <a:pt x="2050" y="785"/>
                </a:lnTo>
                <a:lnTo>
                  <a:pt x="2050" y="877"/>
                </a:lnTo>
                <a:lnTo>
                  <a:pt x="2047" y="904"/>
                </a:lnTo>
                <a:lnTo>
                  <a:pt x="2039" y="926"/>
                </a:lnTo>
                <a:lnTo>
                  <a:pt x="2025" y="947"/>
                </a:lnTo>
                <a:lnTo>
                  <a:pt x="2008" y="964"/>
                </a:lnTo>
                <a:lnTo>
                  <a:pt x="1988" y="978"/>
                </a:lnTo>
                <a:lnTo>
                  <a:pt x="1965" y="986"/>
                </a:lnTo>
                <a:lnTo>
                  <a:pt x="1939" y="989"/>
                </a:lnTo>
                <a:lnTo>
                  <a:pt x="1718" y="989"/>
                </a:lnTo>
                <a:lnTo>
                  <a:pt x="1693" y="986"/>
                </a:lnTo>
                <a:lnTo>
                  <a:pt x="1669" y="978"/>
                </a:lnTo>
                <a:lnTo>
                  <a:pt x="1649" y="964"/>
                </a:lnTo>
                <a:lnTo>
                  <a:pt x="1632" y="947"/>
                </a:lnTo>
                <a:lnTo>
                  <a:pt x="1619" y="926"/>
                </a:lnTo>
                <a:lnTo>
                  <a:pt x="1610" y="904"/>
                </a:lnTo>
                <a:lnTo>
                  <a:pt x="1608" y="877"/>
                </a:lnTo>
                <a:lnTo>
                  <a:pt x="1608" y="785"/>
                </a:lnTo>
                <a:lnTo>
                  <a:pt x="1608" y="783"/>
                </a:lnTo>
                <a:lnTo>
                  <a:pt x="1607" y="780"/>
                </a:lnTo>
                <a:lnTo>
                  <a:pt x="1605" y="774"/>
                </a:lnTo>
                <a:lnTo>
                  <a:pt x="1601" y="766"/>
                </a:lnTo>
                <a:lnTo>
                  <a:pt x="1594" y="755"/>
                </a:lnTo>
                <a:lnTo>
                  <a:pt x="1585" y="742"/>
                </a:lnTo>
                <a:lnTo>
                  <a:pt x="1573" y="725"/>
                </a:lnTo>
                <a:lnTo>
                  <a:pt x="1557" y="705"/>
                </a:lnTo>
                <a:lnTo>
                  <a:pt x="1542" y="686"/>
                </a:lnTo>
                <a:lnTo>
                  <a:pt x="1530" y="667"/>
                </a:lnTo>
                <a:lnTo>
                  <a:pt x="1517" y="648"/>
                </a:lnTo>
                <a:lnTo>
                  <a:pt x="1507" y="630"/>
                </a:lnTo>
                <a:lnTo>
                  <a:pt x="1498" y="614"/>
                </a:lnTo>
                <a:lnTo>
                  <a:pt x="1491" y="600"/>
                </a:lnTo>
                <a:lnTo>
                  <a:pt x="1486" y="591"/>
                </a:lnTo>
                <a:lnTo>
                  <a:pt x="1484" y="588"/>
                </a:lnTo>
                <a:lnTo>
                  <a:pt x="1466" y="547"/>
                </a:lnTo>
                <a:lnTo>
                  <a:pt x="1451" y="503"/>
                </a:lnTo>
                <a:lnTo>
                  <a:pt x="1442" y="459"/>
                </a:lnTo>
                <a:lnTo>
                  <a:pt x="1438" y="413"/>
                </a:lnTo>
                <a:lnTo>
                  <a:pt x="1375" y="437"/>
                </a:lnTo>
                <a:lnTo>
                  <a:pt x="1315" y="464"/>
                </a:lnTo>
                <a:lnTo>
                  <a:pt x="1256" y="495"/>
                </a:lnTo>
                <a:lnTo>
                  <a:pt x="1199" y="530"/>
                </a:lnTo>
                <a:lnTo>
                  <a:pt x="1273" y="570"/>
                </a:lnTo>
                <a:lnTo>
                  <a:pt x="981" y="655"/>
                </a:lnTo>
                <a:lnTo>
                  <a:pt x="1124" y="384"/>
                </a:lnTo>
                <a:lnTo>
                  <a:pt x="1148" y="468"/>
                </a:lnTo>
                <a:lnTo>
                  <a:pt x="1218" y="424"/>
                </a:lnTo>
                <a:lnTo>
                  <a:pt x="1291" y="387"/>
                </a:lnTo>
                <a:lnTo>
                  <a:pt x="1366" y="353"/>
                </a:lnTo>
                <a:lnTo>
                  <a:pt x="1443" y="325"/>
                </a:lnTo>
                <a:lnTo>
                  <a:pt x="1456" y="277"/>
                </a:lnTo>
                <a:lnTo>
                  <a:pt x="1473" y="231"/>
                </a:lnTo>
                <a:lnTo>
                  <a:pt x="1497" y="188"/>
                </a:lnTo>
                <a:lnTo>
                  <a:pt x="1524" y="148"/>
                </a:lnTo>
                <a:lnTo>
                  <a:pt x="1557" y="112"/>
                </a:lnTo>
                <a:lnTo>
                  <a:pt x="1593" y="80"/>
                </a:lnTo>
                <a:lnTo>
                  <a:pt x="1633" y="54"/>
                </a:lnTo>
                <a:lnTo>
                  <a:pt x="1677" y="31"/>
                </a:lnTo>
                <a:lnTo>
                  <a:pt x="1723" y="15"/>
                </a:lnTo>
                <a:lnTo>
                  <a:pt x="1772" y="5"/>
                </a:lnTo>
                <a:lnTo>
                  <a:pt x="1823" y="0"/>
                </a:lnTo>
                <a:lnTo>
                  <a:pt x="1825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2751438" y="2456788"/>
            <a:ext cx="5554362" cy="2198267"/>
          </a:xfr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buFontTx/>
              <a:buNone/>
              <a:defRPr>
                <a:solidFill>
                  <a:schemeClr val="tx1"/>
                </a:solidFill>
              </a:defRPr>
            </a:lvl1pPr>
          </a:lstStyle>
          <a:p>
            <a:pPr lvl="0" indent="0" algn="l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0680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Organizer">
    <p:bg>
      <p:bgPr>
        <a:gradFill flip="none" rotWithShape="1"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300" y="1933575"/>
            <a:ext cx="2111297" cy="1101684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0" y="237682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add Chapter #: Title of Chapter</a:t>
            </a:r>
          </a:p>
        </p:txBody>
      </p:sp>
      <p:sp>
        <p:nvSpPr>
          <p:cNvPr id="6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86152D7-EDBF-4BD3-A1D8-F91870A3652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300" y="1933575"/>
            <a:ext cx="2111297" cy="1101684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7C5DAF0-D229-4FCE-A567-ED5B9AD5D508}"/>
              </a:ext>
            </a:extLst>
          </p:cNvPr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A2A326EF-BB9C-4464-8EAE-A2492FCA1F2F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>
              <a:extLst>
                <a:ext uri="{FF2B5EF4-FFF2-40B4-BE49-F238E27FC236}">
                  <a16:creationId xmlns:a16="http://schemas.microsoft.com/office/drawing/2014/main" id="{17D9A03C-EC6A-4D20-8E1F-030061A8F81B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>
              <a:extLst>
                <a:ext uri="{FF2B5EF4-FFF2-40B4-BE49-F238E27FC236}">
                  <a16:creationId xmlns:a16="http://schemas.microsoft.com/office/drawing/2014/main" id="{E9EDE284-A7A3-40B9-86E0-38EA5D312C2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867AAB6E-4C7A-4E0D-B69B-0DD98F3B9DF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id="{A9DA1FB1-7380-4928-B594-922709EC763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>
              <a:extLst>
                <a:ext uri="{FF2B5EF4-FFF2-40B4-BE49-F238E27FC236}">
                  <a16:creationId xmlns:a16="http://schemas.microsoft.com/office/drawing/2014/main" id="{D64E7FBF-74D1-4113-B7A2-5CAA41BDE8AC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>
              <a:extLst>
                <a:ext uri="{FF2B5EF4-FFF2-40B4-BE49-F238E27FC236}">
                  <a16:creationId xmlns:a16="http://schemas.microsoft.com/office/drawing/2014/main" id="{BD43863E-FDF3-47E3-A773-905064C616B0}"/>
                </a:ext>
              </a:extLst>
            </p:cNvPr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60763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Organizer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37682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add Chapter #: Title of Chapter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5300" y="1933575"/>
            <a:ext cx="2111297" cy="1101684"/>
          </a:xfrm>
          <a:prstGeom prst="rect">
            <a:avLst/>
          </a:prstGeom>
          <a:scene3d>
            <a:camera prst="orthographicFront">
              <a:rot lat="0" lon="0" rev="5400000"/>
            </a:camera>
            <a:lightRig rig="threePt" dir="t"/>
          </a:scene3d>
        </p:spPr>
      </p:pic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57586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1152144" y="1799049"/>
            <a:ext cx="6611112" cy="584775"/>
          </a:xfrm>
        </p:spPr>
        <p:txBody>
          <a:bodyPr anchor="b" anchorCtr="0">
            <a:spAutoFit/>
          </a:bodyPr>
          <a:lstStyle>
            <a:lvl1pPr algn="l">
              <a:defRPr sz="320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152144" y="2383824"/>
            <a:ext cx="6611112" cy="353943"/>
          </a:xfrm>
        </p:spPr>
        <p:txBody>
          <a:bodyPr wrap="square" anchor="t">
            <a:spAutoFit/>
          </a:bodyPr>
          <a:lstStyle>
            <a:lvl1pPr marL="0" indent="-182880" algn="l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0" name="TextBox 3"/>
          <p:cNvSpPr txBox="1">
            <a:spLocks noChangeAspect="1"/>
          </p:cNvSpPr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pic>
        <p:nvPicPr>
          <p:cNvPr id="3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548" y="4500631"/>
            <a:ext cx="914366" cy="50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141370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6459"/>
            <a:ext cx="7891272" cy="3642853"/>
          </a:xfrm>
        </p:spPr>
        <p:txBody>
          <a:bodyPr wrap="square" anchor="t" anchorCtr="0">
            <a:normAutofit/>
          </a:bodyPr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622806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853947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346418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7641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defRPr sz="1800" baseline="0">
                <a:latin typeface="+mn-lt"/>
              </a:defRPr>
            </a:lvl2pPr>
            <a:lvl3pPr>
              <a:defRPr sz="1400" baseline="0">
                <a:latin typeface="+mn-lt"/>
              </a:defRPr>
            </a:lvl3pPr>
            <a:lvl4pPr>
              <a:defRPr sz="1200" baseline="0">
                <a:latin typeface="+mj-lt"/>
              </a:defRPr>
            </a:lvl4pPr>
            <a:lvl5pP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014984"/>
            <a:ext cx="3886200" cy="3639312"/>
          </a:xfrm>
        </p:spPr>
        <p:txBody>
          <a:bodyPr wrap="square">
            <a:normAutofit/>
          </a:bodyPr>
          <a:lstStyle>
            <a:lvl1pP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146807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/>
              </a:buClr>
              <a:buSzPct val="80000"/>
              <a:defRPr sz="1800"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chemeClr val="bg1"/>
              </a:buClr>
              <a:buSzPct val="100000"/>
              <a:defRPr sz="1400"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chemeClr val="bg1"/>
              </a:buClr>
              <a:buSzPct val="100000"/>
              <a:defRPr sz="1200" baseline="0">
                <a:solidFill>
                  <a:schemeClr val="bg1"/>
                </a:solidFill>
                <a:latin typeface="+mj-lt"/>
              </a:defRPr>
            </a:lvl4pPr>
            <a:lvl5pPr marL="914400" indent="-182880">
              <a:buClr>
                <a:schemeClr val="bg1"/>
              </a:buClr>
              <a:buSzPct val="100000"/>
              <a:defRPr sz="1000" baseline="0">
                <a:solidFill>
                  <a:schemeClr val="bg1"/>
                </a:solidFill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014984"/>
            <a:ext cx="3886200" cy="3639312"/>
          </a:xfrm>
        </p:spPr>
        <p:txBody>
          <a:bodyPr vert="horz" wrap="square" lIns="91440" tIns="45720" rIns="91440" bIns="45720" rtlCol="0" anchor="t" anchorCtr="0">
            <a:normAutofit/>
          </a:bodyPr>
          <a:lstStyle>
            <a:lvl1pPr>
              <a:buClr>
                <a:schemeClr val="bg1"/>
              </a:buClr>
              <a:defRPr lang="en-US" dirty="0" smtClean="0">
                <a:solidFill>
                  <a:schemeClr val="bg1"/>
                </a:solidFill>
              </a:defRPr>
            </a:lvl1pPr>
            <a:lvl2pPr marL="182880" indent="-18288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buFont typeface="Arial" panose="020B0604020202020204" pitchFamily="34" charset="0"/>
              <a:buChar char="•"/>
              <a:defRPr lang="en-US" sz="2000" dirty="0" smtClean="0">
                <a:solidFill>
                  <a:schemeClr val="bg1"/>
                </a:solidFill>
                <a:latin typeface="+mn-lt"/>
              </a:defRPr>
            </a:lvl2pPr>
            <a:lvl3pPr marL="365760" indent="-18288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buSzPct val="80000"/>
              <a:buFont typeface="Arial" panose="020B0604020202020204" pitchFamily="34" charset="0"/>
              <a:buChar char="•"/>
              <a:defRPr lang="en-US" sz="1800" dirty="0" smtClean="0">
                <a:solidFill>
                  <a:schemeClr val="bg1"/>
                </a:solidFill>
                <a:latin typeface="+mn-lt"/>
              </a:defRPr>
            </a:lvl3pPr>
            <a:lvl4pPr marL="54864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defRPr lang="en-US" sz="1400" dirty="0" smtClean="0">
                <a:solidFill>
                  <a:schemeClr val="bg1"/>
                </a:solidFill>
                <a:latin typeface="+mn-lt"/>
              </a:defRPr>
            </a:lvl4pPr>
            <a:lvl5pPr marL="731520" indent="-182880" defTabSz="365760">
              <a:buClr>
                <a:schemeClr val="bg1"/>
              </a:buClr>
              <a:defRPr lang="en-US" sz="1200" dirty="0">
                <a:solidFill>
                  <a:schemeClr val="bg1"/>
                </a:solidFill>
                <a:latin typeface="+mj-lt"/>
              </a:defRPr>
            </a:lvl5pPr>
            <a:lvl6pPr marL="914400" indent="-182880" defTabSz="365760">
              <a:buClr>
                <a:schemeClr val="bg1"/>
              </a:buClr>
              <a:buSzPct val="100000"/>
              <a:buFont typeface="Calibri" panose="020F0502020204030204" pitchFamily="34" charset="0"/>
              <a:buChar char="-"/>
              <a:defRPr>
                <a:solidFill>
                  <a:schemeClr val="bg1"/>
                </a:solidFill>
                <a:latin typeface="+mj-lt"/>
              </a:defRPr>
            </a:lvl6pPr>
          </a:lstStyle>
          <a:p>
            <a:pPr lvl="1"/>
            <a:r>
              <a:rPr lang="en-US" dirty="0"/>
              <a:t>Click to add text or click an icon to add other content types.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500242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887"/>
            <a:ext cx="3127248" cy="369332"/>
          </a:xfrm>
        </p:spPr>
        <p:txBody>
          <a:bodyPr lIns="91440" rIns="91440" anchor="t" anchorCtr="0">
            <a:spAutoFit/>
          </a:bodyPr>
          <a:lstStyle>
            <a:lvl1pPr algn="ctr" defTabSz="182880">
              <a:spcBef>
                <a:spcPts val="0"/>
              </a:spcBef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507141"/>
          </a:xfrm>
        </p:spPr>
        <p:txBody>
          <a:bodyPr vert="horz" wrap="square" lIns="274320" tIns="45720" rIns="457200" bIns="91440" rtlCol="0" anchor="t" anchorCtr="0">
            <a:normAutofit/>
          </a:bodyPr>
          <a:lstStyle>
            <a:lvl1pPr>
              <a:defRPr lang="en-US" dirty="0" smtClean="0">
                <a:latin typeface="+mn-lt"/>
              </a:defRPr>
            </a:lvl1pPr>
            <a:lvl2pPr>
              <a:defRPr lang="en-US" dirty="0" smtClean="0">
                <a:latin typeface="+mn-lt"/>
              </a:defRPr>
            </a:lvl2pPr>
            <a:lvl3pPr>
              <a:defRPr lang="en-US" dirty="0" smtClean="0">
                <a:latin typeface="+mn-lt"/>
              </a:defRPr>
            </a:lvl3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6694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852461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628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se Study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182880" rIns="182880" anchor="b" anchorCtr="0">
            <a:noAutofit/>
          </a:bodyPr>
          <a:lstStyle>
            <a:lvl1pPr algn="ctr">
              <a:defRPr sz="2200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7660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7"/>
            <a:ext cx="6016752" cy="4215653"/>
          </a:xfrm>
        </p:spPr>
        <p:txBody>
          <a:bodyPr wrap="square" lIns="365760" rIns="274320" bIns="91440" anchor="t" anchorCtr="0">
            <a:normAutofit/>
          </a:bodyPr>
          <a:lstStyle>
            <a:lvl1pPr>
              <a:defRPr sz="2000" baseline="0">
                <a:solidFill>
                  <a:schemeClr val="tx2"/>
                </a:solidFill>
              </a:defRPr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228600"/>
            <a:ext cx="3127247" cy="369332"/>
          </a:xfrm>
        </p:spPr>
        <p:txBody>
          <a:bodyPr lIns="91440" anchor="t" anchorCtr="0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997228"/>
            <a:ext cx="2304288" cy="3154680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pic>
        <p:nvPicPr>
          <p:cNvPr id="3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8581393"/>
      </p:ext>
    </p:extLst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ain Customer Succes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182880" rIns="18288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5"/>
            <a:ext cx="6510270" cy="3977640"/>
          </a:xfrm>
        </p:spPr>
        <p:txBody>
          <a:bodyPr wrap="square" lIns="365760" rIns="274320" anchor="t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sp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sp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sp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-2" y="4620985"/>
            <a:ext cx="6510270" cy="276999"/>
          </a:xfrm>
        </p:spPr>
        <p:txBody>
          <a:bodyPr wrap="square" lIns="182880" rIns="182880" anchor="b">
            <a:noAutofit/>
          </a:bodyPr>
          <a:lstStyle>
            <a:lvl1pPr marL="0" indent="0" algn="ctr">
              <a:lnSpc>
                <a:spcPct val="100000"/>
              </a:lnSpc>
              <a:buFont typeface="Arial" pitchFamily="34" charset="0"/>
              <a:buNone/>
              <a:defRPr sz="12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ustomer Validation Slide – For One-to-One Use Only - NO EXTERNAL DISTRIBUTION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pic>
        <p:nvPicPr>
          <p:cNvPr id="15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037252"/>
      </p:ext>
    </p:extLst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2998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616164"/>
      </p:ext>
    </p:extLst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Green_Section Header">
    <p:bg>
      <p:bgPr>
        <a:gradFill>
          <a:gsLst>
            <a:gs pos="0">
              <a:srgbClr val="90B328"/>
            </a:gs>
            <a:gs pos="100000">
              <a:srgbClr val="4B7C1A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9EC62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4783037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Aquamarine_Section Header">
    <p:bg>
      <p:bgPr>
        <a:gradFill>
          <a:gsLst>
            <a:gs pos="0">
              <a:srgbClr val="00B08D"/>
            </a:gs>
            <a:gs pos="100000">
              <a:srgbClr val="018566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CA5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3533322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ue_Section Header">
    <p:bg>
      <p:bgPr>
        <a:gradFill>
          <a:gsLst>
            <a:gs pos="0">
              <a:srgbClr val="61BAE9"/>
            </a:gs>
            <a:gs pos="100000">
              <a:srgbClr val="006A9F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53C6FF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5471747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Violet_Section Header">
    <p:bg>
      <p:bgPr>
        <a:gradFill>
          <a:gsLst>
            <a:gs pos="0">
              <a:srgbClr val="3D5AAE"/>
            </a:gs>
            <a:gs pos="100000">
              <a:srgbClr val="2C36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727DC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558551"/>
      </p:ext>
    </p:extLst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Closing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0" y="2120427"/>
            <a:ext cx="9144000" cy="584775"/>
          </a:xfrm>
        </p:spPr>
        <p:txBody>
          <a:bodyPr anchor="ctr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Box 2">
            <a:hlinkClick r:id="rId3"/>
          </p:cNvPr>
          <p:cNvSpPr txBox="1"/>
          <p:nvPr/>
        </p:nvSpPr>
        <p:spPr>
          <a:xfrm>
            <a:off x="-4574" y="3943877"/>
            <a:ext cx="9144003" cy="369332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ctr" defTabSz="182880"/>
            <a:r>
              <a:rPr lang="en-US" sz="1800" baseline="0" dirty="0">
                <a:solidFill>
                  <a:schemeClr val="bg1"/>
                </a:solidFill>
              </a:rPr>
              <a:t>sas.com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pic>
        <p:nvPicPr>
          <p:cNvPr id="10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85548" y="4500631"/>
            <a:ext cx="914366" cy="507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86727"/>
      </p:ext>
    </p:extLst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448387"/>
      </p:ext>
    </p:extLst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ue Background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9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174999"/>
      </p:ext>
    </p:extLst>
  </p:cSld>
  <p:clrMapOvr>
    <a:masterClrMapping/>
  </p:clrMapOvr>
  <p:transition>
    <p:fade/>
  </p:transition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626364" y="1114222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22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alphaModFix am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2104" y="4772207"/>
            <a:ext cx="532437" cy="221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1986005"/>
      </p:ext>
    </p:extLst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24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781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sldNum="0" hdr="0" ftr="0" dt="0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defRPr baseline="0">
                <a:solidFill>
                  <a:schemeClr val="tx2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6772196"/>
      </p:ext>
    </p:extLst>
  </p:cSld>
  <p:clrMapOvr>
    <a:masterClrMapping/>
  </p:clrMapOvr>
  <p:transition>
    <p:fad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Sub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1458049" y="640080"/>
            <a:ext cx="7068312" cy="274320"/>
          </a:xfrm>
        </p:spPr>
        <p:txBody>
          <a:bodyPr wrap="square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rgbClr val="19BBB7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19BBB7"/>
              </a:buClr>
              <a:defRPr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latin typeface="+mn-lt"/>
              </a:defRPr>
            </a:lvl2pPr>
            <a:lvl3pPr>
              <a:buClr>
                <a:srgbClr val="19BBB7"/>
              </a:buClr>
              <a:defRPr baseline="0"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204197"/>
      </p:ext>
    </p:extLst>
  </p:cSld>
  <p:clrMapOvr>
    <a:masterClrMapping/>
  </p:clrMapOvr>
  <p:transition>
    <p:fad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8692506"/>
      </p:ext>
    </p:extLst>
  </p:cSld>
  <p:clrMapOvr>
    <a:masterClrMapping/>
  </p:clrMapOvr>
  <p:transition>
    <p:fad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 /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>
            <a:noAutofit/>
          </a:bodyPr>
          <a:lstStyle>
            <a:lvl1pPr algn="l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sz="1800" baseline="0">
                <a:latin typeface="+mn-lt"/>
              </a:defRPr>
            </a:lvl2pPr>
            <a:lvl3pPr>
              <a:buClr>
                <a:srgbClr val="19BBB7"/>
              </a:buClr>
              <a:defRPr sz="1400" baseline="0">
                <a:latin typeface="+mn-lt"/>
              </a:defRPr>
            </a:lvl3pPr>
            <a:lvl4pPr>
              <a:buClr>
                <a:srgbClr val="19BBB7"/>
              </a:buClr>
              <a:defRPr sz="1200" baseline="0">
                <a:latin typeface="+mj-lt"/>
              </a:defRPr>
            </a:lvl4pPr>
            <a:lvl5pPr>
              <a:buClr>
                <a:srgbClr val="19BBB7"/>
              </a:buCl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4633882" y="1014984"/>
            <a:ext cx="3886200" cy="3639312"/>
          </a:xfrm>
        </p:spPr>
        <p:txBody>
          <a:bodyPr wrap="square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latin typeface="+mn-lt"/>
              </a:defRPr>
            </a:lvl2pPr>
            <a:lvl3pPr>
              <a:buClr>
                <a:srgbClr val="19BBB7"/>
              </a:buClr>
              <a:defRPr baseline="0"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861006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014984"/>
            <a:ext cx="3127248" cy="369332"/>
          </a:xfrm>
        </p:spPr>
        <p:txBody>
          <a:bodyPr lIns="91440" rIns="91440" anchor="t" anchorCtr="0">
            <a:spAutoFit/>
          </a:bodyPr>
          <a:lstStyle>
            <a:lvl1pPr algn="ctr" defTabSz="182880"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60"/>
            <a:ext cx="6016752" cy="4507140"/>
          </a:xfrm>
        </p:spPr>
        <p:txBody>
          <a:bodyPr vert="horz" lIns="274320" tIns="45720" rIns="457200" bIns="91440" rtlCol="0" anchor="t" anchorCtr="0">
            <a:normAutofit/>
          </a:bodyPr>
          <a:lstStyle>
            <a:lvl1pPr>
              <a:defRPr lang="en-US" dirty="0" smtClean="0">
                <a:solidFill>
                  <a:schemeClr val="tx2"/>
                </a:solidFill>
              </a:defRPr>
            </a:lvl1pPr>
            <a:lvl2pPr>
              <a:defRPr lang="en-US" dirty="0" smtClean="0"/>
            </a:lvl2pPr>
            <a:lvl3pPr>
              <a:defRPr lang="en-US" dirty="0" smtClean="0"/>
            </a:lvl3pPr>
            <a:lvl4pPr>
              <a:defRPr lang="en-US" dirty="0" smtClean="0"/>
            </a:lvl4pPr>
            <a:lvl5pPr>
              <a:defRPr lang="en-US" dirty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1489933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3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818" y="133531"/>
            <a:ext cx="914366" cy="63497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716" y="4749137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6184319"/>
      </p:ext>
    </p:extLst>
  </p:cSld>
  <p:clrMapOvr>
    <a:masterClrMapping/>
  </p:clrMapOvr>
  <p:transition>
    <p:fad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ase Study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182880" rIns="182880" anchor="b" anchorCtr="0"/>
          <a:lstStyle>
            <a:lvl1pPr algn="ctr">
              <a:defRPr sz="2200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4142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rgbClr val="19BBB7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1232"/>
            <a:ext cx="6016752" cy="4216330"/>
          </a:xfrm>
        </p:spPr>
        <p:txBody>
          <a:bodyPr wrap="square" lIns="365760" rIns="274320" bIns="91440" anchor="t" anchorCtr="0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latin typeface="+mn-lt"/>
              </a:defRPr>
            </a:lvl2pPr>
            <a:lvl3pPr>
              <a:buClr>
                <a:srgbClr val="19BBB7"/>
              </a:buClr>
              <a:defRPr baseline="0"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1014984"/>
            <a:ext cx="3127247" cy="369332"/>
          </a:xfrm>
        </p:spPr>
        <p:txBody>
          <a:bodyPr lIns="91440" anchor="t" anchorCtr="0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1489933"/>
            <a:ext cx="2304288" cy="3154680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7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3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164" y="141049"/>
            <a:ext cx="914366" cy="634977"/>
          </a:xfrm>
          <a:prstGeom prst="rect">
            <a:avLst/>
          </a:prstGeom>
        </p:spPr>
      </p:pic>
      <p:pic>
        <p:nvPicPr>
          <p:cNvPr id="12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702374"/>
      </p:ext>
    </p:extLst>
  </p:cSld>
  <p:clrMapOvr>
    <a:masterClrMapping/>
  </p:clrMapOvr>
  <p:transition>
    <p:fad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Viya Teal Section">
    <p:bg>
      <p:bgPr>
        <a:gradFill>
          <a:gsLst>
            <a:gs pos="0">
              <a:srgbClr val="19BBB7"/>
            </a:gs>
            <a:gs pos="100000">
              <a:srgbClr val="0072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3D2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3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4782" y="338735"/>
            <a:ext cx="1714437" cy="393686"/>
          </a:xfrm>
          <a:prstGeom prst="rect">
            <a:avLst/>
          </a:prstGeom>
        </p:spPr>
      </p:pic>
      <p:pic>
        <p:nvPicPr>
          <p:cNvPr id="11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6512979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640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Viya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1483656"/>
      </p:ext>
    </p:extLst>
  </p:cSld>
  <p:clrMapOvr>
    <a:masterClrMapping/>
  </p:clrMapOvr>
  <p:transition>
    <p:fad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>
            <a:normAutofit/>
          </a:bodyPr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="0"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7575392"/>
      </p:ext>
    </p:extLst>
  </p:cSld>
  <p:clrMapOvr>
    <a:masterClrMapping/>
  </p:clrMapOvr>
  <p:transition>
    <p:fad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242621"/>
      </p:ext>
    </p:extLst>
  </p:cSld>
  <p:clrMapOvr>
    <a:masterClrMapping/>
  </p:clrMapOvr>
  <p:transition>
    <p:fad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 algn="ctr">
              <a:defRPr sz="2800"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8852124"/>
      </p:ext>
    </p:extLst>
  </p:cSld>
  <p:clrMapOvr>
    <a:masterClrMapping/>
  </p:clrMapOvr>
  <p:transition>
    <p:fad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Viya 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6BBAB6"/>
              </a:buClr>
              <a:defRPr baseline="0">
                <a:solidFill>
                  <a:schemeClr val="tx2"/>
                </a:solidFill>
              </a:defRPr>
            </a:lvl1pPr>
            <a:lvl2pPr>
              <a:buClr>
                <a:srgbClr val="6BBAB6"/>
              </a:buClr>
              <a:defRPr baseline="0"/>
            </a:lvl2pPr>
            <a:lvl3pPr>
              <a:buClr>
                <a:srgbClr val="6BBAB6"/>
              </a:buClr>
              <a:defRPr baseline="0"/>
            </a:lvl3pPr>
            <a:lvl4pPr>
              <a:buClr>
                <a:srgbClr val="6BBAB6"/>
              </a:buClr>
              <a:defRPr baseline="0"/>
            </a:lvl4pPr>
            <a:lvl5pPr>
              <a:buClr>
                <a:srgbClr val="6BBAB6"/>
              </a:buCl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6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97" y="135169"/>
            <a:ext cx="914366" cy="634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502038"/>
      </p:ext>
    </p:extLst>
  </p:cSld>
  <p:clrMapOvr>
    <a:masterClrMapping/>
  </p:clrMapOvr>
  <p:transition>
    <p:fad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4721" y="1014984"/>
            <a:ext cx="3883025" cy="3639312"/>
          </a:xfrm>
        </p:spPr>
        <p:txBody>
          <a:bodyPr wrap="square" anchor="t">
            <a:normAutofit/>
          </a:bodyPr>
          <a:lstStyle>
            <a:lvl1pPr>
              <a:defRPr sz="2000" baseline="0">
                <a:solidFill>
                  <a:schemeClr val="tx2"/>
                </a:solidFill>
              </a:defRPr>
            </a:lvl1pPr>
            <a:lvl2pPr>
              <a:defRPr sz="1800" baseline="0"/>
            </a:lvl2pPr>
            <a:lvl3pPr>
              <a:defRPr sz="1400"/>
            </a:lvl3pPr>
            <a:lvl4pPr>
              <a:defRPr sz="1200"/>
            </a:lvl4pPr>
            <a:lvl5pPr>
              <a:defRPr sz="1000" baseline="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6247" y="1014984"/>
            <a:ext cx="3886200" cy="3639312"/>
          </a:xfrm>
        </p:spPr>
        <p:txBody>
          <a:bodyPr wrap="square">
            <a:normAutofit/>
          </a:bodyPr>
          <a:lstStyle>
            <a:lvl1pPr>
              <a:defRPr baseline="0"/>
            </a:lvl1pPr>
            <a:lvl2pPr>
              <a:defRPr baseline="0"/>
            </a:lvl2pPr>
            <a:lvl3pPr>
              <a:defRPr baseline="0"/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0419703"/>
      </p:ext>
    </p:extLst>
  </p:cSld>
  <p:clrMapOvr>
    <a:masterClrMapping/>
  </p:clrMapOvr>
  <p:transition>
    <p:fad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/>
          <a:lstStyle>
            <a:lvl1pPr>
              <a:defRPr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6364" y="1014984"/>
            <a:ext cx="3883025" cy="3639312"/>
          </a:xfrm>
        </p:spPr>
        <p:txBody>
          <a:bodyPr wrap="square" anchor="t">
            <a:normAutofit/>
          </a:bodyPr>
          <a:lstStyle>
            <a:lvl1pPr>
              <a:buClr>
                <a:schemeClr val="bg1"/>
              </a:buClr>
              <a:defRPr sz="2000" baseline="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sz="1800" baseline="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sz="140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sz="120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sz="1000" baseline="0">
                <a:solidFill>
                  <a:schemeClr val="bg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6247" y="1014984"/>
            <a:ext cx="3886200" cy="3639312"/>
          </a:xfrm>
        </p:spPr>
        <p:txBody>
          <a:bodyPr wrap="square">
            <a:normAutofit/>
          </a:bodyPr>
          <a:lstStyle>
            <a:lvl1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1pPr>
            <a:lvl2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2pPr>
            <a:lvl3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3pPr>
            <a:lvl4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4pPr>
            <a:lvl5pPr>
              <a:buClr>
                <a:schemeClr val="bg1"/>
              </a:buClr>
              <a:defRPr baseline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2125951"/>
      </p:ext>
    </p:extLst>
  </p:cSld>
  <p:clrMapOvr>
    <a:masterClrMapping/>
  </p:clrMapOvr>
  <p:transition>
    <p:fad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600"/>
            <a:ext cx="3127248" cy="369332"/>
          </a:xfrm>
        </p:spPr>
        <p:txBody>
          <a:bodyPr anchor="t" anchorCtr="0">
            <a:spAutoFit/>
          </a:bodyPr>
          <a:lstStyle>
            <a:lvl1pPr defTabSz="182880"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014216"/>
          </a:xfrm>
        </p:spPr>
        <p:txBody>
          <a:bodyPr lIns="274320" tIns="45720" rIns="457200" bIns="45720" anchor="t" anchorCtr="0">
            <a:normAutofit/>
          </a:bodyPr>
          <a:lstStyle>
            <a:lvl1pP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4407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350608"/>
      </p:ext>
    </p:extLst>
  </p:cSld>
  <p:clrMapOvr>
    <a:masterClrMapping/>
  </p:clrMapOvr>
  <p:transition>
    <p:fad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se Study Onl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182880" rIns="182880" anchor="b" anchorCtr="0">
            <a:noAutofit/>
          </a:bodyPr>
          <a:lstStyle>
            <a:lvl1pPr>
              <a:defRPr sz="2200" baseline="0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4142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8"/>
            <a:ext cx="6016752" cy="3730752"/>
          </a:xfrm>
        </p:spPr>
        <p:txBody>
          <a:bodyPr lIns="365760" rIns="274320" bIns="45720" anchor="t" anchorCtr="0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Text Placeholder 4"/>
          <p:cNvSpPr>
            <a:spLocks noGrp="1"/>
          </p:cNvSpPr>
          <p:nvPr>
            <p:ph type="body" sz="half" idx="13" hasCustomPrompt="1"/>
          </p:nvPr>
        </p:nvSpPr>
        <p:spPr>
          <a:xfrm flipH="1">
            <a:off x="6016752" y="228600"/>
            <a:ext cx="3127248" cy="369332"/>
          </a:xfrm>
        </p:spPr>
        <p:txBody>
          <a:bodyPr lIns="91440" anchor="t" anchorCtr="0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Heading</a:t>
            </a:r>
          </a:p>
        </p:txBody>
      </p:sp>
      <p:sp>
        <p:nvSpPr>
          <p:cNvPr id="18" name="Text Placeholder 5"/>
          <p:cNvSpPr>
            <a:spLocks noGrp="1"/>
          </p:cNvSpPr>
          <p:nvPr>
            <p:ph type="body" sz="quarter" idx="14" hasCustomPrompt="1"/>
          </p:nvPr>
        </p:nvSpPr>
        <p:spPr>
          <a:xfrm>
            <a:off x="6428232" y="994407"/>
            <a:ext cx="2286000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94261"/>
      </p:ext>
    </p:extLst>
  </p:cSld>
  <p:clrMapOvr>
    <a:masterClrMapping/>
  </p:clrMapOvr>
  <p:transition>
    <p:fad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733750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Whit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2480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8017883" y="4527567"/>
            <a:ext cx="844014" cy="449260"/>
            <a:chOff x="7048500" y="4889500"/>
            <a:chExt cx="1622426" cy="863600"/>
          </a:xfrm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7089775" y="5645150"/>
              <a:ext cx="87313" cy="100013"/>
            </a:xfrm>
            <a:custGeom>
              <a:avLst/>
              <a:gdLst>
                <a:gd name="T0" fmla="*/ 0 w 218"/>
                <a:gd name="T1" fmla="*/ 0 h 249"/>
                <a:gd name="T2" fmla="*/ 218 w 218"/>
                <a:gd name="T3" fmla="*/ 0 h 249"/>
                <a:gd name="T4" fmla="*/ 218 w 218"/>
                <a:gd name="T5" fmla="*/ 63 h 249"/>
                <a:gd name="T6" fmla="*/ 147 w 218"/>
                <a:gd name="T7" fmla="*/ 63 h 249"/>
                <a:gd name="T8" fmla="*/ 147 w 218"/>
                <a:gd name="T9" fmla="*/ 249 h 249"/>
                <a:gd name="T10" fmla="*/ 71 w 218"/>
                <a:gd name="T11" fmla="*/ 249 h 249"/>
                <a:gd name="T12" fmla="*/ 71 w 218"/>
                <a:gd name="T13" fmla="*/ 63 h 249"/>
                <a:gd name="T14" fmla="*/ 0 w 218"/>
                <a:gd name="T15" fmla="*/ 63 h 249"/>
                <a:gd name="T16" fmla="*/ 0 w 218"/>
                <a:gd name="T1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8" h="249">
                  <a:moveTo>
                    <a:pt x="0" y="0"/>
                  </a:moveTo>
                  <a:lnTo>
                    <a:pt x="218" y="0"/>
                  </a:lnTo>
                  <a:lnTo>
                    <a:pt x="218" y="63"/>
                  </a:lnTo>
                  <a:lnTo>
                    <a:pt x="147" y="63"/>
                  </a:lnTo>
                  <a:lnTo>
                    <a:pt x="147" y="249"/>
                  </a:lnTo>
                  <a:lnTo>
                    <a:pt x="71" y="249"/>
                  </a:lnTo>
                  <a:lnTo>
                    <a:pt x="71" y="63"/>
                  </a:lnTo>
                  <a:lnTo>
                    <a:pt x="0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/>
            </p:cNvSpPr>
            <p:nvPr userDrawn="1"/>
          </p:nvSpPr>
          <p:spPr bwMode="auto">
            <a:xfrm>
              <a:off x="7185025" y="5645150"/>
              <a:ext cx="88900" cy="100013"/>
            </a:xfrm>
            <a:custGeom>
              <a:avLst/>
              <a:gdLst>
                <a:gd name="T0" fmla="*/ 0 w 227"/>
                <a:gd name="T1" fmla="*/ 0 h 249"/>
                <a:gd name="T2" fmla="*/ 77 w 227"/>
                <a:gd name="T3" fmla="*/ 0 h 249"/>
                <a:gd name="T4" fmla="*/ 77 w 227"/>
                <a:gd name="T5" fmla="*/ 86 h 249"/>
                <a:gd name="T6" fmla="*/ 149 w 227"/>
                <a:gd name="T7" fmla="*/ 86 h 249"/>
                <a:gd name="T8" fmla="*/ 149 w 227"/>
                <a:gd name="T9" fmla="*/ 0 h 249"/>
                <a:gd name="T10" fmla="*/ 227 w 227"/>
                <a:gd name="T11" fmla="*/ 0 h 249"/>
                <a:gd name="T12" fmla="*/ 227 w 227"/>
                <a:gd name="T13" fmla="*/ 249 h 249"/>
                <a:gd name="T14" fmla="*/ 149 w 227"/>
                <a:gd name="T15" fmla="*/ 249 h 249"/>
                <a:gd name="T16" fmla="*/ 149 w 227"/>
                <a:gd name="T17" fmla="*/ 150 h 249"/>
                <a:gd name="T18" fmla="*/ 77 w 227"/>
                <a:gd name="T19" fmla="*/ 150 h 249"/>
                <a:gd name="T20" fmla="*/ 77 w 227"/>
                <a:gd name="T21" fmla="*/ 249 h 249"/>
                <a:gd name="T22" fmla="*/ 0 w 227"/>
                <a:gd name="T23" fmla="*/ 249 h 249"/>
                <a:gd name="T24" fmla="*/ 0 w 227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7" h="249">
                  <a:moveTo>
                    <a:pt x="0" y="0"/>
                  </a:moveTo>
                  <a:lnTo>
                    <a:pt x="77" y="0"/>
                  </a:lnTo>
                  <a:lnTo>
                    <a:pt x="77" y="86"/>
                  </a:lnTo>
                  <a:lnTo>
                    <a:pt x="149" y="86"/>
                  </a:lnTo>
                  <a:lnTo>
                    <a:pt x="149" y="0"/>
                  </a:lnTo>
                  <a:lnTo>
                    <a:pt x="227" y="0"/>
                  </a:lnTo>
                  <a:lnTo>
                    <a:pt x="227" y="249"/>
                  </a:lnTo>
                  <a:lnTo>
                    <a:pt x="149" y="249"/>
                  </a:lnTo>
                  <a:lnTo>
                    <a:pt x="149" y="150"/>
                  </a:lnTo>
                  <a:lnTo>
                    <a:pt x="77" y="150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285038" y="5645150"/>
              <a:ext cx="82550" cy="100013"/>
            </a:xfrm>
            <a:custGeom>
              <a:avLst/>
              <a:gdLst>
                <a:gd name="T0" fmla="*/ 0 w 212"/>
                <a:gd name="T1" fmla="*/ 0 h 249"/>
                <a:gd name="T2" fmla="*/ 208 w 212"/>
                <a:gd name="T3" fmla="*/ 0 h 249"/>
                <a:gd name="T4" fmla="*/ 208 w 212"/>
                <a:gd name="T5" fmla="*/ 63 h 249"/>
                <a:gd name="T6" fmla="*/ 78 w 212"/>
                <a:gd name="T7" fmla="*/ 63 h 249"/>
                <a:gd name="T8" fmla="*/ 78 w 212"/>
                <a:gd name="T9" fmla="*/ 94 h 249"/>
                <a:gd name="T10" fmla="*/ 196 w 212"/>
                <a:gd name="T11" fmla="*/ 94 h 249"/>
                <a:gd name="T12" fmla="*/ 196 w 212"/>
                <a:gd name="T13" fmla="*/ 154 h 249"/>
                <a:gd name="T14" fmla="*/ 78 w 212"/>
                <a:gd name="T15" fmla="*/ 154 h 249"/>
                <a:gd name="T16" fmla="*/ 78 w 212"/>
                <a:gd name="T17" fmla="*/ 185 h 249"/>
                <a:gd name="T18" fmla="*/ 212 w 212"/>
                <a:gd name="T19" fmla="*/ 185 h 249"/>
                <a:gd name="T20" fmla="*/ 212 w 212"/>
                <a:gd name="T21" fmla="*/ 249 h 249"/>
                <a:gd name="T22" fmla="*/ 0 w 212"/>
                <a:gd name="T23" fmla="*/ 249 h 249"/>
                <a:gd name="T24" fmla="*/ 0 w 212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2" h="249">
                  <a:moveTo>
                    <a:pt x="0" y="0"/>
                  </a:moveTo>
                  <a:lnTo>
                    <a:pt x="208" y="0"/>
                  </a:lnTo>
                  <a:lnTo>
                    <a:pt x="208" y="63"/>
                  </a:lnTo>
                  <a:lnTo>
                    <a:pt x="78" y="63"/>
                  </a:lnTo>
                  <a:lnTo>
                    <a:pt x="78" y="94"/>
                  </a:lnTo>
                  <a:lnTo>
                    <a:pt x="196" y="94"/>
                  </a:lnTo>
                  <a:lnTo>
                    <a:pt x="196" y="154"/>
                  </a:lnTo>
                  <a:lnTo>
                    <a:pt x="78" y="154"/>
                  </a:lnTo>
                  <a:lnTo>
                    <a:pt x="78" y="185"/>
                  </a:lnTo>
                  <a:lnTo>
                    <a:pt x="212" y="185"/>
                  </a:lnTo>
                  <a:lnTo>
                    <a:pt x="212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 noEditPoints="1"/>
            </p:cNvSpPr>
            <p:nvPr userDrawn="1"/>
          </p:nvSpPr>
          <p:spPr bwMode="auto">
            <a:xfrm>
              <a:off x="7426325" y="5645150"/>
              <a:ext cx="87313" cy="100013"/>
            </a:xfrm>
            <a:custGeom>
              <a:avLst/>
              <a:gdLst>
                <a:gd name="T0" fmla="*/ 77 w 221"/>
                <a:gd name="T1" fmla="*/ 63 h 249"/>
                <a:gd name="T2" fmla="*/ 77 w 221"/>
                <a:gd name="T3" fmla="*/ 114 h 249"/>
                <a:gd name="T4" fmla="*/ 107 w 221"/>
                <a:gd name="T5" fmla="*/ 114 h 249"/>
                <a:gd name="T6" fmla="*/ 117 w 221"/>
                <a:gd name="T7" fmla="*/ 114 h 249"/>
                <a:gd name="T8" fmla="*/ 126 w 221"/>
                <a:gd name="T9" fmla="*/ 113 h 249"/>
                <a:gd name="T10" fmla="*/ 135 w 221"/>
                <a:gd name="T11" fmla="*/ 111 h 249"/>
                <a:gd name="T12" fmla="*/ 142 w 221"/>
                <a:gd name="T13" fmla="*/ 106 h 249"/>
                <a:gd name="T14" fmla="*/ 146 w 221"/>
                <a:gd name="T15" fmla="*/ 98 h 249"/>
                <a:gd name="T16" fmla="*/ 148 w 221"/>
                <a:gd name="T17" fmla="*/ 87 h 249"/>
                <a:gd name="T18" fmla="*/ 146 w 221"/>
                <a:gd name="T19" fmla="*/ 76 h 249"/>
                <a:gd name="T20" fmla="*/ 141 w 221"/>
                <a:gd name="T21" fmla="*/ 69 h 249"/>
                <a:gd name="T22" fmla="*/ 132 w 221"/>
                <a:gd name="T23" fmla="*/ 66 h 249"/>
                <a:gd name="T24" fmla="*/ 122 w 221"/>
                <a:gd name="T25" fmla="*/ 63 h 249"/>
                <a:gd name="T26" fmla="*/ 111 w 221"/>
                <a:gd name="T27" fmla="*/ 63 h 249"/>
                <a:gd name="T28" fmla="*/ 77 w 221"/>
                <a:gd name="T29" fmla="*/ 63 h 249"/>
                <a:gd name="T30" fmla="*/ 0 w 221"/>
                <a:gd name="T31" fmla="*/ 0 h 249"/>
                <a:gd name="T32" fmla="*/ 128 w 221"/>
                <a:gd name="T33" fmla="*/ 0 h 249"/>
                <a:gd name="T34" fmla="*/ 152 w 221"/>
                <a:gd name="T35" fmla="*/ 1 h 249"/>
                <a:gd name="T36" fmla="*/ 172 w 221"/>
                <a:gd name="T37" fmla="*/ 7 h 249"/>
                <a:gd name="T38" fmla="*/ 188 w 221"/>
                <a:gd name="T39" fmla="*/ 17 h 249"/>
                <a:gd name="T40" fmla="*/ 201 w 221"/>
                <a:gd name="T41" fmla="*/ 28 h 249"/>
                <a:gd name="T42" fmla="*/ 209 w 221"/>
                <a:gd name="T43" fmla="*/ 42 h 249"/>
                <a:gd name="T44" fmla="*/ 216 w 221"/>
                <a:gd name="T45" fmla="*/ 56 h 249"/>
                <a:gd name="T46" fmla="*/ 219 w 221"/>
                <a:gd name="T47" fmla="*/ 71 h 249"/>
                <a:gd name="T48" fmla="*/ 221 w 221"/>
                <a:gd name="T49" fmla="*/ 84 h 249"/>
                <a:gd name="T50" fmla="*/ 218 w 221"/>
                <a:gd name="T51" fmla="*/ 108 h 249"/>
                <a:gd name="T52" fmla="*/ 212 w 221"/>
                <a:gd name="T53" fmla="*/ 129 h 249"/>
                <a:gd name="T54" fmla="*/ 201 w 221"/>
                <a:gd name="T55" fmla="*/ 145 h 249"/>
                <a:gd name="T56" fmla="*/ 186 w 221"/>
                <a:gd name="T57" fmla="*/ 158 h 249"/>
                <a:gd name="T58" fmla="*/ 167 w 221"/>
                <a:gd name="T59" fmla="*/ 167 h 249"/>
                <a:gd name="T60" fmla="*/ 146 w 221"/>
                <a:gd name="T61" fmla="*/ 172 h 249"/>
                <a:gd name="T62" fmla="*/ 122 w 221"/>
                <a:gd name="T63" fmla="*/ 174 h 249"/>
                <a:gd name="T64" fmla="*/ 77 w 221"/>
                <a:gd name="T65" fmla="*/ 174 h 249"/>
                <a:gd name="T66" fmla="*/ 77 w 221"/>
                <a:gd name="T67" fmla="*/ 249 h 249"/>
                <a:gd name="T68" fmla="*/ 0 w 221"/>
                <a:gd name="T69" fmla="*/ 249 h 249"/>
                <a:gd name="T70" fmla="*/ 0 w 221"/>
                <a:gd name="T7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1" h="249">
                  <a:moveTo>
                    <a:pt x="77" y="63"/>
                  </a:moveTo>
                  <a:lnTo>
                    <a:pt x="77" y="114"/>
                  </a:lnTo>
                  <a:lnTo>
                    <a:pt x="107" y="114"/>
                  </a:lnTo>
                  <a:lnTo>
                    <a:pt x="117" y="114"/>
                  </a:lnTo>
                  <a:lnTo>
                    <a:pt x="126" y="113"/>
                  </a:lnTo>
                  <a:lnTo>
                    <a:pt x="135" y="111"/>
                  </a:lnTo>
                  <a:lnTo>
                    <a:pt x="142" y="106"/>
                  </a:lnTo>
                  <a:lnTo>
                    <a:pt x="146" y="98"/>
                  </a:lnTo>
                  <a:lnTo>
                    <a:pt x="148" y="87"/>
                  </a:lnTo>
                  <a:lnTo>
                    <a:pt x="146" y="76"/>
                  </a:lnTo>
                  <a:lnTo>
                    <a:pt x="141" y="69"/>
                  </a:lnTo>
                  <a:lnTo>
                    <a:pt x="132" y="66"/>
                  </a:lnTo>
                  <a:lnTo>
                    <a:pt x="122" y="63"/>
                  </a:lnTo>
                  <a:lnTo>
                    <a:pt x="111" y="63"/>
                  </a:lnTo>
                  <a:lnTo>
                    <a:pt x="77" y="63"/>
                  </a:lnTo>
                  <a:close/>
                  <a:moveTo>
                    <a:pt x="0" y="0"/>
                  </a:moveTo>
                  <a:lnTo>
                    <a:pt x="128" y="0"/>
                  </a:lnTo>
                  <a:lnTo>
                    <a:pt x="152" y="1"/>
                  </a:lnTo>
                  <a:lnTo>
                    <a:pt x="172" y="7"/>
                  </a:lnTo>
                  <a:lnTo>
                    <a:pt x="188" y="17"/>
                  </a:lnTo>
                  <a:lnTo>
                    <a:pt x="201" y="28"/>
                  </a:lnTo>
                  <a:lnTo>
                    <a:pt x="209" y="42"/>
                  </a:lnTo>
                  <a:lnTo>
                    <a:pt x="216" y="56"/>
                  </a:lnTo>
                  <a:lnTo>
                    <a:pt x="219" y="71"/>
                  </a:lnTo>
                  <a:lnTo>
                    <a:pt x="221" y="84"/>
                  </a:lnTo>
                  <a:lnTo>
                    <a:pt x="218" y="108"/>
                  </a:lnTo>
                  <a:lnTo>
                    <a:pt x="212" y="129"/>
                  </a:lnTo>
                  <a:lnTo>
                    <a:pt x="201" y="145"/>
                  </a:lnTo>
                  <a:lnTo>
                    <a:pt x="186" y="158"/>
                  </a:lnTo>
                  <a:lnTo>
                    <a:pt x="167" y="167"/>
                  </a:lnTo>
                  <a:lnTo>
                    <a:pt x="146" y="172"/>
                  </a:lnTo>
                  <a:lnTo>
                    <a:pt x="122" y="174"/>
                  </a:lnTo>
                  <a:lnTo>
                    <a:pt x="77" y="174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 noEditPoints="1"/>
            </p:cNvSpPr>
            <p:nvPr userDrawn="1"/>
          </p:nvSpPr>
          <p:spPr bwMode="auto">
            <a:xfrm>
              <a:off x="7516813" y="5643563"/>
              <a:ext cx="100013" cy="103188"/>
            </a:xfrm>
            <a:custGeom>
              <a:avLst/>
              <a:gdLst>
                <a:gd name="T0" fmla="*/ 126 w 253"/>
                <a:gd name="T1" fmla="*/ 63 h 262"/>
                <a:gd name="T2" fmla="*/ 117 w 253"/>
                <a:gd name="T3" fmla="*/ 64 h 262"/>
                <a:gd name="T4" fmla="*/ 108 w 253"/>
                <a:gd name="T5" fmla="*/ 66 h 262"/>
                <a:gd name="T6" fmla="*/ 98 w 253"/>
                <a:gd name="T7" fmla="*/ 71 h 262"/>
                <a:gd name="T8" fmla="*/ 90 w 253"/>
                <a:gd name="T9" fmla="*/ 80 h 262"/>
                <a:gd name="T10" fmla="*/ 84 w 253"/>
                <a:gd name="T11" fmla="*/ 93 h 262"/>
                <a:gd name="T12" fmla="*/ 79 w 253"/>
                <a:gd name="T13" fmla="*/ 110 h 262"/>
                <a:gd name="T14" fmla="*/ 76 w 253"/>
                <a:gd name="T15" fmla="*/ 131 h 262"/>
                <a:gd name="T16" fmla="*/ 79 w 253"/>
                <a:gd name="T17" fmla="*/ 152 h 262"/>
                <a:gd name="T18" fmla="*/ 84 w 253"/>
                <a:gd name="T19" fmla="*/ 169 h 262"/>
                <a:gd name="T20" fmla="*/ 90 w 253"/>
                <a:gd name="T21" fmla="*/ 181 h 262"/>
                <a:gd name="T22" fmla="*/ 98 w 253"/>
                <a:gd name="T23" fmla="*/ 191 h 262"/>
                <a:gd name="T24" fmla="*/ 108 w 253"/>
                <a:gd name="T25" fmla="*/ 196 h 262"/>
                <a:gd name="T26" fmla="*/ 117 w 253"/>
                <a:gd name="T27" fmla="*/ 199 h 262"/>
                <a:gd name="T28" fmla="*/ 126 w 253"/>
                <a:gd name="T29" fmla="*/ 200 h 262"/>
                <a:gd name="T30" fmla="*/ 136 w 253"/>
                <a:gd name="T31" fmla="*/ 199 h 262"/>
                <a:gd name="T32" fmla="*/ 144 w 253"/>
                <a:gd name="T33" fmla="*/ 196 h 262"/>
                <a:gd name="T34" fmla="*/ 154 w 253"/>
                <a:gd name="T35" fmla="*/ 191 h 262"/>
                <a:gd name="T36" fmla="*/ 163 w 253"/>
                <a:gd name="T37" fmla="*/ 181 h 262"/>
                <a:gd name="T38" fmla="*/ 169 w 253"/>
                <a:gd name="T39" fmla="*/ 169 h 262"/>
                <a:gd name="T40" fmla="*/ 174 w 253"/>
                <a:gd name="T41" fmla="*/ 152 h 262"/>
                <a:gd name="T42" fmla="*/ 176 w 253"/>
                <a:gd name="T43" fmla="*/ 131 h 262"/>
                <a:gd name="T44" fmla="*/ 174 w 253"/>
                <a:gd name="T45" fmla="*/ 110 h 262"/>
                <a:gd name="T46" fmla="*/ 169 w 253"/>
                <a:gd name="T47" fmla="*/ 93 h 262"/>
                <a:gd name="T48" fmla="*/ 163 w 253"/>
                <a:gd name="T49" fmla="*/ 80 h 262"/>
                <a:gd name="T50" fmla="*/ 154 w 253"/>
                <a:gd name="T51" fmla="*/ 71 h 262"/>
                <a:gd name="T52" fmla="*/ 144 w 253"/>
                <a:gd name="T53" fmla="*/ 66 h 262"/>
                <a:gd name="T54" fmla="*/ 136 w 253"/>
                <a:gd name="T55" fmla="*/ 64 h 262"/>
                <a:gd name="T56" fmla="*/ 126 w 253"/>
                <a:gd name="T57" fmla="*/ 63 h 262"/>
                <a:gd name="T58" fmla="*/ 126 w 253"/>
                <a:gd name="T59" fmla="*/ 0 h 262"/>
                <a:gd name="T60" fmla="*/ 157 w 253"/>
                <a:gd name="T61" fmla="*/ 3 h 262"/>
                <a:gd name="T62" fmla="*/ 184 w 253"/>
                <a:gd name="T63" fmla="*/ 13 h 262"/>
                <a:gd name="T64" fmla="*/ 208 w 253"/>
                <a:gd name="T65" fmla="*/ 28 h 262"/>
                <a:gd name="T66" fmla="*/ 227 w 253"/>
                <a:gd name="T67" fmla="*/ 48 h 262"/>
                <a:gd name="T68" fmla="*/ 241 w 253"/>
                <a:gd name="T69" fmla="*/ 71 h 262"/>
                <a:gd name="T70" fmla="*/ 250 w 253"/>
                <a:gd name="T71" fmla="*/ 100 h 262"/>
                <a:gd name="T72" fmla="*/ 253 w 253"/>
                <a:gd name="T73" fmla="*/ 131 h 262"/>
                <a:gd name="T74" fmla="*/ 250 w 253"/>
                <a:gd name="T75" fmla="*/ 162 h 262"/>
                <a:gd name="T76" fmla="*/ 241 w 253"/>
                <a:gd name="T77" fmla="*/ 191 h 262"/>
                <a:gd name="T78" fmla="*/ 227 w 253"/>
                <a:gd name="T79" fmla="*/ 215 h 262"/>
                <a:gd name="T80" fmla="*/ 208 w 253"/>
                <a:gd name="T81" fmla="*/ 235 h 262"/>
                <a:gd name="T82" fmla="*/ 184 w 253"/>
                <a:gd name="T83" fmla="*/ 250 h 262"/>
                <a:gd name="T84" fmla="*/ 157 w 253"/>
                <a:gd name="T85" fmla="*/ 260 h 262"/>
                <a:gd name="T86" fmla="*/ 126 w 253"/>
                <a:gd name="T87" fmla="*/ 262 h 262"/>
                <a:gd name="T88" fmla="*/ 96 w 253"/>
                <a:gd name="T89" fmla="*/ 260 h 262"/>
                <a:gd name="T90" fmla="*/ 69 w 253"/>
                <a:gd name="T91" fmla="*/ 250 h 262"/>
                <a:gd name="T92" fmla="*/ 45 w 253"/>
                <a:gd name="T93" fmla="*/ 235 h 262"/>
                <a:gd name="T94" fmla="*/ 25 w 253"/>
                <a:gd name="T95" fmla="*/ 215 h 262"/>
                <a:gd name="T96" fmla="*/ 11 w 253"/>
                <a:gd name="T97" fmla="*/ 191 h 262"/>
                <a:gd name="T98" fmla="*/ 3 w 253"/>
                <a:gd name="T99" fmla="*/ 162 h 262"/>
                <a:gd name="T100" fmla="*/ 0 w 253"/>
                <a:gd name="T101" fmla="*/ 131 h 262"/>
                <a:gd name="T102" fmla="*/ 3 w 253"/>
                <a:gd name="T103" fmla="*/ 100 h 262"/>
                <a:gd name="T104" fmla="*/ 11 w 253"/>
                <a:gd name="T105" fmla="*/ 71 h 262"/>
                <a:gd name="T106" fmla="*/ 25 w 253"/>
                <a:gd name="T107" fmla="*/ 48 h 262"/>
                <a:gd name="T108" fmla="*/ 45 w 253"/>
                <a:gd name="T109" fmla="*/ 28 h 262"/>
                <a:gd name="T110" fmla="*/ 69 w 253"/>
                <a:gd name="T111" fmla="*/ 13 h 262"/>
                <a:gd name="T112" fmla="*/ 96 w 253"/>
                <a:gd name="T113" fmla="*/ 3 h 262"/>
                <a:gd name="T114" fmla="*/ 126 w 253"/>
                <a:gd name="T11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3" h="262">
                  <a:moveTo>
                    <a:pt x="126" y="63"/>
                  </a:moveTo>
                  <a:lnTo>
                    <a:pt x="117" y="64"/>
                  </a:lnTo>
                  <a:lnTo>
                    <a:pt x="108" y="66"/>
                  </a:lnTo>
                  <a:lnTo>
                    <a:pt x="98" y="71"/>
                  </a:lnTo>
                  <a:lnTo>
                    <a:pt x="90" y="80"/>
                  </a:lnTo>
                  <a:lnTo>
                    <a:pt x="84" y="93"/>
                  </a:lnTo>
                  <a:lnTo>
                    <a:pt x="79" y="110"/>
                  </a:lnTo>
                  <a:lnTo>
                    <a:pt x="76" y="131"/>
                  </a:lnTo>
                  <a:lnTo>
                    <a:pt x="79" y="152"/>
                  </a:lnTo>
                  <a:lnTo>
                    <a:pt x="84" y="169"/>
                  </a:lnTo>
                  <a:lnTo>
                    <a:pt x="90" y="181"/>
                  </a:lnTo>
                  <a:lnTo>
                    <a:pt x="98" y="191"/>
                  </a:lnTo>
                  <a:lnTo>
                    <a:pt x="108" y="196"/>
                  </a:lnTo>
                  <a:lnTo>
                    <a:pt x="117" y="199"/>
                  </a:lnTo>
                  <a:lnTo>
                    <a:pt x="126" y="200"/>
                  </a:lnTo>
                  <a:lnTo>
                    <a:pt x="136" y="199"/>
                  </a:lnTo>
                  <a:lnTo>
                    <a:pt x="144" y="196"/>
                  </a:lnTo>
                  <a:lnTo>
                    <a:pt x="154" y="191"/>
                  </a:lnTo>
                  <a:lnTo>
                    <a:pt x="163" y="181"/>
                  </a:lnTo>
                  <a:lnTo>
                    <a:pt x="169" y="169"/>
                  </a:lnTo>
                  <a:lnTo>
                    <a:pt x="174" y="152"/>
                  </a:lnTo>
                  <a:lnTo>
                    <a:pt x="176" y="131"/>
                  </a:lnTo>
                  <a:lnTo>
                    <a:pt x="174" y="110"/>
                  </a:lnTo>
                  <a:lnTo>
                    <a:pt x="169" y="93"/>
                  </a:lnTo>
                  <a:lnTo>
                    <a:pt x="163" y="80"/>
                  </a:lnTo>
                  <a:lnTo>
                    <a:pt x="154" y="71"/>
                  </a:lnTo>
                  <a:lnTo>
                    <a:pt x="144" y="66"/>
                  </a:lnTo>
                  <a:lnTo>
                    <a:pt x="136" y="64"/>
                  </a:lnTo>
                  <a:lnTo>
                    <a:pt x="126" y="63"/>
                  </a:lnTo>
                  <a:close/>
                  <a:moveTo>
                    <a:pt x="126" y="0"/>
                  </a:moveTo>
                  <a:lnTo>
                    <a:pt x="157" y="3"/>
                  </a:lnTo>
                  <a:lnTo>
                    <a:pt x="184" y="13"/>
                  </a:lnTo>
                  <a:lnTo>
                    <a:pt x="208" y="28"/>
                  </a:lnTo>
                  <a:lnTo>
                    <a:pt x="227" y="48"/>
                  </a:lnTo>
                  <a:lnTo>
                    <a:pt x="241" y="71"/>
                  </a:lnTo>
                  <a:lnTo>
                    <a:pt x="250" y="100"/>
                  </a:lnTo>
                  <a:lnTo>
                    <a:pt x="253" y="131"/>
                  </a:lnTo>
                  <a:lnTo>
                    <a:pt x="250" y="162"/>
                  </a:lnTo>
                  <a:lnTo>
                    <a:pt x="241" y="191"/>
                  </a:lnTo>
                  <a:lnTo>
                    <a:pt x="227" y="215"/>
                  </a:lnTo>
                  <a:lnTo>
                    <a:pt x="208" y="235"/>
                  </a:lnTo>
                  <a:lnTo>
                    <a:pt x="184" y="250"/>
                  </a:lnTo>
                  <a:lnTo>
                    <a:pt x="157" y="260"/>
                  </a:lnTo>
                  <a:lnTo>
                    <a:pt x="126" y="262"/>
                  </a:lnTo>
                  <a:lnTo>
                    <a:pt x="96" y="260"/>
                  </a:lnTo>
                  <a:lnTo>
                    <a:pt x="69" y="250"/>
                  </a:lnTo>
                  <a:lnTo>
                    <a:pt x="45" y="235"/>
                  </a:lnTo>
                  <a:lnTo>
                    <a:pt x="25" y="215"/>
                  </a:lnTo>
                  <a:lnTo>
                    <a:pt x="11" y="191"/>
                  </a:lnTo>
                  <a:lnTo>
                    <a:pt x="3" y="162"/>
                  </a:lnTo>
                  <a:lnTo>
                    <a:pt x="0" y="131"/>
                  </a:lnTo>
                  <a:lnTo>
                    <a:pt x="3" y="100"/>
                  </a:lnTo>
                  <a:lnTo>
                    <a:pt x="11" y="71"/>
                  </a:lnTo>
                  <a:lnTo>
                    <a:pt x="25" y="48"/>
                  </a:lnTo>
                  <a:lnTo>
                    <a:pt x="45" y="28"/>
                  </a:lnTo>
                  <a:lnTo>
                    <a:pt x="69" y="13"/>
                  </a:lnTo>
                  <a:lnTo>
                    <a:pt x="96" y="3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/>
            </p:cNvSpPr>
            <p:nvPr userDrawn="1"/>
          </p:nvSpPr>
          <p:spPr bwMode="auto">
            <a:xfrm>
              <a:off x="7612063" y="5645150"/>
              <a:ext cx="136525" cy="100013"/>
            </a:xfrm>
            <a:custGeom>
              <a:avLst/>
              <a:gdLst>
                <a:gd name="T0" fmla="*/ 0 w 342"/>
                <a:gd name="T1" fmla="*/ 0 h 249"/>
                <a:gd name="T2" fmla="*/ 76 w 342"/>
                <a:gd name="T3" fmla="*/ 0 h 249"/>
                <a:gd name="T4" fmla="*/ 107 w 342"/>
                <a:gd name="T5" fmla="*/ 154 h 249"/>
                <a:gd name="T6" fmla="*/ 107 w 342"/>
                <a:gd name="T7" fmla="*/ 154 h 249"/>
                <a:gd name="T8" fmla="*/ 137 w 342"/>
                <a:gd name="T9" fmla="*/ 0 h 249"/>
                <a:gd name="T10" fmla="*/ 205 w 342"/>
                <a:gd name="T11" fmla="*/ 0 h 249"/>
                <a:gd name="T12" fmla="*/ 235 w 342"/>
                <a:gd name="T13" fmla="*/ 155 h 249"/>
                <a:gd name="T14" fmla="*/ 235 w 342"/>
                <a:gd name="T15" fmla="*/ 155 h 249"/>
                <a:gd name="T16" fmla="*/ 266 w 342"/>
                <a:gd name="T17" fmla="*/ 0 h 249"/>
                <a:gd name="T18" fmla="*/ 342 w 342"/>
                <a:gd name="T19" fmla="*/ 0 h 249"/>
                <a:gd name="T20" fmla="*/ 273 w 342"/>
                <a:gd name="T21" fmla="*/ 249 h 249"/>
                <a:gd name="T22" fmla="*/ 198 w 342"/>
                <a:gd name="T23" fmla="*/ 249 h 249"/>
                <a:gd name="T24" fmla="*/ 171 w 342"/>
                <a:gd name="T25" fmla="*/ 97 h 249"/>
                <a:gd name="T26" fmla="*/ 171 w 342"/>
                <a:gd name="T27" fmla="*/ 97 h 249"/>
                <a:gd name="T28" fmla="*/ 144 w 342"/>
                <a:gd name="T29" fmla="*/ 249 h 249"/>
                <a:gd name="T30" fmla="*/ 69 w 342"/>
                <a:gd name="T31" fmla="*/ 249 h 249"/>
                <a:gd name="T32" fmla="*/ 0 w 342"/>
                <a:gd name="T33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2" h="249">
                  <a:moveTo>
                    <a:pt x="0" y="0"/>
                  </a:moveTo>
                  <a:lnTo>
                    <a:pt x="76" y="0"/>
                  </a:lnTo>
                  <a:lnTo>
                    <a:pt x="107" y="154"/>
                  </a:lnTo>
                  <a:lnTo>
                    <a:pt x="107" y="154"/>
                  </a:lnTo>
                  <a:lnTo>
                    <a:pt x="137" y="0"/>
                  </a:lnTo>
                  <a:lnTo>
                    <a:pt x="205" y="0"/>
                  </a:lnTo>
                  <a:lnTo>
                    <a:pt x="235" y="155"/>
                  </a:lnTo>
                  <a:lnTo>
                    <a:pt x="235" y="155"/>
                  </a:lnTo>
                  <a:lnTo>
                    <a:pt x="266" y="0"/>
                  </a:lnTo>
                  <a:lnTo>
                    <a:pt x="342" y="0"/>
                  </a:lnTo>
                  <a:lnTo>
                    <a:pt x="273" y="249"/>
                  </a:lnTo>
                  <a:lnTo>
                    <a:pt x="198" y="249"/>
                  </a:lnTo>
                  <a:lnTo>
                    <a:pt x="171" y="97"/>
                  </a:lnTo>
                  <a:lnTo>
                    <a:pt x="171" y="97"/>
                  </a:lnTo>
                  <a:lnTo>
                    <a:pt x="144" y="249"/>
                  </a:lnTo>
                  <a:lnTo>
                    <a:pt x="69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/>
            </p:cNvSpPr>
            <p:nvPr userDrawn="1"/>
          </p:nvSpPr>
          <p:spPr bwMode="auto">
            <a:xfrm>
              <a:off x="7751763" y="5645150"/>
              <a:ext cx="84138" cy="100013"/>
            </a:xfrm>
            <a:custGeom>
              <a:avLst/>
              <a:gdLst>
                <a:gd name="T0" fmla="*/ 0 w 211"/>
                <a:gd name="T1" fmla="*/ 0 h 249"/>
                <a:gd name="T2" fmla="*/ 207 w 211"/>
                <a:gd name="T3" fmla="*/ 0 h 249"/>
                <a:gd name="T4" fmla="*/ 207 w 211"/>
                <a:gd name="T5" fmla="*/ 63 h 249"/>
                <a:gd name="T6" fmla="*/ 78 w 211"/>
                <a:gd name="T7" fmla="*/ 63 h 249"/>
                <a:gd name="T8" fmla="*/ 78 w 211"/>
                <a:gd name="T9" fmla="*/ 94 h 249"/>
                <a:gd name="T10" fmla="*/ 196 w 211"/>
                <a:gd name="T11" fmla="*/ 94 h 249"/>
                <a:gd name="T12" fmla="*/ 196 w 211"/>
                <a:gd name="T13" fmla="*/ 154 h 249"/>
                <a:gd name="T14" fmla="*/ 78 w 211"/>
                <a:gd name="T15" fmla="*/ 154 h 249"/>
                <a:gd name="T16" fmla="*/ 78 w 211"/>
                <a:gd name="T17" fmla="*/ 185 h 249"/>
                <a:gd name="T18" fmla="*/ 211 w 211"/>
                <a:gd name="T19" fmla="*/ 185 h 249"/>
                <a:gd name="T20" fmla="*/ 211 w 211"/>
                <a:gd name="T21" fmla="*/ 249 h 249"/>
                <a:gd name="T22" fmla="*/ 0 w 211"/>
                <a:gd name="T23" fmla="*/ 249 h 249"/>
                <a:gd name="T24" fmla="*/ 0 w 211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1" h="249">
                  <a:moveTo>
                    <a:pt x="0" y="0"/>
                  </a:moveTo>
                  <a:lnTo>
                    <a:pt x="207" y="0"/>
                  </a:lnTo>
                  <a:lnTo>
                    <a:pt x="207" y="63"/>
                  </a:lnTo>
                  <a:lnTo>
                    <a:pt x="78" y="63"/>
                  </a:lnTo>
                  <a:lnTo>
                    <a:pt x="78" y="94"/>
                  </a:lnTo>
                  <a:lnTo>
                    <a:pt x="196" y="94"/>
                  </a:lnTo>
                  <a:lnTo>
                    <a:pt x="196" y="154"/>
                  </a:lnTo>
                  <a:lnTo>
                    <a:pt x="78" y="154"/>
                  </a:lnTo>
                  <a:lnTo>
                    <a:pt x="78" y="185"/>
                  </a:lnTo>
                  <a:lnTo>
                    <a:pt x="211" y="185"/>
                  </a:lnTo>
                  <a:lnTo>
                    <a:pt x="211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3"/>
            <p:cNvSpPr>
              <a:spLocks noEditPoints="1"/>
            </p:cNvSpPr>
            <p:nvPr userDrawn="1"/>
          </p:nvSpPr>
          <p:spPr bwMode="auto">
            <a:xfrm>
              <a:off x="7843838" y="5645150"/>
              <a:ext cx="93663" cy="100013"/>
            </a:xfrm>
            <a:custGeom>
              <a:avLst/>
              <a:gdLst>
                <a:gd name="T0" fmla="*/ 77 w 235"/>
                <a:gd name="T1" fmla="*/ 58 h 249"/>
                <a:gd name="T2" fmla="*/ 77 w 235"/>
                <a:gd name="T3" fmla="*/ 108 h 249"/>
                <a:gd name="T4" fmla="*/ 117 w 235"/>
                <a:gd name="T5" fmla="*/ 108 h 249"/>
                <a:gd name="T6" fmla="*/ 126 w 235"/>
                <a:gd name="T7" fmla="*/ 108 h 249"/>
                <a:gd name="T8" fmla="*/ 136 w 235"/>
                <a:gd name="T9" fmla="*/ 106 h 249"/>
                <a:gd name="T10" fmla="*/ 143 w 235"/>
                <a:gd name="T11" fmla="*/ 102 h 249"/>
                <a:gd name="T12" fmla="*/ 149 w 235"/>
                <a:gd name="T13" fmla="*/ 94 h 249"/>
                <a:gd name="T14" fmla="*/ 150 w 235"/>
                <a:gd name="T15" fmla="*/ 83 h 249"/>
                <a:gd name="T16" fmla="*/ 149 w 235"/>
                <a:gd name="T17" fmla="*/ 74 h 249"/>
                <a:gd name="T18" fmla="*/ 145 w 235"/>
                <a:gd name="T19" fmla="*/ 68 h 249"/>
                <a:gd name="T20" fmla="*/ 139 w 235"/>
                <a:gd name="T21" fmla="*/ 63 h 249"/>
                <a:gd name="T22" fmla="*/ 128 w 235"/>
                <a:gd name="T23" fmla="*/ 59 h 249"/>
                <a:gd name="T24" fmla="*/ 113 w 235"/>
                <a:gd name="T25" fmla="*/ 58 h 249"/>
                <a:gd name="T26" fmla="*/ 77 w 235"/>
                <a:gd name="T27" fmla="*/ 58 h 249"/>
                <a:gd name="T28" fmla="*/ 0 w 235"/>
                <a:gd name="T29" fmla="*/ 0 h 249"/>
                <a:gd name="T30" fmla="*/ 147 w 235"/>
                <a:gd name="T31" fmla="*/ 0 h 249"/>
                <a:gd name="T32" fmla="*/ 164 w 235"/>
                <a:gd name="T33" fmla="*/ 1 h 249"/>
                <a:gd name="T34" fmla="*/ 182 w 235"/>
                <a:gd name="T35" fmla="*/ 5 h 249"/>
                <a:gd name="T36" fmla="*/ 196 w 235"/>
                <a:gd name="T37" fmla="*/ 12 h 249"/>
                <a:gd name="T38" fmla="*/ 209 w 235"/>
                <a:gd name="T39" fmla="*/ 22 h 249"/>
                <a:gd name="T40" fmla="*/ 219 w 235"/>
                <a:gd name="T41" fmla="*/ 36 h 249"/>
                <a:gd name="T42" fmla="*/ 225 w 235"/>
                <a:gd name="T43" fmla="*/ 52 h 249"/>
                <a:gd name="T44" fmla="*/ 228 w 235"/>
                <a:gd name="T45" fmla="*/ 71 h 249"/>
                <a:gd name="T46" fmla="*/ 226 w 235"/>
                <a:gd name="T47" fmla="*/ 86 h 249"/>
                <a:gd name="T48" fmla="*/ 223 w 235"/>
                <a:gd name="T49" fmla="*/ 101 h 249"/>
                <a:gd name="T50" fmla="*/ 215 w 235"/>
                <a:gd name="T51" fmla="*/ 114 h 249"/>
                <a:gd name="T52" fmla="*/ 204 w 235"/>
                <a:gd name="T53" fmla="*/ 125 h 249"/>
                <a:gd name="T54" fmla="*/ 190 w 235"/>
                <a:gd name="T55" fmla="*/ 133 h 249"/>
                <a:gd name="T56" fmla="*/ 205 w 235"/>
                <a:gd name="T57" fmla="*/ 142 h 249"/>
                <a:gd name="T58" fmla="*/ 215 w 235"/>
                <a:gd name="T59" fmla="*/ 155 h 249"/>
                <a:gd name="T60" fmla="*/ 223 w 235"/>
                <a:gd name="T61" fmla="*/ 174 h 249"/>
                <a:gd name="T62" fmla="*/ 228 w 235"/>
                <a:gd name="T63" fmla="*/ 195 h 249"/>
                <a:gd name="T64" fmla="*/ 228 w 235"/>
                <a:gd name="T65" fmla="*/ 208 h 249"/>
                <a:gd name="T66" fmla="*/ 229 w 235"/>
                <a:gd name="T67" fmla="*/ 223 h 249"/>
                <a:gd name="T68" fmla="*/ 231 w 235"/>
                <a:gd name="T69" fmla="*/ 238 h 249"/>
                <a:gd name="T70" fmla="*/ 235 w 235"/>
                <a:gd name="T71" fmla="*/ 249 h 249"/>
                <a:gd name="T72" fmla="*/ 158 w 235"/>
                <a:gd name="T73" fmla="*/ 249 h 249"/>
                <a:gd name="T74" fmla="*/ 154 w 235"/>
                <a:gd name="T75" fmla="*/ 230 h 249"/>
                <a:gd name="T76" fmla="*/ 152 w 235"/>
                <a:gd name="T77" fmla="*/ 210 h 249"/>
                <a:gd name="T78" fmla="*/ 150 w 235"/>
                <a:gd name="T79" fmla="*/ 199 h 249"/>
                <a:gd name="T80" fmla="*/ 149 w 235"/>
                <a:gd name="T81" fmla="*/ 188 h 249"/>
                <a:gd name="T82" fmla="*/ 145 w 235"/>
                <a:gd name="T83" fmla="*/ 178 h 249"/>
                <a:gd name="T84" fmla="*/ 139 w 235"/>
                <a:gd name="T85" fmla="*/ 169 h 249"/>
                <a:gd name="T86" fmla="*/ 131 w 235"/>
                <a:gd name="T87" fmla="*/ 164 h 249"/>
                <a:gd name="T88" fmla="*/ 118 w 235"/>
                <a:gd name="T89" fmla="*/ 162 h 249"/>
                <a:gd name="T90" fmla="*/ 77 w 235"/>
                <a:gd name="T91" fmla="*/ 162 h 249"/>
                <a:gd name="T92" fmla="*/ 77 w 235"/>
                <a:gd name="T93" fmla="*/ 249 h 249"/>
                <a:gd name="T94" fmla="*/ 0 w 235"/>
                <a:gd name="T95" fmla="*/ 249 h 249"/>
                <a:gd name="T96" fmla="*/ 0 w 235"/>
                <a:gd name="T9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5" h="249">
                  <a:moveTo>
                    <a:pt x="77" y="58"/>
                  </a:moveTo>
                  <a:lnTo>
                    <a:pt x="77" y="108"/>
                  </a:lnTo>
                  <a:lnTo>
                    <a:pt x="117" y="108"/>
                  </a:lnTo>
                  <a:lnTo>
                    <a:pt x="126" y="108"/>
                  </a:lnTo>
                  <a:lnTo>
                    <a:pt x="136" y="106"/>
                  </a:lnTo>
                  <a:lnTo>
                    <a:pt x="143" y="102"/>
                  </a:lnTo>
                  <a:lnTo>
                    <a:pt x="149" y="94"/>
                  </a:lnTo>
                  <a:lnTo>
                    <a:pt x="150" y="83"/>
                  </a:lnTo>
                  <a:lnTo>
                    <a:pt x="149" y="74"/>
                  </a:lnTo>
                  <a:lnTo>
                    <a:pt x="145" y="68"/>
                  </a:lnTo>
                  <a:lnTo>
                    <a:pt x="139" y="63"/>
                  </a:lnTo>
                  <a:lnTo>
                    <a:pt x="128" y="59"/>
                  </a:lnTo>
                  <a:lnTo>
                    <a:pt x="113" y="58"/>
                  </a:lnTo>
                  <a:lnTo>
                    <a:pt x="77" y="58"/>
                  </a:lnTo>
                  <a:close/>
                  <a:moveTo>
                    <a:pt x="0" y="0"/>
                  </a:moveTo>
                  <a:lnTo>
                    <a:pt x="147" y="0"/>
                  </a:lnTo>
                  <a:lnTo>
                    <a:pt x="164" y="1"/>
                  </a:lnTo>
                  <a:lnTo>
                    <a:pt x="182" y="5"/>
                  </a:lnTo>
                  <a:lnTo>
                    <a:pt x="196" y="12"/>
                  </a:lnTo>
                  <a:lnTo>
                    <a:pt x="209" y="22"/>
                  </a:lnTo>
                  <a:lnTo>
                    <a:pt x="219" y="36"/>
                  </a:lnTo>
                  <a:lnTo>
                    <a:pt x="225" y="52"/>
                  </a:lnTo>
                  <a:lnTo>
                    <a:pt x="228" y="71"/>
                  </a:lnTo>
                  <a:lnTo>
                    <a:pt x="226" y="86"/>
                  </a:lnTo>
                  <a:lnTo>
                    <a:pt x="223" y="101"/>
                  </a:lnTo>
                  <a:lnTo>
                    <a:pt x="215" y="114"/>
                  </a:lnTo>
                  <a:lnTo>
                    <a:pt x="204" y="125"/>
                  </a:lnTo>
                  <a:lnTo>
                    <a:pt x="190" y="133"/>
                  </a:lnTo>
                  <a:lnTo>
                    <a:pt x="205" y="142"/>
                  </a:lnTo>
                  <a:lnTo>
                    <a:pt x="215" y="155"/>
                  </a:lnTo>
                  <a:lnTo>
                    <a:pt x="223" y="174"/>
                  </a:lnTo>
                  <a:lnTo>
                    <a:pt x="228" y="195"/>
                  </a:lnTo>
                  <a:lnTo>
                    <a:pt x="228" y="208"/>
                  </a:lnTo>
                  <a:lnTo>
                    <a:pt x="229" y="223"/>
                  </a:lnTo>
                  <a:lnTo>
                    <a:pt x="231" y="238"/>
                  </a:lnTo>
                  <a:lnTo>
                    <a:pt x="235" y="249"/>
                  </a:lnTo>
                  <a:lnTo>
                    <a:pt x="158" y="249"/>
                  </a:lnTo>
                  <a:lnTo>
                    <a:pt x="154" y="230"/>
                  </a:lnTo>
                  <a:lnTo>
                    <a:pt x="152" y="210"/>
                  </a:lnTo>
                  <a:lnTo>
                    <a:pt x="150" y="199"/>
                  </a:lnTo>
                  <a:lnTo>
                    <a:pt x="149" y="188"/>
                  </a:lnTo>
                  <a:lnTo>
                    <a:pt x="145" y="178"/>
                  </a:lnTo>
                  <a:lnTo>
                    <a:pt x="139" y="169"/>
                  </a:lnTo>
                  <a:lnTo>
                    <a:pt x="131" y="164"/>
                  </a:lnTo>
                  <a:lnTo>
                    <a:pt x="118" y="162"/>
                  </a:lnTo>
                  <a:lnTo>
                    <a:pt x="77" y="162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4"/>
            <p:cNvSpPr>
              <a:spLocks/>
            </p:cNvSpPr>
            <p:nvPr userDrawn="1"/>
          </p:nvSpPr>
          <p:spPr bwMode="auto">
            <a:xfrm>
              <a:off x="7969250" y="5645150"/>
              <a:ext cx="87313" cy="100013"/>
            </a:xfrm>
            <a:custGeom>
              <a:avLst/>
              <a:gdLst>
                <a:gd name="T0" fmla="*/ 0 w 216"/>
                <a:gd name="T1" fmla="*/ 0 h 249"/>
                <a:gd name="T2" fmla="*/ 216 w 216"/>
                <a:gd name="T3" fmla="*/ 0 h 249"/>
                <a:gd name="T4" fmla="*/ 216 w 216"/>
                <a:gd name="T5" fmla="*/ 63 h 249"/>
                <a:gd name="T6" fmla="*/ 147 w 216"/>
                <a:gd name="T7" fmla="*/ 63 h 249"/>
                <a:gd name="T8" fmla="*/ 147 w 216"/>
                <a:gd name="T9" fmla="*/ 249 h 249"/>
                <a:gd name="T10" fmla="*/ 70 w 216"/>
                <a:gd name="T11" fmla="*/ 249 h 249"/>
                <a:gd name="T12" fmla="*/ 70 w 216"/>
                <a:gd name="T13" fmla="*/ 63 h 249"/>
                <a:gd name="T14" fmla="*/ 0 w 216"/>
                <a:gd name="T15" fmla="*/ 63 h 249"/>
                <a:gd name="T16" fmla="*/ 0 w 216"/>
                <a:gd name="T1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" h="249">
                  <a:moveTo>
                    <a:pt x="0" y="0"/>
                  </a:moveTo>
                  <a:lnTo>
                    <a:pt x="216" y="0"/>
                  </a:lnTo>
                  <a:lnTo>
                    <a:pt x="216" y="63"/>
                  </a:lnTo>
                  <a:lnTo>
                    <a:pt x="147" y="63"/>
                  </a:lnTo>
                  <a:lnTo>
                    <a:pt x="147" y="249"/>
                  </a:lnTo>
                  <a:lnTo>
                    <a:pt x="70" y="249"/>
                  </a:lnTo>
                  <a:lnTo>
                    <a:pt x="70" y="63"/>
                  </a:lnTo>
                  <a:lnTo>
                    <a:pt x="0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5"/>
            <p:cNvSpPr>
              <a:spLocks noEditPoints="1"/>
            </p:cNvSpPr>
            <p:nvPr userDrawn="1"/>
          </p:nvSpPr>
          <p:spPr bwMode="auto">
            <a:xfrm>
              <a:off x="8054975" y="5643563"/>
              <a:ext cx="100013" cy="103188"/>
            </a:xfrm>
            <a:custGeom>
              <a:avLst/>
              <a:gdLst>
                <a:gd name="T0" fmla="*/ 126 w 253"/>
                <a:gd name="T1" fmla="*/ 63 h 262"/>
                <a:gd name="T2" fmla="*/ 118 w 253"/>
                <a:gd name="T3" fmla="*/ 64 h 262"/>
                <a:gd name="T4" fmla="*/ 108 w 253"/>
                <a:gd name="T5" fmla="*/ 66 h 262"/>
                <a:gd name="T6" fmla="*/ 99 w 253"/>
                <a:gd name="T7" fmla="*/ 71 h 262"/>
                <a:gd name="T8" fmla="*/ 90 w 253"/>
                <a:gd name="T9" fmla="*/ 80 h 262"/>
                <a:gd name="T10" fmla="*/ 83 w 253"/>
                <a:gd name="T11" fmla="*/ 93 h 262"/>
                <a:gd name="T12" fmla="*/ 79 w 253"/>
                <a:gd name="T13" fmla="*/ 110 h 262"/>
                <a:gd name="T14" fmla="*/ 77 w 253"/>
                <a:gd name="T15" fmla="*/ 131 h 262"/>
                <a:gd name="T16" fmla="*/ 79 w 253"/>
                <a:gd name="T17" fmla="*/ 152 h 262"/>
                <a:gd name="T18" fmla="*/ 83 w 253"/>
                <a:gd name="T19" fmla="*/ 169 h 262"/>
                <a:gd name="T20" fmla="*/ 90 w 253"/>
                <a:gd name="T21" fmla="*/ 181 h 262"/>
                <a:gd name="T22" fmla="*/ 99 w 253"/>
                <a:gd name="T23" fmla="*/ 191 h 262"/>
                <a:gd name="T24" fmla="*/ 108 w 253"/>
                <a:gd name="T25" fmla="*/ 196 h 262"/>
                <a:gd name="T26" fmla="*/ 118 w 253"/>
                <a:gd name="T27" fmla="*/ 199 h 262"/>
                <a:gd name="T28" fmla="*/ 126 w 253"/>
                <a:gd name="T29" fmla="*/ 200 h 262"/>
                <a:gd name="T30" fmla="*/ 135 w 253"/>
                <a:gd name="T31" fmla="*/ 199 h 262"/>
                <a:gd name="T32" fmla="*/ 145 w 253"/>
                <a:gd name="T33" fmla="*/ 196 h 262"/>
                <a:gd name="T34" fmla="*/ 154 w 253"/>
                <a:gd name="T35" fmla="*/ 191 h 262"/>
                <a:gd name="T36" fmla="*/ 162 w 253"/>
                <a:gd name="T37" fmla="*/ 181 h 262"/>
                <a:gd name="T38" fmla="*/ 170 w 253"/>
                <a:gd name="T39" fmla="*/ 169 h 262"/>
                <a:gd name="T40" fmla="*/ 175 w 253"/>
                <a:gd name="T41" fmla="*/ 152 h 262"/>
                <a:gd name="T42" fmla="*/ 176 w 253"/>
                <a:gd name="T43" fmla="*/ 131 h 262"/>
                <a:gd name="T44" fmla="*/ 175 w 253"/>
                <a:gd name="T45" fmla="*/ 110 h 262"/>
                <a:gd name="T46" fmla="*/ 170 w 253"/>
                <a:gd name="T47" fmla="*/ 93 h 262"/>
                <a:gd name="T48" fmla="*/ 162 w 253"/>
                <a:gd name="T49" fmla="*/ 80 h 262"/>
                <a:gd name="T50" fmla="*/ 154 w 253"/>
                <a:gd name="T51" fmla="*/ 71 h 262"/>
                <a:gd name="T52" fmla="*/ 145 w 253"/>
                <a:gd name="T53" fmla="*/ 66 h 262"/>
                <a:gd name="T54" fmla="*/ 135 w 253"/>
                <a:gd name="T55" fmla="*/ 64 h 262"/>
                <a:gd name="T56" fmla="*/ 126 w 253"/>
                <a:gd name="T57" fmla="*/ 63 h 262"/>
                <a:gd name="T58" fmla="*/ 126 w 253"/>
                <a:gd name="T59" fmla="*/ 0 h 262"/>
                <a:gd name="T60" fmla="*/ 157 w 253"/>
                <a:gd name="T61" fmla="*/ 3 h 262"/>
                <a:gd name="T62" fmla="*/ 185 w 253"/>
                <a:gd name="T63" fmla="*/ 13 h 262"/>
                <a:gd name="T64" fmla="*/ 208 w 253"/>
                <a:gd name="T65" fmla="*/ 28 h 262"/>
                <a:gd name="T66" fmla="*/ 227 w 253"/>
                <a:gd name="T67" fmla="*/ 48 h 262"/>
                <a:gd name="T68" fmla="*/ 241 w 253"/>
                <a:gd name="T69" fmla="*/ 71 h 262"/>
                <a:gd name="T70" fmla="*/ 251 w 253"/>
                <a:gd name="T71" fmla="*/ 100 h 262"/>
                <a:gd name="T72" fmla="*/ 253 w 253"/>
                <a:gd name="T73" fmla="*/ 131 h 262"/>
                <a:gd name="T74" fmla="*/ 251 w 253"/>
                <a:gd name="T75" fmla="*/ 162 h 262"/>
                <a:gd name="T76" fmla="*/ 241 w 253"/>
                <a:gd name="T77" fmla="*/ 191 h 262"/>
                <a:gd name="T78" fmla="*/ 227 w 253"/>
                <a:gd name="T79" fmla="*/ 215 h 262"/>
                <a:gd name="T80" fmla="*/ 208 w 253"/>
                <a:gd name="T81" fmla="*/ 235 h 262"/>
                <a:gd name="T82" fmla="*/ 185 w 253"/>
                <a:gd name="T83" fmla="*/ 250 h 262"/>
                <a:gd name="T84" fmla="*/ 157 w 253"/>
                <a:gd name="T85" fmla="*/ 260 h 262"/>
                <a:gd name="T86" fmla="*/ 126 w 253"/>
                <a:gd name="T87" fmla="*/ 262 h 262"/>
                <a:gd name="T88" fmla="*/ 95 w 253"/>
                <a:gd name="T89" fmla="*/ 260 h 262"/>
                <a:gd name="T90" fmla="*/ 68 w 253"/>
                <a:gd name="T91" fmla="*/ 250 h 262"/>
                <a:gd name="T92" fmla="*/ 44 w 253"/>
                <a:gd name="T93" fmla="*/ 235 h 262"/>
                <a:gd name="T94" fmla="*/ 26 w 253"/>
                <a:gd name="T95" fmla="*/ 215 h 262"/>
                <a:gd name="T96" fmla="*/ 12 w 253"/>
                <a:gd name="T97" fmla="*/ 191 h 262"/>
                <a:gd name="T98" fmla="*/ 3 w 253"/>
                <a:gd name="T99" fmla="*/ 162 h 262"/>
                <a:gd name="T100" fmla="*/ 0 w 253"/>
                <a:gd name="T101" fmla="*/ 131 h 262"/>
                <a:gd name="T102" fmla="*/ 3 w 253"/>
                <a:gd name="T103" fmla="*/ 100 h 262"/>
                <a:gd name="T104" fmla="*/ 12 w 253"/>
                <a:gd name="T105" fmla="*/ 71 h 262"/>
                <a:gd name="T106" fmla="*/ 26 w 253"/>
                <a:gd name="T107" fmla="*/ 48 h 262"/>
                <a:gd name="T108" fmla="*/ 44 w 253"/>
                <a:gd name="T109" fmla="*/ 28 h 262"/>
                <a:gd name="T110" fmla="*/ 68 w 253"/>
                <a:gd name="T111" fmla="*/ 13 h 262"/>
                <a:gd name="T112" fmla="*/ 95 w 253"/>
                <a:gd name="T113" fmla="*/ 3 h 262"/>
                <a:gd name="T114" fmla="*/ 126 w 253"/>
                <a:gd name="T11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3" h="262">
                  <a:moveTo>
                    <a:pt x="126" y="63"/>
                  </a:moveTo>
                  <a:lnTo>
                    <a:pt x="118" y="64"/>
                  </a:lnTo>
                  <a:lnTo>
                    <a:pt x="108" y="66"/>
                  </a:lnTo>
                  <a:lnTo>
                    <a:pt x="99" y="71"/>
                  </a:lnTo>
                  <a:lnTo>
                    <a:pt x="90" y="80"/>
                  </a:lnTo>
                  <a:lnTo>
                    <a:pt x="83" y="93"/>
                  </a:lnTo>
                  <a:lnTo>
                    <a:pt x="79" y="110"/>
                  </a:lnTo>
                  <a:lnTo>
                    <a:pt x="77" y="131"/>
                  </a:lnTo>
                  <a:lnTo>
                    <a:pt x="79" y="152"/>
                  </a:lnTo>
                  <a:lnTo>
                    <a:pt x="83" y="169"/>
                  </a:lnTo>
                  <a:lnTo>
                    <a:pt x="90" y="181"/>
                  </a:lnTo>
                  <a:lnTo>
                    <a:pt x="99" y="191"/>
                  </a:lnTo>
                  <a:lnTo>
                    <a:pt x="108" y="196"/>
                  </a:lnTo>
                  <a:lnTo>
                    <a:pt x="118" y="199"/>
                  </a:lnTo>
                  <a:lnTo>
                    <a:pt x="126" y="200"/>
                  </a:lnTo>
                  <a:lnTo>
                    <a:pt x="135" y="199"/>
                  </a:lnTo>
                  <a:lnTo>
                    <a:pt x="145" y="196"/>
                  </a:lnTo>
                  <a:lnTo>
                    <a:pt x="154" y="191"/>
                  </a:lnTo>
                  <a:lnTo>
                    <a:pt x="162" y="181"/>
                  </a:lnTo>
                  <a:lnTo>
                    <a:pt x="170" y="169"/>
                  </a:lnTo>
                  <a:lnTo>
                    <a:pt x="175" y="152"/>
                  </a:lnTo>
                  <a:lnTo>
                    <a:pt x="176" y="131"/>
                  </a:lnTo>
                  <a:lnTo>
                    <a:pt x="175" y="110"/>
                  </a:lnTo>
                  <a:lnTo>
                    <a:pt x="170" y="93"/>
                  </a:lnTo>
                  <a:lnTo>
                    <a:pt x="162" y="80"/>
                  </a:lnTo>
                  <a:lnTo>
                    <a:pt x="154" y="71"/>
                  </a:lnTo>
                  <a:lnTo>
                    <a:pt x="145" y="66"/>
                  </a:lnTo>
                  <a:lnTo>
                    <a:pt x="135" y="64"/>
                  </a:lnTo>
                  <a:lnTo>
                    <a:pt x="126" y="63"/>
                  </a:lnTo>
                  <a:close/>
                  <a:moveTo>
                    <a:pt x="126" y="0"/>
                  </a:moveTo>
                  <a:lnTo>
                    <a:pt x="157" y="3"/>
                  </a:lnTo>
                  <a:lnTo>
                    <a:pt x="185" y="13"/>
                  </a:lnTo>
                  <a:lnTo>
                    <a:pt x="208" y="28"/>
                  </a:lnTo>
                  <a:lnTo>
                    <a:pt x="227" y="48"/>
                  </a:lnTo>
                  <a:lnTo>
                    <a:pt x="241" y="71"/>
                  </a:lnTo>
                  <a:lnTo>
                    <a:pt x="251" y="100"/>
                  </a:lnTo>
                  <a:lnTo>
                    <a:pt x="253" y="131"/>
                  </a:lnTo>
                  <a:lnTo>
                    <a:pt x="251" y="162"/>
                  </a:lnTo>
                  <a:lnTo>
                    <a:pt x="241" y="191"/>
                  </a:lnTo>
                  <a:lnTo>
                    <a:pt x="227" y="215"/>
                  </a:lnTo>
                  <a:lnTo>
                    <a:pt x="208" y="235"/>
                  </a:lnTo>
                  <a:lnTo>
                    <a:pt x="185" y="250"/>
                  </a:lnTo>
                  <a:lnTo>
                    <a:pt x="157" y="260"/>
                  </a:lnTo>
                  <a:lnTo>
                    <a:pt x="126" y="262"/>
                  </a:lnTo>
                  <a:lnTo>
                    <a:pt x="95" y="260"/>
                  </a:lnTo>
                  <a:lnTo>
                    <a:pt x="68" y="250"/>
                  </a:lnTo>
                  <a:lnTo>
                    <a:pt x="44" y="235"/>
                  </a:lnTo>
                  <a:lnTo>
                    <a:pt x="26" y="215"/>
                  </a:lnTo>
                  <a:lnTo>
                    <a:pt x="12" y="191"/>
                  </a:lnTo>
                  <a:lnTo>
                    <a:pt x="3" y="162"/>
                  </a:lnTo>
                  <a:lnTo>
                    <a:pt x="0" y="131"/>
                  </a:lnTo>
                  <a:lnTo>
                    <a:pt x="3" y="100"/>
                  </a:lnTo>
                  <a:lnTo>
                    <a:pt x="12" y="71"/>
                  </a:lnTo>
                  <a:lnTo>
                    <a:pt x="26" y="48"/>
                  </a:lnTo>
                  <a:lnTo>
                    <a:pt x="44" y="28"/>
                  </a:lnTo>
                  <a:lnTo>
                    <a:pt x="68" y="13"/>
                  </a:lnTo>
                  <a:lnTo>
                    <a:pt x="95" y="3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6"/>
            <p:cNvSpPr>
              <a:spLocks/>
            </p:cNvSpPr>
            <p:nvPr userDrawn="1"/>
          </p:nvSpPr>
          <p:spPr bwMode="auto">
            <a:xfrm>
              <a:off x="8196263" y="5645150"/>
              <a:ext cx="101600" cy="100013"/>
            </a:xfrm>
            <a:custGeom>
              <a:avLst/>
              <a:gdLst>
                <a:gd name="T0" fmla="*/ 0 w 256"/>
                <a:gd name="T1" fmla="*/ 0 h 249"/>
                <a:gd name="T2" fmla="*/ 77 w 256"/>
                <a:gd name="T3" fmla="*/ 0 h 249"/>
                <a:gd name="T4" fmla="*/ 77 w 256"/>
                <a:gd name="T5" fmla="*/ 86 h 249"/>
                <a:gd name="T6" fmla="*/ 79 w 256"/>
                <a:gd name="T7" fmla="*/ 86 h 249"/>
                <a:gd name="T8" fmla="*/ 147 w 256"/>
                <a:gd name="T9" fmla="*/ 0 h 249"/>
                <a:gd name="T10" fmla="*/ 241 w 256"/>
                <a:gd name="T11" fmla="*/ 0 h 249"/>
                <a:gd name="T12" fmla="*/ 151 w 256"/>
                <a:gd name="T13" fmla="*/ 97 h 249"/>
                <a:gd name="T14" fmla="*/ 256 w 256"/>
                <a:gd name="T15" fmla="*/ 249 h 249"/>
                <a:gd name="T16" fmla="*/ 161 w 256"/>
                <a:gd name="T17" fmla="*/ 249 h 249"/>
                <a:gd name="T18" fmla="*/ 100 w 256"/>
                <a:gd name="T19" fmla="*/ 152 h 249"/>
                <a:gd name="T20" fmla="*/ 77 w 256"/>
                <a:gd name="T21" fmla="*/ 175 h 249"/>
                <a:gd name="T22" fmla="*/ 77 w 256"/>
                <a:gd name="T23" fmla="*/ 249 h 249"/>
                <a:gd name="T24" fmla="*/ 0 w 256"/>
                <a:gd name="T25" fmla="*/ 249 h 249"/>
                <a:gd name="T26" fmla="*/ 0 w 256"/>
                <a:gd name="T2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56" h="249">
                  <a:moveTo>
                    <a:pt x="0" y="0"/>
                  </a:moveTo>
                  <a:lnTo>
                    <a:pt x="77" y="0"/>
                  </a:lnTo>
                  <a:lnTo>
                    <a:pt x="77" y="86"/>
                  </a:lnTo>
                  <a:lnTo>
                    <a:pt x="79" y="86"/>
                  </a:lnTo>
                  <a:lnTo>
                    <a:pt x="147" y="0"/>
                  </a:lnTo>
                  <a:lnTo>
                    <a:pt x="241" y="0"/>
                  </a:lnTo>
                  <a:lnTo>
                    <a:pt x="151" y="97"/>
                  </a:lnTo>
                  <a:lnTo>
                    <a:pt x="256" y="249"/>
                  </a:lnTo>
                  <a:lnTo>
                    <a:pt x="161" y="249"/>
                  </a:lnTo>
                  <a:lnTo>
                    <a:pt x="100" y="152"/>
                  </a:lnTo>
                  <a:lnTo>
                    <a:pt x="77" y="175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7"/>
            <p:cNvSpPr>
              <a:spLocks/>
            </p:cNvSpPr>
            <p:nvPr userDrawn="1"/>
          </p:nvSpPr>
          <p:spPr bwMode="auto">
            <a:xfrm>
              <a:off x="8299450" y="5645150"/>
              <a:ext cx="90488" cy="100013"/>
            </a:xfrm>
            <a:custGeom>
              <a:avLst/>
              <a:gdLst>
                <a:gd name="T0" fmla="*/ 0 w 225"/>
                <a:gd name="T1" fmla="*/ 0 h 249"/>
                <a:gd name="T2" fmla="*/ 79 w 225"/>
                <a:gd name="T3" fmla="*/ 0 h 249"/>
                <a:gd name="T4" fmla="*/ 152 w 225"/>
                <a:gd name="T5" fmla="*/ 133 h 249"/>
                <a:gd name="T6" fmla="*/ 153 w 225"/>
                <a:gd name="T7" fmla="*/ 133 h 249"/>
                <a:gd name="T8" fmla="*/ 153 w 225"/>
                <a:gd name="T9" fmla="*/ 0 h 249"/>
                <a:gd name="T10" fmla="*/ 225 w 225"/>
                <a:gd name="T11" fmla="*/ 0 h 249"/>
                <a:gd name="T12" fmla="*/ 225 w 225"/>
                <a:gd name="T13" fmla="*/ 249 h 249"/>
                <a:gd name="T14" fmla="*/ 150 w 225"/>
                <a:gd name="T15" fmla="*/ 249 h 249"/>
                <a:gd name="T16" fmla="*/ 73 w 225"/>
                <a:gd name="T17" fmla="*/ 113 h 249"/>
                <a:gd name="T18" fmla="*/ 73 w 225"/>
                <a:gd name="T19" fmla="*/ 113 h 249"/>
                <a:gd name="T20" fmla="*/ 73 w 225"/>
                <a:gd name="T21" fmla="*/ 249 h 249"/>
                <a:gd name="T22" fmla="*/ 0 w 225"/>
                <a:gd name="T23" fmla="*/ 249 h 249"/>
                <a:gd name="T24" fmla="*/ 0 w 225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5" h="249">
                  <a:moveTo>
                    <a:pt x="0" y="0"/>
                  </a:moveTo>
                  <a:lnTo>
                    <a:pt x="79" y="0"/>
                  </a:lnTo>
                  <a:lnTo>
                    <a:pt x="152" y="133"/>
                  </a:lnTo>
                  <a:lnTo>
                    <a:pt x="153" y="133"/>
                  </a:lnTo>
                  <a:lnTo>
                    <a:pt x="153" y="0"/>
                  </a:lnTo>
                  <a:lnTo>
                    <a:pt x="225" y="0"/>
                  </a:lnTo>
                  <a:lnTo>
                    <a:pt x="225" y="249"/>
                  </a:lnTo>
                  <a:lnTo>
                    <a:pt x="150" y="249"/>
                  </a:lnTo>
                  <a:lnTo>
                    <a:pt x="73" y="113"/>
                  </a:lnTo>
                  <a:lnTo>
                    <a:pt x="73" y="113"/>
                  </a:lnTo>
                  <a:lnTo>
                    <a:pt x="73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8"/>
            <p:cNvSpPr>
              <a:spLocks noEditPoints="1"/>
            </p:cNvSpPr>
            <p:nvPr userDrawn="1"/>
          </p:nvSpPr>
          <p:spPr bwMode="auto">
            <a:xfrm>
              <a:off x="8394700" y="5643563"/>
              <a:ext cx="100013" cy="103188"/>
            </a:xfrm>
            <a:custGeom>
              <a:avLst/>
              <a:gdLst>
                <a:gd name="T0" fmla="*/ 127 w 254"/>
                <a:gd name="T1" fmla="*/ 63 h 262"/>
                <a:gd name="T2" fmla="*/ 119 w 254"/>
                <a:gd name="T3" fmla="*/ 64 h 262"/>
                <a:gd name="T4" fmla="*/ 109 w 254"/>
                <a:gd name="T5" fmla="*/ 66 h 262"/>
                <a:gd name="T6" fmla="*/ 99 w 254"/>
                <a:gd name="T7" fmla="*/ 71 h 262"/>
                <a:gd name="T8" fmla="*/ 91 w 254"/>
                <a:gd name="T9" fmla="*/ 80 h 262"/>
                <a:gd name="T10" fmla="*/ 84 w 254"/>
                <a:gd name="T11" fmla="*/ 93 h 262"/>
                <a:gd name="T12" fmla="*/ 79 w 254"/>
                <a:gd name="T13" fmla="*/ 110 h 262"/>
                <a:gd name="T14" fmla="*/ 78 w 254"/>
                <a:gd name="T15" fmla="*/ 131 h 262"/>
                <a:gd name="T16" fmla="*/ 79 w 254"/>
                <a:gd name="T17" fmla="*/ 152 h 262"/>
                <a:gd name="T18" fmla="*/ 84 w 254"/>
                <a:gd name="T19" fmla="*/ 169 h 262"/>
                <a:gd name="T20" fmla="*/ 91 w 254"/>
                <a:gd name="T21" fmla="*/ 181 h 262"/>
                <a:gd name="T22" fmla="*/ 99 w 254"/>
                <a:gd name="T23" fmla="*/ 191 h 262"/>
                <a:gd name="T24" fmla="*/ 109 w 254"/>
                <a:gd name="T25" fmla="*/ 196 h 262"/>
                <a:gd name="T26" fmla="*/ 119 w 254"/>
                <a:gd name="T27" fmla="*/ 199 h 262"/>
                <a:gd name="T28" fmla="*/ 127 w 254"/>
                <a:gd name="T29" fmla="*/ 200 h 262"/>
                <a:gd name="T30" fmla="*/ 136 w 254"/>
                <a:gd name="T31" fmla="*/ 199 h 262"/>
                <a:gd name="T32" fmla="*/ 146 w 254"/>
                <a:gd name="T33" fmla="*/ 196 h 262"/>
                <a:gd name="T34" fmla="*/ 155 w 254"/>
                <a:gd name="T35" fmla="*/ 191 h 262"/>
                <a:gd name="T36" fmla="*/ 163 w 254"/>
                <a:gd name="T37" fmla="*/ 181 h 262"/>
                <a:gd name="T38" fmla="*/ 171 w 254"/>
                <a:gd name="T39" fmla="*/ 169 h 262"/>
                <a:gd name="T40" fmla="*/ 175 w 254"/>
                <a:gd name="T41" fmla="*/ 152 h 262"/>
                <a:gd name="T42" fmla="*/ 177 w 254"/>
                <a:gd name="T43" fmla="*/ 131 h 262"/>
                <a:gd name="T44" fmla="*/ 175 w 254"/>
                <a:gd name="T45" fmla="*/ 110 h 262"/>
                <a:gd name="T46" fmla="*/ 171 w 254"/>
                <a:gd name="T47" fmla="*/ 93 h 262"/>
                <a:gd name="T48" fmla="*/ 163 w 254"/>
                <a:gd name="T49" fmla="*/ 80 h 262"/>
                <a:gd name="T50" fmla="*/ 155 w 254"/>
                <a:gd name="T51" fmla="*/ 71 h 262"/>
                <a:gd name="T52" fmla="*/ 146 w 254"/>
                <a:gd name="T53" fmla="*/ 66 h 262"/>
                <a:gd name="T54" fmla="*/ 136 w 254"/>
                <a:gd name="T55" fmla="*/ 64 h 262"/>
                <a:gd name="T56" fmla="*/ 127 w 254"/>
                <a:gd name="T57" fmla="*/ 63 h 262"/>
                <a:gd name="T58" fmla="*/ 127 w 254"/>
                <a:gd name="T59" fmla="*/ 0 h 262"/>
                <a:gd name="T60" fmla="*/ 158 w 254"/>
                <a:gd name="T61" fmla="*/ 3 h 262"/>
                <a:gd name="T62" fmla="*/ 186 w 254"/>
                <a:gd name="T63" fmla="*/ 13 h 262"/>
                <a:gd name="T64" fmla="*/ 208 w 254"/>
                <a:gd name="T65" fmla="*/ 28 h 262"/>
                <a:gd name="T66" fmla="*/ 228 w 254"/>
                <a:gd name="T67" fmla="*/ 48 h 262"/>
                <a:gd name="T68" fmla="*/ 242 w 254"/>
                <a:gd name="T69" fmla="*/ 71 h 262"/>
                <a:gd name="T70" fmla="*/ 250 w 254"/>
                <a:gd name="T71" fmla="*/ 100 h 262"/>
                <a:gd name="T72" fmla="*/ 254 w 254"/>
                <a:gd name="T73" fmla="*/ 131 h 262"/>
                <a:gd name="T74" fmla="*/ 250 w 254"/>
                <a:gd name="T75" fmla="*/ 162 h 262"/>
                <a:gd name="T76" fmla="*/ 242 w 254"/>
                <a:gd name="T77" fmla="*/ 191 h 262"/>
                <a:gd name="T78" fmla="*/ 228 w 254"/>
                <a:gd name="T79" fmla="*/ 215 h 262"/>
                <a:gd name="T80" fmla="*/ 208 w 254"/>
                <a:gd name="T81" fmla="*/ 235 h 262"/>
                <a:gd name="T82" fmla="*/ 186 w 254"/>
                <a:gd name="T83" fmla="*/ 250 h 262"/>
                <a:gd name="T84" fmla="*/ 158 w 254"/>
                <a:gd name="T85" fmla="*/ 260 h 262"/>
                <a:gd name="T86" fmla="*/ 127 w 254"/>
                <a:gd name="T87" fmla="*/ 262 h 262"/>
                <a:gd name="T88" fmla="*/ 96 w 254"/>
                <a:gd name="T89" fmla="*/ 260 h 262"/>
                <a:gd name="T90" fmla="*/ 69 w 254"/>
                <a:gd name="T91" fmla="*/ 250 h 262"/>
                <a:gd name="T92" fmla="*/ 45 w 254"/>
                <a:gd name="T93" fmla="*/ 235 h 262"/>
                <a:gd name="T94" fmla="*/ 27 w 254"/>
                <a:gd name="T95" fmla="*/ 215 h 262"/>
                <a:gd name="T96" fmla="*/ 12 w 254"/>
                <a:gd name="T97" fmla="*/ 191 h 262"/>
                <a:gd name="T98" fmla="*/ 3 w 254"/>
                <a:gd name="T99" fmla="*/ 162 h 262"/>
                <a:gd name="T100" fmla="*/ 0 w 254"/>
                <a:gd name="T101" fmla="*/ 131 h 262"/>
                <a:gd name="T102" fmla="*/ 3 w 254"/>
                <a:gd name="T103" fmla="*/ 100 h 262"/>
                <a:gd name="T104" fmla="*/ 12 w 254"/>
                <a:gd name="T105" fmla="*/ 71 h 262"/>
                <a:gd name="T106" fmla="*/ 27 w 254"/>
                <a:gd name="T107" fmla="*/ 48 h 262"/>
                <a:gd name="T108" fmla="*/ 45 w 254"/>
                <a:gd name="T109" fmla="*/ 28 h 262"/>
                <a:gd name="T110" fmla="*/ 69 w 254"/>
                <a:gd name="T111" fmla="*/ 13 h 262"/>
                <a:gd name="T112" fmla="*/ 96 w 254"/>
                <a:gd name="T113" fmla="*/ 3 h 262"/>
                <a:gd name="T114" fmla="*/ 127 w 254"/>
                <a:gd name="T11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4" h="262">
                  <a:moveTo>
                    <a:pt x="127" y="63"/>
                  </a:moveTo>
                  <a:lnTo>
                    <a:pt x="119" y="64"/>
                  </a:lnTo>
                  <a:lnTo>
                    <a:pt x="109" y="66"/>
                  </a:lnTo>
                  <a:lnTo>
                    <a:pt x="99" y="71"/>
                  </a:lnTo>
                  <a:lnTo>
                    <a:pt x="91" y="80"/>
                  </a:lnTo>
                  <a:lnTo>
                    <a:pt x="84" y="93"/>
                  </a:lnTo>
                  <a:lnTo>
                    <a:pt x="79" y="110"/>
                  </a:lnTo>
                  <a:lnTo>
                    <a:pt x="78" y="131"/>
                  </a:lnTo>
                  <a:lnTo>
                    <a:pt x="79" y="152"/>
                  </a:lnTo>
                  <a:lnTo>
                    <a:pt x="84" y="169"/>
                  </a:lnTo>
                  <a:lnTo>
                    <a:pt x="91" y="181"/>
                  </a:lnTo>
                  <a:lnTo>
                    <a:pt x="99" y="191"/>
                  </a:lnTo>
                  <a:lnTo>
                    <a:pt x="109" y="196"/>
                  </a:lnTo>
                  <a:lnTo>
                    <a:pt x="119" y="199"/>
                  </a:lnTo>
                  <a:lnTo>
                    <a:pt x="127" y="200"/>
                  </a:lnTo>
                  <a:lnTo>
                    <a:pt x="136" y="199"/>
                  </a:lnTo>
                  <a:lnTo>
                    <a:pt x="146" y="196"/>
                  </a:lnTo>
                  <a:lnTo>
                    <a:pt x="155" y="191"/>
                  </a:lnTo>
                  <a:lnTo>
                    <a:pt x="163" y="181"/>
                  </a:lnTo>
                  <a:lnTo>
                    <a:pt x="171" y="169"/>
                  </a:lnTo>
                  <a:lnTo>
                    <a:pt x="175" y="152"/>
                  </a:lnTo>
                  <a:lnTo>
                    <a:pt x="177" y="131"/>
                  </a:lnTo>
                  <a:lnTo>
                    <a:pt x="175" y="110"/>
                  </a:lnTo>
                  <a:lnTo>
                    <a:pt x="171" y="93"/>
                  </a:lnTo>
                  <a:lnTo>
                    <a:pt x="163" y="80"/>
                  </a:lnTo>
                  <a:lnTo>
                    <a:pt x="155" y="71"/>
                  </a:lnTo>
                  <a:lnTo>
                    <a:pt x="146" y="66"/>
                  </a:lnTo>
                  <a:lnTo>
                    <a:pt x="136" y="64"/>
                  </a:lnTo>
                  <a:lnTo>
                    <a:pt x="127" y="63"/>
                  </a:lnTo>
                  <a:close/>
                  <a:moveTo>
                    <a:pt x="127" y="0"/>
                  </a:moveTo>
                  <a:lnTo>
                    <a:pt x="158" y="3"/>
                  </a:lnTo>
                  <a:lnTo>
                    <a:pt x="186" y="13"/>
                  </a:lnTo>
                  <a:lnTo>
                    <a:pt x="208" y="28"/>
                  </a:lnTo>
                  <a:lnTo>
                    <a:pt x="228" y="48"/>
                  </a:lnTo>
                  <a:lnTo>
                    <a:pt x="242" y="71"/>
                  </a:lnTo>
                  <a:lnTo>
                    <a:pt x="250" y="100"/>
                  </a:lnTo>
                  <a:lnTo>
                    <a:pt x="254" y="131"/>
                  </a:lnTo>
                  <a:lnTo>
                    <a:pt x="250" y="162"/>
                  </a:lnTo>
                  <a:lnTo>
                    <a:pt x="242" y="191"/>
                  </a:lnTo>
                  <a:lnTo>
                    <a:pt x="228" y="215"/>
                  </a:lnTo>
                  <a:lnTo>
                    <a:pt x="208" y="235"/>
                  </a:lnTo>
                  <a:lnTo>
                    <a:pt x="186" y="250"/>
                  </a:lnTo>
                  <a:lnTo>
                    <a:pt x="158" y="260"/>
                  </a:lnTo>
                  <a:lnTo>
                    <a:pt x="127" y="262"/>
                  </a:lnTo>
                  <a:lnTo>
                    <a:pt x="96" y="260"/>
                  </a:lnTo>
                  <a:lnTo>
                    <a:pt x="69" y="250"/>
                  </a:lnTo>
                  <a:lnTo>
                    <a:pt x="45" y="235"/>
                  </a:lnTo>
                  <a:lnTo>
                    <a:pt x="27" y="215"/>
                  </a:lnTo>
                  <a:lnTo>
                    <a:pt x="12" y="191"/>
                  </a:lnTo>
                  <a:lnTo>
                    <a:pt x="3" y="162"/>
                  </a:lnTo>
                  <a:lnTo>
                    <a:pt x="0" y="131"/>
                  </a:lnTo>
                  <a:lnTo>
                    <a:pt x="3" y="100"/>
                  </a:lnTo>
                  <a:lnTo>
                    <a:pt x="12" y="71"/>
                  </a:lnTo>
                  <a:lnTo>
                    <a:pt x="27" y="48"/>
                  </a:lnTo>
                  <a:lnTo>
                    <a:pt x="45" y="28"/>
                  </a:lnTo>
                  <a:lnTo>
                    <a:pt x="69" y="13"/>
                  </a:lnTo>
                  <a:lnTo>
                    <a:pt x="96" y="3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9"/>
            <p:cNvSpPr>
              <a:spLocks/>
            </p:cNvSpPr>
            <p:nvPr userDrawn="1"/>
          </p:nvSpPr>
          <p:spPr bwMode="auto">
            <a:xfrm>
              <a:off x="8489950" y="5645150"/>
              <a:ext cx="136525" cy="100013"/>
            </a:xfrm>
            <a:custGeom>
              <a:avLst/>
              <a:gdLst>
                <a:gd name="T0" fmla="*/ 0 w 342"/>
                <a:gd name="T1" fmla="*/ 0 h 249"/>
                <a:gd name="T2" fmla="*/ 76 w 342"/>
                <a:gd name="T3" fmla="*/ 0 h 249"/>
                <a:gd name="T4" fmla="*/ 106 w 342"/>
                <a:gd name="T5" fmla="*/ 154 h 249"/>
                <a:gd name="T6" fmla="*/ 107 w 342"/>
                <a:gd name="T7" fmla="*/ 154 h 249"/>
                <a:gd name="T8" fmla="*/ 137 w 342"/>
                <a:gd name="T9" fmla="*/ 0 h 249"/>
                <a:gd name="T10" fmla="*/ 205 w 342"/>
                <a:gd name="T11" fmla="*/ 0 h 249"/>
                <a:gd name="T12" fmla="*/ 234 w 342"/>
                <a:gd name="T13" fmla="*/ 155 h 249"/>
                <a:gd name="T14" fmla="*/ 235 w 342"/>
                <a:gd name="T15" fmla="*/ 155 h 249"/>
                <a:gd name="T16" fmla="*/ 266 w 342"/>
                <a:gd name="T17" fmla="*/ 0 h 249"/>
                <a:gd name="T18" fmla="*/ 342 w 342"/>
                <a:gd name="T19" fmla="*/ 0 h 249"/>
                <a:gd name="T20" fmla="*/ 272 w 342"/>
                <a:gd name="T21" fmla="*/ 249 h 249"/>
                <a:gd name="T22" fmla="*/ 196 w 342"/>
                <a:gd name="T23" fmla="*/ 249 h 249"/>
                <a:gd name="T24" fmla="*/ 170 w 342"/>
                <a:gd name="T25" fmla="*/ 97 h 249"/>
                <a:gd name="T26" fmla="*/ 169 w 342"/>
                <a:gd name="T27" fmla="*/ 97 h 249"/>
                <a:gd name="T28" fmla="*/ 143 w 342"/>
                <a:gd name="T29" fmla="*/ 249 h 249"/>
                <a:gd name="T30" fmla="*/ 67 w 342"/>
                <a:gd name="T31" fmla="*/ 249 h 249"/>
                <a:gd name="T32" fmla="*/ 0 w 342"/>
                <a:gd name="T33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2" h="249">
                  <a:moveTo>
                    <a:pt x="0" y="0"/>
                  </a:moveTo>
                  <a:lnTo>
                    <a:pt x="76" y="0"/>
                  </a:lnTo>
                  <a:lnTo>
                    <a:pt x="106" y="154"/>
                  </a:lnTo>
                  <a:lnTo>
                    <a:pt x="107" y="154"/>
                  </a:lnTo>
                  <a:lnTo>
                    <a:pt x="137" y="0"/>
                  </a:lnTo>
                  <a:lnTo>
                    <a:pt x="205" y="0"/>
                  </a:lnTo>
                  <a:lnTo>
                    <a:pt x="234" y="155"/>
                  </a:lnTo>
                  <a:lnTo>
                    <a:pt x="235" y="155"/>
                  </a:lnTo>
                  <a:lnTo>
                    <a:pt x="266" y="0"/>
                  </a:lnTo>
                  <a:lnTo>
                    <a:pt x="342" y="0"/>
                  </a:lnTo>
                  <a:lnTo>
                    <a:pt x="272" y="249"/>
                  </a:lnTo>
                  <a:lnTo>
                    <a:pt x="196" y="249"/>
                  </a:lnTo>
                  <a:lnTo>
                    <a:pt x="170" y="97"/>
                  </a:lnTo>
                  <a:lnTo>
                    <a:pt x="169" y="97"/>
                  </a:lnTo>
                  <a:lnTo>
                    <a:pt x="143" y="249"/>
                  </a:lnTo>
                  <a:lnTo>
                    <a:pt x="67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0"/>
            <p:cNvSpPr>
              <a:spLocks/>
            </p:cNvSpPr>
            <p:nvPr userDrawn="1"/>
          </p:nvSpPr>
          <p:spPr bwMode="auto">
            <a:xfrm>
              <a:off x="7543800" y="4959350"/>
              <a:ext cx="341313" cy="452438"/>
            </a:xfrm>
            <a:custGeom>
              <a:avLst/>
              <a:gdLst>
                <a:gd name="T0" fmla="*/ 486 w 859"/>
                <a:gd name="T1" fmla="*/ 4 h 1142"/>
                <a:gd name="T2" fmla="*/ 603 w 859"/>
                <a:gd name="T3" fmla="*/ 30 h 1142"/>
                <a:gd name="T4" fmla="*/ 700 w 859"/>
                <a:gd name="T5" fmla="*/ 83 h 1142"/>
                <a:gd name="T6" fmla="*/ 771 w 859"/>
                <a:gd name="T7" fmla="*/ 167 h 1142"/>
                <a:gd name="T8" fmla="*/ 809 w 859"/>
                <a:gd name="T9" fmla="*/ 292 h 1142"/>
                <a:gd name="T10" fmla="*/ 641 w 859"/>
                <a:gd name="T11" fmla="*/ 307 h 1142"/>
                <a:gd name="T12" fmla="*/ 599 w 859"/>
                <a:gd name="T13" fmla="*/ 226 h 1142"/>
                <a:gd name="T14" fmla="*/ 528 w 859"/>
                <a:gd name="T15" fmla="*/ 179 h 1142"/>
                <a:gd name="T16" fmla="*/ 442 w 859"/>
                <a:gd name="T17" fmla="*/ 160 h 1142"/>
                <a:gd name="T18" fmla="*/ 358 w 859"/>
                <a:gd name="T19" fmla="*/ 162 h 1142"/>
                <a:gd name="T20" fmla="*/ 279 w 859"/>
                <a:gd name="T21" fmla="*/ 181 h 1142"/>
                <a:gd name="T22" fmla="*/ 220 w 859"/>
                <a:gd name="T23" fmla="*/ 225 h 1142"/>
                <a:gd name="T24" fmla="*/ 197 w 859"/>
                <a:gd name="T25" fmla="*/ 298 h 1142"/>
                <a:gd name="T26" fmla="*/ 220 w 859"/>
                <a:gd name="T27" fmla="*/ 367 h 1142"/>
                <a:gd name="T28" fmla="*/ 278 w 859"/>
                <a:gd name="T29" fmla="*/ 414 h 1142"/>
                <a:gd name="T30" fmla="*/ 363 w 859"/>
                <a:gd name="T31" fmla="*/ 446 h 1142"/>
                <a:gd name="T32" fmla="*/ 461 w 859"/>
                <a:gd name="T33" fmla="*/ 471 h 1142"/>
                <a:gd name="T34" fmla="*/ 564 w 859"/>
                <a:gd name="T35" fmla="*/ 496 h 1142"/>
                <a:gd name="T36" fmla="*/ 666 w 859"/>
                <a:gd name="T37" fmla="*/ 530 h 1142"/>
                <a:gd name="T38" fmla="*/ 756 w 859"/>
                <a:gd name="T39" fmla="*/ 578 h 1142"/>
                <a:gd name="T40" fmla="*/ 823 w 859"/>
                <a:gd name="T41" fmla="*/ 651 h 1142"/>
                <a:gd name="T42" fmla="*/ 856 w 859"/>
                <a:gd name="T43" fmla="*/ 754 h 1142"/>
                <a:gd name="T44" fmla="*/ 849 w 859"/>
                <a:gd name="T45" fmla="*/ 887 h 1142"/>
                <a:gd name="T46" fmla="*/ 801 w 859"/>
                <a:gd name="T47" fmla="*/ 992 h 1142"/>
                <a:gd name="T48" fmla="*/ 721 w 859"/>
                <a:gd name="T49" fmla="*/ 1067 h 1142"/>
                <a:gd name="T50" fmla="*/ 619 w 859"/>
                <a:gd name="T51" fmla="*/ 1114 h 1142"/>
                <a:gd name="T52" fmla="*/ 506 w 859"/>
                <a:gd name="T53" fmla="*/ 1138 h 1142"/>
                <a:gd name="T54" fmla="*/ 384 w 859"/>
                <a:gd name="T55" fmla="*/ 1140 h 1142"/>
                <a:gd name="T56" fmla="*/ 257 w 859"/>
                <a:gd name="T57" fmla="*/ 1119 h 1142"/>
                <a:gd name="T58" fmla="*/ 149 w 859"/>
                <a:gd name="T59" fmla="*/ 1069 h 1142"/>
                <a:gd name="T60" fmla="*/ 64 w 859"/>
                <a:gd name="T61" fmla="*/ 988 h 1142"/>
                <a:gd name="T62" fmla="*/ 13 w 859"/>
                <a:gd name="T63" fmla="*/ 871 h 1142"/>
                <a:gd name="T64" fmla="*/ 166 w 859"/>
                <a:gd name="T65" fmla="*/ 773 h 1142"/>
                <a:gd name="T66" fmla="*/ 191 w 859"/>
                <a:gd name="T67" fmla="*/ 872 h 1142"/>
                <a:gd name="T68" fmla="*/ 253 w 859"/>
                <a:gd name="T69" fmla="*/ 939 h 1142"/>
                <a:gd name="T70" fmla="*/ 339 w 859"/>
                <a:gd name="T71" fmla="*/ 973 h 1142"/>
                <a:gd name="T72" fmla="*/ 439 w 859"/>
                <a:gd name="T73" fmla="*/ 983 h 1142"/>
                <a:gd name="T74" fmla="*/ 513 w 859"/>
                <a:gd name="T75" fmla="*/ 978 h 1142"/>
                <a:gd name="T76" fmla="*/ 588 w 859"/>
                <a:gd name="T77" fmla="*/ 958 h 1142"/>
                <a:gd name="T78" fmla="*/ 648 w 859"/>
                <a:gd name="T79" fmla="*/ 919 h 1142"/>
                <a:gd name="T80" fmla="*/ 680 w 859"/>
                <a:gd name="T81" fmla="*/ 850 h 1142"/>
                <a:gd name="T82" fmla="*/ 671 w 859"/>
                <a:gd name="T83" fmla="*/ 764 h 1142"/>
                <a:gd name="T84" fmla="*/ 619 w 859"/>
                <a:gd name="T85" fmla="*/ 704 h 1142"/>
                <a:gd name="T86" fmla="*/ 534 w 859"/>
                <a:gd name="T87" fmla="*/ 664 h 1142"/>
                <a:gd name="T88" fmla="*/ 427 w 859"/>
                <a:gd name="T89" fmla="*/ 636 h 1142"/>
                <a:gd name="T90" fmla="*/ 317 w 859"/>
                <a:gd name="T91" fmla="*/ 610 h 1142"/>
                <a:gd name="T92" fmla="*/ 215 w 859"/>
                <a:gd name="T93" fmla="*/ 576 h 1142"/>
                <a:gd name="T94" fmla="*/ 125 w 859"/>
                <a:gd name="T95" fmla="*/ 527 h 1142"/>
                <a:gd name="T96" fmla="*/ 58 w 859"/>
                <a:gd name="T97" fmla="*/ 456 h 1142"/>
                <a:gd name="T98" fmla="*/ 23 w 859"/>
                <a:gd name="T99" fmla="*/ 353 h 1142"/>
                <a:gd name="T100" fmla="*/ 31 w 859"/>
                <a:gd name="T101" fmla="*/ 230 h 1142"/>
                <a:gd name="T102" fmla="*/ 80 w 859"/>
                <a:gd name="T103" fmla="*/ 132 h 1142"/>
                <a:gd name="T104" fmla="*/ 159 w 859"/>
                <a:gd name="T105" fmla="*/ 64 h 1142"/>
                <a:gd name="T106" fmla="*/ 257 w 859"/>
                <a:gd name="T107" fmla="*/ 20 h 1142"/>
                <a:gd name="T108" fmla="*/ 364 w 859"/>
                <a:gd name="T109" fmla="*/ 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59" h="1142">
                  <a:moveTo>
                    <a:pt x="399" y="0"/>
                  </a:moveTo>
                  <a:lnTo>
                    <a:pt x="442" y="2"/>
                  </a:lnTo>
                  <a:lnTo>
                    <a:pt x="486" y="4"/>
                  </a:lnTo>
                  <a:lnTo>
                    <a:pt x="527" y="10"/>
                  </a:lnTo>
                  <a:lnTo>
                    <a:pt x="565" y="19"/>
                  </a:lnTo>
                  <a:lnTo>
                    <a:pt x="603" y="30"/>
                  </a:lnTo>
                  <a:lnTo>
                    <a:pt x="638" y="44"/>
                  </a:lnTo>
                  <a:lnTo>
                    <a:pt x="670" y="61"/>
                  </a:lnTo>
                  <a:lnTo>
                    <a:pt x="700" y="83"/>
                  </a:lnTo>
                  <a:lnTo>
                    <a:pt x="726" y="108"/>
                  </a:lnTo>
                  <a:lnTo>
                    <a:pt x="750" y="135"/>
                  </a:lnTo>
                  <a:lnTo>
                    <a:pt x="771" y="167"/>
                  </a:lnTo>
                  <a:lnTo>
                    <a:pt x="787" y="205"/>
                  </a:lnTo>
                  <a:lnTo>
                    <a:pt x="801" y="246"/>
                  </a:lnTo>
                  <a:lnTo>
                    <a:pt x="809" y="292"/>
                  </a:lnTo>
                  <a:lnTo>
                    <a:pt x="814" y="342"/>
                  </a:lnTo>
                  <a:lnTo>
                    <a:pt x="648" y="342"/>
                  </a:lnTo>
                  <a:lnTo>
                    <a:pt x="641" y="307"/>
                  </a:lnTo>
                  <a:lnTo>
                    <a:pt x="631" y="276"/>
                  </a:lnTo>
                  <a:lnTo>
                    <a:pt x="618" y="248"/>
                  </a:lnTo>
                  <a:lnTo>
                    <a:pt x="599" y="226"/>
                  </a:lnTo>
                  <a:lnTo>
                    <a:pt x="578" y="206"/>
                  </a:lnTo>
                  <a:lnTo>
                    <a:pt x="554" y="191"/>
                  </a:lnTo>
                  <a:lnTo>
                    <a:pt x="528" y="179"/>
                  </a:lnTo>
                  <a:lnTo>
                    <a:pt x="501" y="170"/>
                  </a:lnTo>
                  <a:lnTo>
                    <a:pt x="472" y="164"/>
                  </a:lnTo>
                  <a:lnTo>
                    <a:pt x="442" y="160"/>
                  </a:lnTo>
                  <a:lnTo>
                    <a:pt x="412" y="159"/>
                  </a:lnTo>
                  <a:lnTo>
                    <a:pt x="385" y="160"/>
                  </a:lnTo>
                  <a:lnTo>
                    <a:pt x="358" y="162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1"/>
                  </a:lnTo>
                  <a:lnTo>
                    <a:pt x="257" y="193"/>
                  </a:lnTo>
                  <a:lnTo>
                    <a:pt x="237" y="207"/>
                  </a:lnTo>
                  <a:lnTo>
                    <a:pt x="220" y="225"/>
                  </a:lnTo>
                  <a:lnTo>
                    <a:pt x="207" y="246"/>
                  </a:lnTo>
                  <a:lnTo>
                    <a:pt x="200" y="269"/>
                  </a:lnTo>
                  <a:lnTo>
                    <a:pt x="197" y="298"/>
                  </a:lnTo>
                  <a:lnTo>
                    <a:pt x="200" y="324"/>
                  </a:lnTo>
                  <a:lnTo>
                    <a:pt x="207" y="347"/>
                  </a:lnTo>
                  <a:lnTo>
                    <a:pt x="220" y="367"/>
                  </a:lnTo>
                  <a:lnTo>
                    <a:pt x="236" y="384"/>
                  </a:lnTo>
                  <a:lnTo>
                    <a:pt x="256" y="400"/>
                  </a:lnTo>
                  <a:lnTo>
                    <a:pt x="278" y="414"/>
                  </a:lnTo>
                  <a:lnTo>
                    <a:pt x="304" y="426"/>
                  </a:lnTo>
                  <a:lnTo>
                    <a:pt x="333" y="436"/>
                  </a:lnTo>
                  <a:lnTo>
                    <a:pt x="363" y="446"/>
                  </a:lnTo>
                  <a:lnTo>
                    <a:pt x="395" y="455"/>
                  </a:lnTo>
                  <a:lnTo>
                    <a:pt x="427" y="464"/>
                  </a:lnTo>
                  <a:lnTo>
                    <a:pt x="461" y="471"/>
                  </a:lnTo>
                  <a:lnTo>
                    <a:pt x="495" y="479"/>
                  </a:lnTo>
                  <a:lnTo>
                    <a:pt x="528" y="488"/>
                  </a:lnTo>
                  <a:lnTo>
                    <a:pt x="564" y="496"/>
                  </a:lnTo>
                  <a:lnTo>
                    <a:pt x="599" y="506"/>
                  </a:lnTo>
                  <a:lnTo>
                    <a:pt x="634" y="517"/>
                  </a:lnTo>
                  <a:lnTo>
                    <a:pt x="666" y="530"/>
                  </a:lnTo>
                  <a:lnTo>
                    <a:pt x="699" y="544"/>
                  </a:lnTo>
                  <a:lnTo>
                    <a:pt x="728" y="560"/>
                  </a:lnTo>
                  <a:lnTo>
                    <a:pt x="756" y="578"/>
                  </a:lnTo>
                  <a:lnTo>
                    <a:pt x="781" y="600"/>
                  </a:lnTo>
                  <a:lnTo>
                    <a:pt x="803" y="623"/>
                  </a:lnTo>
                  <a:lnTo>
                    <a:pt x="823" y="651"/>
                  </a:lnTo>
                  <a:lnTo>
                    <a:pt x="838" y="682"/>
                  </a:lnTo>
                  <a:lnTo>
                    <a:pt x="849" y="717"/>
                  </a:lnTo>
                  <a:lnTo>
                    <a:pt x="856" y="754"/>
                  </a:lnTo>
                  <a:lnTo>
                    <a:pt x="859" y="798"/>
                  </a:lnTo>
                  <a:lnTo>
                    <a:pt x="856" y="844"/>
                  </a:lnTo>
                  <a:lnTo>
                    <a:pt x="849" y="887"/>
                  </a:lnTo>
                  <a:lnTo>
                    <a:pt x="837" y="926"/>
                  </a:lnTo>
                  <a:lnTo>
                    <a:pt x="820" y="961"/>
                  </a:lnTo>
                  <a:lnTo>
                    <a:pt x="801" y="992"/>
                  </a:lnTo>
                  <a:lnTo>
                    <a:pt x="777" y="1021"/>
                  </a:lnTo>
                  <a:lnTo>
                    <a:pt x="751" y="1046"/>
                  </a:lnTo>
                  <a:lnTo>
                    <a:pt x="721" y="1067"/>
                  </a:lnTo>
                  <a:lnTo>
                    <a:pt x="689" y="1086"/>
                  </a:lnTo>
                  <a:lnTo>
                    <a:pt x="655" y="1100"/>
                  </a:lnTo>
                  <a:lnTo>
                    <a:pt x="619" y="1114"/>
                  </a:lnTo>
                  <a:lnTo>
                    <a:pt x="583" y="1124"/>
                  </a:lnTo>
                  <a:lnTo>
                    <a:pt x="544" y="1132"/>
                  </a:lnTo>
                  <a:lnTo>
                    <a:pt x="506" y="1138"/>
                  </a:lnTo>
                  <a:lnTo>
                    <a:pt x="467" y="1140"/>
                  </a:lnTo>
                  <a:lnTo>
                    <a:pt x="429" y="1142"/>
                  </a:lnTo>
                  <a:lnTo>
                    <a:pt x="384" y="1140"/>
                  </a:lnTo>
                  <a:lnTo>
                    <a:pt x="339" y="1137"/>
                  </a:lnTo>
                  <a:lnTo>
                    <a:pt x="297" y="1129"/>
                  </a:lnTo>
                  <a:lnTo>
                    <a:pt x="257" y="1119"/>
                  </a:lnTo>
                  <a:lnTo>
                    <a:pt x="218" y="1105"/>
                  </a:lnTo>
                  <a:lnTo>
                    <a:pt x="182" y="1089"/>
                  </a:lnTo>
                  <a:lnTo>
                    <a:pt x="149" y="1069"/>
                  </a:lnTo>
                  <a:lnTo>
                    <a:pt x="118" y="1046"/>
                  </a:lnTo>
                  <a:lnTo>
                    <a:pt x="89" y="1020"/>
                  </a:lnTo>
                  <a:lnTo>
                    <a:pt x="64" y="988"/>
                  </a:lnTo>
                  <a:lnTo>
                    <a:pt x="43" y="953"/>
                  </a:lnTo>
                  <a:lnTo>
                    <a:pt x="26" y="915"/>
                  </a:lnTo>
                  <a:lnTo>
                    <a:pt x="13" y="871"/>
                  </a:lnTo>
                  <a:lnTo>
                    <a:pt x="3" y="824"/>
                  </a:lnTo>
                  <a:lnTo>
                    <a:pt x="0" y="773"/>
                  </a:lnTo>
                  <a:lnTo>
                    <a:pt x="166" y="773"/>
                  </a:lnTo>
                  <a:lnTo>
                    <a:pt x="170" y="810"/>
                  </a:lnTo>
                  <a:lnTo>
                    <a:pt x="179" y="844"/>
                  </a:lnTo>
                  <a:lnTo>
                    <a:pt x="191" y="872"/>
                  </a:lnTo>
                  <a:lnTo>
                    <a:pt x="209" y="899"/>
                  </a:lnTo>
                  <a:lnTo>
                    <a:pt x="230" y="920"/>
                  </a:lnTo>
                  <a:lnTo>
                    <a:pt x="253" y="939"/>
                  </a:lnTo>
                  <a:lnTo>
                    <a:pt x="279" y="952"/>
                  </a:lnTo>
                  <a:lnTo>
                    <a:pt x="308" y="965"/>
                  </a:lnTo>
                  <a:lnTo>
                    <a:pt x="339" y="973"/>
                  </a:lnTo>
                  <a:lnTo>
                    <a:pt x="370" y="978"/>
                  </a:lnTo>
                  <a:lnTo>
                    <a:pt x="404" y="982"/>
                  </a:lnTo>
                  <a:lnTo>
                    <a:pt x="439" y="983"/>
                  </a:lnTo>
                  <a:lnTo>
                    <a:pt x="462" y="983"/>
                  </a:lnTo>
                  <a:lnTo>
                    <a:pt x="488" y="981"/>
                  </a:lnTo>
                  <a:lnTo>
                    <a:pt x="513" y="978"/>
                  </a:lnTo>
                  <a:lnTo>
                    <a:pt x="539" y="973"/>
                  </a:lnTo>
                  <a:lnTo>
                    <a:pt x="564" y="967"/>
                  </a:lnTo>
                  <a:lnTo>
                    <a:pt x="588" y="958"/>
                  </a:lnTo>
                  <a:lnTo>
                    <a:pt x="610" y="947"/>
                  </a:lnTo>
                  <a:lnTo>
                    <a:pt x="630" y="935"/>
                  </a:lnTo>
                  <a:lnTo>
                    <a:pt x="648" y="919"/>
                  </a:lnTo>
                  <a:lnTo>
                    <a:pt x="662" y="899"/>
                  </a:lnTo>
                  <a:lnTo>
                    <a:pt x="674" y="876"/>
                  </a:lnTo>
                  <a:lnTo>
                    <a:pt x="680" y="850"/>
                  </a:lnTo>
                  <a:lnTo>
                    <a:pt x="682" y="821"/>
                  </a:lnTo>
                  <a:lnTo>
                    <a:pt x="680" y="790"/>
                  </a:lnTo>
                  <a:lnTo>
                    <a:pt x="671" y="764"/>
                  </a:lnTo>
                  <a:lnTo>
                    <a:pt x="659" y="742"/>
                  </a:lnTo>
                  <a:lnTo>
                    <a:pt x="641" y="722"/>
                  </a:lnTo>
                  <a:lnTo>
                    <a:pt x="619" y="704"/>
                  </a:lnTo>
                  <a:lnTo>
                    <a:pt x="594" y="689"/>
                  </a:lnTo>
                  <a:lnTo>
                    <a:pt x="565" y="676"/>
                  </a:lnTo>
                  <a:lnTo>
                    <a:pt x="534" y="664"/>
                  </a:lnTo>
                  <a:lnTo>
                    <a:pt x="501" y="654"/>
                  </a:lnTo>
                  <a:lnTo>
                    <a:pt x="465" y="644"/>
                  </a:lnTo>
                  <a:lnTo>
                    <a:pt x="427" y="636"/>
                  </a:lnTo>
                  <a:lnTo>
                    <a:pt x="390" y="627"/>
                  </a:lnTo>
                  <a:lnTo>
                    <a:pt x="352" y="618"/>
                  </a:lnTo>
                  <a:lnTo>
                    <a:pt x="317" y="610"/>
                  </a:lnTo>
                  <a:lnTo>
                    <a:pt x="282" y="600"/>
                  </a:lnTo>
                  <a:lnTo>
                    <a:pt x="247" y="588"/>
                  </a:lnTo>
                  <a:lnTo>
                    <a:pt x="215" y="576"/>
                  </a:lnTo>
                  <a:lnTo>
                    <a:pt x="182" y="562"/>
                  </a:lnTo>
                  <a:lnTo>
                    <a:pt x="153" y="546"/>
                  </a:lnTo>
                  <a:lnTo>
                    <a:pt x="125" y="527"/>
                  </a:lnTo>
                  <a:lnTo>
                    <a:pt x="99" y="506"/>
                  </a:lnTo>
                  <a:lnTo>
                    <a:pt x="77" y="483"/>
                  </a:lnTo>
                  <a:lnTo>
                    <a:pt x="58" y="456"/>
                  </a:lnTo>
                  <a:lnTo>
                    <a:pt x="42" y="425"/>
                  </a:lnTo>
                  <a:lnTo>
                    <a:pt x="31" y="392"/>
                  </a:lnTo>
                  <a:lnTo>
                    <a:pt x="23" y="353"/>
                  </a:lnTo>
                  <a:lnTo>
                    <a:pt x="21" y="311"/>
                  </a:lnTo>
                  <a:lnTo>
                    <a:pt x="23" y="268"/>
                  </a:lnTo>
                  <a:lnTo>
                    <a:pt x="31" y="230"/>
                  </a:lnTo>
                  <a:lnTo>
                    <a:pt x="43" y="193"/>
                  </a:lnTo>
                  <a:lnTo>
                    <a:pt x="59" y="161"/>
                  </a:lnTo>
                  <a:lnTo>
                    <a:pt x="80" y="132"/>
                  </a:lnTo>
                  <a:lnTo>
                    <a:pt x="103" y="106"/>
                  </a:lnTo>
                  <a:lnTo>
                    <a:pt x="130" y="84"/>
                  </a:lnTo>
                  <a:lnTo>
                    <a:pt x="159" y="64"/>
                  </a:lnTo>
                  <a:lnTo>
                    <a:pt x="190" y="46"/>
                  </a:lnTo>
                  <a:lnTo>
                    <a:pt x="222" y="32"/>
                  </a:lnTo>
                  <a:lnTo>
                    <a:pt x="257" y="20"/>
                  </a:lnTo>
                  <a:lnTo>
                    <a:pt x="292" y="12"/>
                  </a:lnTo>
                  <a:lnTo>
                    <a:pt x="328" y="5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1"/>
            <p:cNvSpPr>
              <a:spLocks noEditPoints="1"/>
            </p:cNvSpPr>
            <p:nvPr userDrawn="1"/>
          </p:nvSpPr>
          <p:spPr bwMode="auto">
            <a:xfrm>
              <a:off x="7897813" y="4959350"/>
              <a:ext cx="377825" cy="452438"/>
            </a:xfrm>
            <a:custGeom>
              <a:avLst/>
              <a:gdLst>
                <a:gd name="T0" fmla="*/ 631 w 951"/>
                <a:gd name="T1" fmla="*/ 580 h 1142"/>
                <a:gd name="T2" fmla="*/ 531 w 951"/>
                <a:gd name="T3" fmla="*/ 605 h 1142"/>
                <a:gd name="T4" fmla="*/ 418 w 951"/>
                <a:gd name="T5" fmla="*/ 621 h 1142"/>
                <a:gd name="T6" fmla="*/ 322 w 951"/>
                <a:gd name="T7" fmla="*/ 641 h 1142"/>
                <a:gd name="T8" fmla="*/ 248 w 951"/>
                <a:gd name="T9" fmla="*/ 676 h 1142"/>
                <a:gd name="T10" fmla="*/ 197 w 951"/>
                <a:gd name="T11" fmla="*/ 733 h 1142"/>
                <a:gd name="T12" fmla="*/ 177 w 951"/>
                <a:gd name="T13" fmla="*/ 823 h 1142"/>
                <a:gd name="T14" fmla="*/ 195 w 951"/>
                <a:gd name="T15" fmla="*/ 904 h 1142"/>
                <a:gd name="T16" fmla="*/ 246 w 951"/>
                <a:gd name="T17" fmla="*/ 953 h 1142"/>
                <a:gd name="T18" fmla="*/ 318 w 951"/>
                <a:gd name="T19" fmla="*/ 978 h 1142"/>
                <a:gd name="T20" fmla="*/ 420 w 951"/>
                <a:gd name="T21" fmla="*/ 981 h 1142"/>
                <a:gd name="T22" fmla="*/ 540 w 951"/>
                <a:gd name="T23" fmla="*/ 947 h 1142"/>
                <a:gd name="T24" fmla="*/ 621 w 951"/>
                <a:gd name="T25" fmla="*/ 885 h 1142"/>
                <a:gd name="T26" fmla="*/ 667 w 951"/>
                <a:gd name="T27" fmla="*/ 810 h 1142"/>
                <a:gd name="T28" fmla="*/ 682 w 951"/>
                <a:gd name="T29" fmla="*/ 737 h 1142"/>
                <a:gd name="T30" fmla="*/ 502 w 951"/>
                <a:gd name="T31" fmla="*/ 0 h 1142"/>
                <a:gd name="T32" fmla="*/ 604 w 951"/>
                <a:gd name="T33" fmla="*/ 12 h 1142"/>
                <a:gd name="T34" fmla="*/ 699 w 951"/>
                <a:gd name="T35" fmla="*/ 40 h 1142"/>
                <a:gd name="T36" fmla="*/ 776 w 951"/>
                <a:gd name="T37" fmla="*/ 93 h 1142"/>
                <a:gd name="T38" fmla="*/ 828 w 951"/>
                <a:gd name="T39" fmla="*/ 177 h 1142"/>
                <a:gd name="T40" fmla="*/ 848 w 951"/>
                <a:gd name="T41" fmla="*/ 299 h 1142"/>
                <a:gd name="T42" fmla="*/ 849 w 951"/>
                <a:gd name="T43" fmla="*/ 916 h 1142"/>
                <a:gd name="T44" fmla="*/ 861 w 951"/>
                <a:gd name="T45" fmla="*/ 967 h 1142"/>
                <a:gd name="T46" fmla="*/ 900 w 951"/>
                <a:gd name="T47" fmla="*/ 983 h 1142"/>
                <a:gd name="T48" fmla="*/ 951 w 951"/>
                <a:gd name="T49" fmla="*/ 972 h 1142"/>
                <a:gd name="T50" fmla="*/ 900 w 951"/>
                <a:gd name="T51" fmla="*/ 1134 h 1142"/>
                <a:gd name="T52" fmla="*/ 805 w 951"/>
                <a:gd name="T53" fmla="*/ 1139 h 1142"/>
                <a:gd name="T54" fmla="*/ 739 w 951"/>
                <a:gd name="T55" fmla="*/ 1110 h 1142"/>
                <a:gd name="T56" fmla="*/ 699 w 951"/>
                <a:gd name="T57" fmla="*/ 1042 h 1142"/>
                <a:gd name="T58" fmla="*/ 655 w 951"/>
                <a:gd name="T59" fmla="*/ 1013 h 1142"/>
                <a:gd name="T60" fmla="*/ 531 w 951"/>
                <a:gd name="T61" fmla="*/ 1100 h 1142"/>
                <a:gd name="T62" fmla="*/ 387 w 951"/>
                <a:gd name="T63" fmla="*/ 1139 h 1142"/>
                <a:gd name="T64" fmla="*/ 253 w 951"/>
                <a:gd name="T65" fmla="*/ 1135 h 1142"/>
                <a:gd name="T66" fmla="*/ 144 w 951"/>
                <a:gd name="T67" fmla="*/ 1100 h 1142"/>
                <a:gd name="T68" fmla="*/ 61 w 951"/>
                <a:gd name="T69" fmla="*/ 1032 h 1142"/>
                <a:gd name="T70" fmla="*/ 11 w 951"/>
                <a:gd name="T71" fmla="*/ 927 h 1142"/>
                <a:gd name="T72" fmla="*/ 3 w 951"/>
                <a:gd name="T73" fmla="*/ 789 h 1142"/>
                <a:gd name="T74" fmla="*/ 34 w 951"/>
                <a:gd name="T75" fmla="*/ 676 h 1142"/>
                <a:gd name="T76" fmla="*/ 95 w 951"/>
                <a:gd name="T77" fmla="*/ 598 h 1142"/>
                <a:gd name="T78" fmla="*/ 178 w 951"/>
                <a:gd name="T79" fmla="*/ 549 h 1142"/>
                <a:gd name="T80" fmla="*/ 275 w 951"/>
                <a:gd name="T81" fmla="*/ 516 h 1142"/>
                <a:gd name="T82" fmla="*/ 382 w 951"/>
                <a:gd name="T83" fmla="*/ 493 h 1142"/>
                <a:gd name="T84" fmla="*/ 491 w 951"/>
                <a:gd name="T85" fmla="*/ 475 h 1142"/>
                <a:gd name="T86" fmla="*/ 582 w 951"/>
                <a:gd name="T87" fmla="*/ 456 h 1142"/>
                <a:gd name="T88" fmla="*/ 648 w 951"/>
                <a:gd name="T89" fmla="*/ 424 h 1142"/>
                <a:gd name="T90" fmla="*/ 682 w 951"/>
                <a:gd name="T91" fmla="*/ 367 h 1142"/>
                <a:gd name="T92" fmla="*/ 675 w 951"/>
                <a:gd name="T93" fmla="*/ 277 h 1142"/>
                <a:gd name="T94" fmla="*/ 638 w 951"/>
                <a:gd name="T95" fmla="*/ 212 h 1142"/>
                <a:gd name="T96" fmla="*/ 580 w 951"/>
                <a:gd name="T97" fmla="*/ 176 h 1142"/>
                <a:gd name="T98" fmla="*/ 507 w 951"/>
                <a:gd name="T99" fmla="*/ 161 h 1142"/>
                <a:gd name="T100" fmla="*/ 424 w 951"/>
                <a:gd name="T101" fmla="*/ 160 h 1142"/>
                <a:gd name="T102" fmla="*/ 332 w 951"/>
                <a:gd name="T103" fmla="*/ 176 h 1142"/>
                <a:gd name="T104" fmla="*/ 261 w 951"/>
                <a:gd name="T105" fmla="*/ 220 h 1142"/>
                <a:gd name="T106" fmla="*/ 218 w 951"/>
                <a:gd name="T107" fmla="*/ 294 h 1142"/>
                <a:gd name="T108" fmla="*/ 40 w 951"/>
                <a:gd name="T109" fmla="*/ 365 h 1142"/>
                <a:gd name="T110" fmla="*/ 66 w 951"/>
                <a:gd name="T111" fmla="*/ 223 h 1142"/>
                <a:gd name="T112" fmla="*/ 129 w 951"/>
                <a:gd name="T113" fmla="*/ 120 h 1142"/>
                <a:gd name="T114" fmla="*/ 223 w 951"/>
                <a:gd name="T115" fmla="*/ 51 h 1142"/>
                <a:gd name="T116" fmla="*/ 338 w 951"/>
                <a:gd name="T117" fmla="*/ 13 h 1142"/>
                <a:gd name="T118" fmla="*/ 469 w 951"/>
                <a:gd name="T119" fmla="*/ 0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51" h="1142">
                  <a:moveTo>
                    <a:pt x="682" y="554"/>
                  </a:moveTo>
                  <a:lnTo>
                    <a:pt x="658" y="569"/>
                  </a:lnTo>
                  <a:lnTo>
                    <a:pt x="631" y="580"/>
                  </a:lnTo>
                  <a:lnTo>
                    <a:pt x="599" y="590"/>
                  </a:lnTo>
                  <a:lnTo>
                    <a:pt x="566" y="597"/>
                  </a:lnTo>
                  <a:lnTo>
                    <a:pt x="531" y="605"/>
                  </a:lnTo>
                  <a:lnTo>
                    <a:pt x="494" y="610"/>
                  </a:lnTo>
                  <a:lnTo>
                    <a:pt x="455" y="615"/>
                  </a:lnTo>
                  <a:lnTo>
                    <a:pt x="418" y="621"/>
                  </a:lnTo>
                  <a:lnTo>
                    <a:pt x="381" y="627"/>
                  </a:lnTo>
                  <a:lnTo>
                    <a:pt x="351" y="633"/>
                  </a:lnTo>
                  <a:lnTo>
                    <a:pt x="322" y="641"/>
                  </a:lnTo>
                  <a:lnTo>
                    <a:pt x="296" y="651"/>
                  </a:lnTo>
                  <a:lnTo>
                    <a:pt x="271" y="662"/>
                  </a:lnTo>
                  <a:lnTo>
                    <a:pt x="248" y="676"/>
                  </a:lnTo>
                  <a:lnTo>
                    <a:pt x="228" y="692"/>
                  </a:lnTo>
                  <a:lnTo>
                    <a:pt x="210" y="711"/>
                  </a:lnTo>
                  <a:lnTo>
                    <a:pt x="197" y="733"/>
                  </a:lnTo>
                  <a:lnTo>
                    <a:pt x="185" y="759"/>
                  </a:lnTo>
                  <a:lnTo>
                    <a:pt x="179" y="789"/>
                  </a:lnTo>
                  <a:lnTo>
                    <a:pt x="177" y="823"/>
                  </a:lnTo>
                  <a:lnTo>
                    <a:pt x="179" y="854"/>
                  </a:lnTo>
                  <a:lnTo>
                    <a:pt x="185" y="880"/>
                  </a:lnTo>
                  <a:lnTo>
                    <a:pt x="195" y="904"/>
                  </a:lnTo>
                  <a:lnTo>
                    <a:pt x="210" y="924"/>
                  </a:lnTo>
                  <a:lnTo>
                    <a:pt x="226" y="940"/>
                  </a:lnTo>
                  <a:lnTo>
                    <a:pt x="246" y="953"/>
                  </a:lnTo>
                  <a:lnTo>
                    <a:pt x="269" y="965"/>
                  </a:lnTo>
                  <a:lnTo>
                    <a:pt x="292" y="973"/>
                  </a:lnTo>
                  <a:lnTo>
                    <a:pt x="318" y="978"/>
                  </a:lnTo>
                  <a:lnTo>
                    <a:pt x="345" y="982"/>
                  </a:lnTo>
                  <a:lnTo>
                    <a:pt x="372" y="983"/>
                  </a:lnTo>
                  <a:lnTo>
                    <a:pt x="420" y="981"/>
                  </a:lnTo>
                  <a:lnTo>
                    <a:pt x="464" y="973"/>
                  </a:lnTo>
                  <a:lnTo>
                    <a:pt x="504" y="962"/>
                  </a:lnTo>
                  <a:lnTo>
                    <a:pt x="540" y="947"/>
                  </a:lnTo>
                  <a:lnTo>
                    <a:pt x="570" y="929"/>
                  </a:lnTo>
                  <a:lnTo>
                    <a:pt x="597" y="909"/>
                  </a:lnTo>
                  <a:lnTo>
                    <a:pt x="621" y="885"/>
                  </a:lnTo>
                  <a:lnTo>
                    <a:pt x="639" y="861"/>
                  </a:lnTo>
                  <a:lnTo>
                    <a:pt x="655" y="836"/>
                  </a:lnTo>
                  <a:lnTo>
                    <a:pt x="667" y="810"/>
                  </a:lnTo>
                  <a:lnTo>
                    <a:pt x="675" y="785"/>
                  </a:lnTo>
                  <a:lnTo>
                    <a:pt x="680" y="760"/>
                  </a:lnTo>
                  <a:lnTo>
                    <a:pt x="682" y="737"/>
                  </a:lnTo>
                  <a:lnTo>
                    <a:pt x="682" y="554"/>
                  </a:lnTo>
                  <a:close/>
                  <a:moveTo>
                    <a:pt x="469" y="0"/>
                  </a:moveTo>
                  <a:lnTo>
                    <a:pt x="502" y="0"/>
                  </a:lnTo>
                  <a:lnTo>
                    <a:pt x="537" y="3"/>
                  </a:lnTo>
                  <a:lnTo>
                    <a:pt x="571" y="7"/>
                  </a:lnTo>
                  <a:lnTo>
                    <a:pt x="604" y="12"/>
                  </a:lnTo>
                  <a:lnTo>
                    <a:pt x="637" y="18"/>
                  </a:lnTo>
                  <a:lnTo>
                    <a:pt x="669" y="28"/>
                  </a:lnTo>
                  <a:lnTo>
                    <a:pt x="699" y="40"/>
                  </a:lnTo>
                  <a:lnTo>
                    <a:pt x="726" y="54"/>
                  </a:lnTo>
                  <a:lnTo>
                    <a:pt x="752" y="73"/>
                  </a:lnTo>
                  <a:lnTo>
                    <a:pt x="776" y="93"/>
                  </a:lnTo>
                  <a:lnTo>
                    <a:pt x="797" y="117"/>
                  </a:lnTo>
                  <a:lnTo>
                    <a:pt x="815" y="145"/>
                  </a:lnTo>
                  <a:lnTo>
                    <a:pt x="828" y="177"/>
                  </a:lnTo>
                  <a:lnTo>
                    <a:pt x="840" y="213"/>
                  </a:lnTo>
                  <a:lnTo>
                    <a:pt x="846" y="255"/>
                  </a:lnTo>
                  <a:lnTo>
                    <a:pt x="848" y="299"/>
                  </a:lnTo>
                  <a:lnTo>
                    <a:pt x="848" y="861"/>
                  </a:lnTo>
                  <a:lnTo>
                    <a:pt x="848" y="890"/>
                  </a:lnTo>
                  <a:lnTo>
                    <a:pt x="849" y="916"/>
                  </a:lnTo>
                  <a:lnTo>
                    <a:pt x="851" y="937"/>
                  </a:lnTo>
                  <a:lnTo>
                    <a:pt x="854" y="953"/>
                  </a:lnTo>
                  <a:lnTo>
                    <a:pt x="861" y="967"/>
                  </a:lnTo>
                  <a:lnTo>
                    <a:pt x="871" y="976"/>
                  </a:lnTo>
                  <a:lnTo>
                    <a:pt x="883" y="981"/>
                  </a:lnTo>
                  <a:lnTo>
                    <a:pt x="900" y="983"/>
                  </a:lnTo>
                  <a:lnTo>
                    <a:pt x="915" y="982"/>
                  </a:lnTo>
                  <a:lnTo>
                    <a:pt x="933" y="980"/>
                  </a:lnTo>
                  <a:lnTo>
                    <a:pt x="951" y="972"/>
                  </a:lnTo>
                  <a:lnTo>
                    <a:pt x="951" y="1112"/>
                  </a:lnTo>
                  <a:lnTo>
                    <a:pt x="928" y="1124"/>
                  </a:lnTo>
                  <a:lnTo>
                    <a:pt x="900" y="1134"/>
                  </a:lnTo>
                  <a:lnTo>
                    <a:pt x="869" y="1139"/>
                  </a:lnTo>
                  <a:lnTo>
                    <a:pt x="832" y="1142"/>
                  </a:lnTo>
                  <a:lnTo>
                    <a:pt x="805" y="1139"/>
                  </a:lnTo>
                  <a:lnTo>
                    <a:pt x="780" y="1134"/>
                  </a:lnTo>
                  <a:lnTo>
                    <a:pt x="757" y="1124"/>
                  </a:lnTo>
                  <a:lnTo>
                    <a:pt x="739" y="1110"/>
                  </a:lnTo>
                  <a:lnTo>
                    <a:pt x="721" y="1092"/>
                  </a:lnTo>
                  <a:lnTo>
                    <a:pt x="709" y="1069"/>
                  </a:lnTo>
                  <a:lnTo>
                    <a:pt x="699" y="1042"/>
                  </a:lnTo>
                  <a:lnTo>
                    <a:pt x="694" y="1010"/>
                  </a:lnTo>
                  <a:lnTo>
                    <a:pt x="692" y="972"/>
                  </a:lnTo>
                  <a:lnTo>
                    <a:pt x="655" y="1013"/>
                  </a:lnTo>
                  <a:lnTo>
                    <a:pt x="617" y="1048"/>
                  </a:lnTo>
                  <a:lnTo>
                    <a:pt x="576" y="1077"/>
                  </a:lnTo>
                  <a:lnTo>
                    <a:pt x="531" y="1100"/>
                  </a:lnTo>
                  <a:lnTo>
                    <a:pt x="485" y="1119"/>
                  </a:lnTo>
                  <a:lnTo>
                    <a:pt x="438" y="1132"/>
                  </a:lnTo>
                  <a:lnTo>
                    <a:pt x="387" y="1139"/>
                  </a:lnTo>
                  <a:lnTo>
                    <a:pt x="336" y="1142"/>
                  </a:lnTo>
                  <a:lnTo>
                    <a:pt x="294" y="1140"/>
                  </a:lnTo>
                  <a:lnTo>
                    <a:pt x="253" y="1135"/>
                  </a:lnTo>
                  <a:lnTo>
                    <a:pt x="214" y="1127"/>
                  </a:lnTo>
                  <a:lnTo>
                    <a:pt x="178" y="1115"/>
                  </a:lnTo>
                  <a:lnTo>
                    <a:pt x="144" y="1100"/>
                  </a:lnTo>
                  <a:lnTo>
                    <a:pt x="113" y="1081"/>
                  </a:lnTo>
                  <a:lnTo>
                    <a:pt x="85" y="1058"/>
                  </a:lnTo>
                  <a:lnTo>
                    <a:pt x="61" y="1032"/>
                  </a:lnTo>
                  <a:lnTo>
                    <a:pt x="40" y="1001"/>
                  </a:lnTo>
                  <a:lnTo>
                    <a:pt x="22" y="966"/>
                  </a:lnTo>
                  <a:lnTo>
                    <a:pt x="11" y="927"/>
                  </a:lnTo>
                  <a:lnTo>
                    <a:pt x="3" y="884"/>
                  </a:lnTo>
                  <a:lnTo>
                    <a:pt x="0" y="835"/>
                  </a:lnTo>
                  <a:lnTo>
                    <a:pt x="3" y="789"/>
                  </a:lnTo>
                  <a:lnTo>
                    <a:pt x="9" y="747"/>
                  </a:lnTo>
                  <a:lnTo>
                    <a:pt x="20" y="709"/>
                  </a:lnTo>
                  <a:lnTo>
                    <a:pt x="34" y="676"/>
                  </a:lnTo>
                  <a:lnTo>
                    <a:pt x="51" y="647"/>
                  </a:lnTo>
                  <a:lnTo>
                    <a:pt x="71" y="621"/>
                  </a:lnTo>
                  <a:lnTo>
                    <a:pt x="95" y="598"/>
                  </a:lnTo>
                  <a:lnTo>
                    <a:pt x="121" y="580"/>
                  </a:lnTo>
                  <a:lnTo>
                    <a:pt x="148" y="562"/>
                  </a:lnTo>
                  <a:lnTo>
                    <a:pt x="178" y="549"/>
                  </a:lnTo>
                  <a:lnTo>
                    <a:pt x="209" y="536"/>
                  </a:lnTo>
                  <a:lnTo>
                    <a:pt x="241" y="525"/>
                  </a:lnTo>
                  <a:lnTo>
                    <a:pt x="275" y="516"/>
                  </a:lnTo>
                  <a:lnTo>
                    <a:pt x="308" y="507"/>
                  </a:lnTo>
                  <a:lnTo>
                    <a:pt x="343" y="500"/>
                  </a:lnTo>
                  <a:lnTo>
                    <a:pt x="382" y="493"/>
                  </a:lnTo>
                  <a:lnTo>
                    <a:pt x="420" y="486"/>
                  </a:lnTo>
                  <a:lnTo>
                    <a:pt x="456" y="481"/>
                  </a:lnTo>
                  <a:lnTo>
                    <a:pt x="491" y="475"/>
                  </a:lnTo>
                  <a:lnTo>
                    <a:pt x="524" y="470"/>
                  </a:lnTo>
                  <a:lnTo>
                    <a:pt x="555" y="464"/>
                  </a:lnTo>
                  <a:lnTo>
                    <a:pt x="582" y="456"/>
                  </a:lnTo>
                  <a:lnTo>
                    <a:pt x="607" y="448"/>
                  </a:lnTo>
                  <a:lnTo>
                    <a:pt x="629" y="438"/>
                  </a:lnTo>
                  <a:lnTo>
                    <a:pt x="648" y="424"/>
                  </a:lnTo>
                  <a:lnTo>
                    <a:pt x="663" y="408"/>
                  </a:lnTo>
                  <a:lnTo>
                    <a:pt x="674" y="389"/>
                  </a:lnTo>
                  <a:lnTo>
                    <a:pt x="682" y="367"/>
                  </a:lnTo>
                  <a:lnTo>
                    <a:pt x="684" y="341"/>
                  </a:lnTo>
                  <a:lnTo>
                    <a:pt x="682" y="307"/>
                  </a:lnTo>
                  <a:lnTo>
                    <a:pt x="675" y="277"/>
                  </a:lnTo>
                  <a:lnTo>
                    <a:pt x="667" y="252"/>
                  </a:lnTo>
                  <a:lnTo>
                    <a:pt x="654" y="230"/>
                  </a:lnTo>
                  <a:lnTo>
                    <a:pt x="638" y="212"/>
                  </a:lnTo>
                  <a:lnTo>
                    <a:pt x="621" y="197"/>
                  </a:lnTo>
                  <a:lnTo>
                    <a:pt x="601" y="185"/>
                  </a:lnTo>
                  <a:lnTo>
                    <a:pt x="580" y="176"/>
                  </a:lnTo>
                  <a:lnTo>
                    <a:pt x="556" y="169"/>
                  </a:lnTo>
                  <a:lnTo>
                    <a:pt x="532" y="164"/>
                  </a:lnTo>
                  <a:lnTo>
                    <a:pt x="507" y="161"/>
                  </a:lnTo>
                  <a:lnTo>
                    <a:pt x="483" y="159"/>
                  </a:lnTo>
                  <a:lnTo>
                    <a:pt x="459" y="159"/>
                  </a:lnTo>
                  <a:lnTo>
                    <a:pt x="424" y="160"/>
                  </a:lnTo>
                  <a:lnTo>
                    <a:pt x="392" y="162"/>
                  </a:lnTo>
                  <a:lnTo>
                    <a:pt x="361" y="169"/>
                  </a:lnTo>
                  <a:lnTo>
                    <a:pt x="332" y="176"/>
                  </a:lnTo>
                  <a:lnTo>
                    <a:pt x="306" y="187"/>
                  </a:lnTo>
                  <a:lnTo>
                    <a:pt x="282" y="202"/>
                  </a:lnTo>
                  <a:lnTo>
                    <a:pt x="261" y="220"/>
                  </a:lnTo>
                  <a:lnTo>
                    <a:pt x="244" y="241"/>
                  </a:lnTo>
                  <a:lnTo>
                    <a:pt x="229" y="266"/>
                  </a:lnTo>
                  <a:lnTo>
                    <a:pt x="218" y="294"/>
                  </a:lnTo>
                  <a:lnTo>
                    <a:pt x="210" y="328"/>
                  </a:lnTo>
                  <a:lnTo>
                    <a:pt x="206" y="365"/>
                  </a:lnTo>
                  <a:lnTo>
                    <a:pt x="40" y="365"/>
                  </a:lnTo>
                  <a:lnTo>
                    <a:pt x="44" y="313"/>
                  </a:lnTo>
                  <a:lnTo>
                    <a:pt x="52" y="267"/>
                  </a:lnTo>
                  <a:lnTo>
                    <a:pt x="66" y="223"/>
                  </a:lnTo>
                  <a:lnTo>
                    <a:pt x="83" y="185"/>
                  </a:lnTo>
                  <a:lnTo>
                    <a:pt x="105" y="151"/>
                  </a:lnTo>
                  <a:lnTo>
                    <a:pt x="129" y="120"/>
                  </a:lnTo>
                  <a:lnTo>
                    <a:pt x="158" y="94"/>
                  </a:lnTo>
                  <a:lnTo>
                    <a:pt x="189" y="70"/>
                  </a:lnTo>
                  <a:lnTo>
                    <a:pt x="223" y="51"/>
                  </a:lnTo>
                  <a:lnTo>
                    <a:pt x="259" y="35"/>
                  </a:lnTo>
                  <a:lnTo>
                    <a:pt x="297" y="22"/>
                  </a:lnTo>
                  <a:lnTo>
                    <a:pt x="338" y="13"/>
                  </a:lnTo>
                  <a:lnTo>
                    <a:pt x="381" y="5"/>
                  </a:lnTo>
                  <a:lnTo>
                    <a:pt x="424" y="2"/>
                  </a:lnTo>
                  <a:lnTo>
                    <a:pt x="46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 userDrawn="1"/>
          </p:nvSpPr>
          <p:spPr bwMode="auto">
            <a:xfrm>
              <a:off x="8270875" y="4959350"/>
              <a:ext cx="341313" cy="452438"/>
            </a:xfrm>
            <a:custGeom>
              <a:avLst/>
              <a:gdLst>
                <a:gd name="T0" fmla="*/ 487 w 860"/>
                <a:gd name="T1" fmla="*/ 4 h 1142"/>
                <a:gd name="T2" fmla="*/ 603 w 860"/>
                <a:gd name="T3" fmla="*/ 30 h 1142"/>
                <a:gd name="T4" fmla="*/ 700 w 860"/>
                <a:gd name="T5" fmla="*/ 83 h 1142"/>
                <a:gd name="T6" fmla="*/ 771 w 860"/>
                <a:gd name="T7" fmla="*/ 167 h 1142"/>
                <a:gd name="T8" fmla="*/ 810 w 860"/>
                <a:gd name="T9" fmla="*/ 292 h 1142"/>
                <a:gd name="T10" fmla="*/ 642 w 860"/>
                <a:gd name="T11" fmla="*/ 307 h 1142"/>
                <a:gd name="T12" fmla="*/ 600 w 860"/>
                <a:gd name="T13" fmla="*/ 226 h 1142"/>
                <a:gd name="T14" fmla="*/ 529 w 860"/>
                <a:gd name="T15" fmla="*/ 179 h 1142"/>
                <a:gd name="T16" fmla="*/ 443 w 860"/>
                <a:gd name="T17" fmla="*/ 160 h 1142"/>
                <a:gd name="T18" fmla="*/ 358 w 860"/>
                <a:gd name="T19" fmla="*/ 162 h 1142"/>
                <a:gd name="T20" fmla="*/ 280 w 860"/>
                <a:gd name="T21" fmla="*/ 181 h 1142"/>
                <a:gd name="T22" fmla="*/ 220 w 860"/>
                <a:gd name="T23" fmla="*/ 225 h 1142"/>
                <a:gd name="T24" fmla="*/ 198 w 860"/>
                <a:gd name="T25" fmla="*/ 298 h 1142"/>
                <a:gd name="T26" fmla="*/ 220 w 860"/>
                <a:gd name="T27" fmla="*/ 367 h 1142"/>
                <a:gd name="T28" fmla="*/ 279 w 860"/>
                <a:gd name="T29" fmla="*/ 414 h 1142"/>
                <a:gd name="T30" fmla="*/ 363 w 860"/>
                <a:gd name="T31" fmla="*/ 446 h 1142"/>
                <a:gd name="T32" fmla="*/ 462 w 860"/>
                <a:gd name="T33" fmla="*/ 471 h 1142"/>
                <a:gd name="T34" fmla="*/ 564 w 860"/>
                <a:gd name="T35" fmla="*/ 496 h 1142"/>
                <a:gd name="T36" fmla="*/ 667 w 860"/>
                <a:gd name="T37" fmla="*/ 530 h 1142"/>
                <a:gd name="T38" fmla="*/ 756 w 860"/>
                <a:gd name="T39" fmla="*/ 578 h 1142"/>
                <a:gd name="T40" fmla="*/ 824 w 860"/>
                <a:gd name="T41" fmla="*/ 651 h 1142"/>
                <a:gd name="T42" fmla="*/ 857 w 860"/>
                <a:gd name="T43" fmla="*/ 754 h 1142"/>
                <a:gd name="T44" fmla="*/ 850 w 860"/>
                <a:gd name="T45" fmla="*/ 887 h 1142"/>
                <a:gd name="T46" fmla="*/ 801 w 860"/>
                <a:gd name="T47" fmla="*/ 992 h 1142"/>
                <a:gd name="T48" fmla="*/ 722 w 860"/>
                <a:gd name="T49" fmla="*/ 1067 h 1142"/>
                <a:gd name="T50" fmla="*/ 620 w 860"/>
                <a:gd name="T51" fmla="*/ 1114 h 1142"/>
                <a:gd name="T52" fmla="*/ 506 w 860"/>
                <a:gd name="T53" fmla="*/ 1138 h 1142"/>
                <a:gd name="T54" fmla="*/ 383 w 860"/>
                <a:gd name="T55" fmla="*/ 1140 h 1142"/>
                <a:gd name="T56" fmla="*/ 258 w 860"/>
                <a:gd name="T57" fmla="*/ 1119 h 1142"/>
                <a:gd name="T58" fmla="*/ 148 w 860"/>
                <a:gd name="T59" fmla="*/ 1069 h 1142"/>
                <a:gd name="T60" fmla="*/ 65 w 860"/>
                <a:gd name="T61" fmla="*/ 988 h 1142"/>
                <a:gd name="T62" fmla="*/ 13 w 860"/>
                <a:gd name="T63" fmla="*/ 871 h 1142"/>
                <a:gd name="T64" fmla="*/ 167 w 860"/>
                <a:gd name="T65" fmla="*/ 773 h 1142"/>
                <a:gd name="T66" fmla="*/ 192 w 860"/>
                <a:gd name="T67" fmla="*/ 872 h 1142"/>
                <a:gd name="T68" fmla="*/ 253 w 860"/>
                <a:gd name="T69" fmla="*/ 939 h 1142"/>
                <a:gd name="T70" fmla="*/ 339 w 860"/>
                <a:gd name="T71" fmla="*/ 973 h 1142"/>
                <a:gd name="T72" fmla="*/ 438 w 860"/>
                <a:gd name="T73" fmla="*/ 983 h 1142"/>
                <a:gd name="T74" fmla="*/ 514 w 860"/>
                <a:gd name="T75" fmla="*/ 978 h 1142"/>
                <a:gd name="T76" fmla="*/ 588 w 860"/>
                <a:gd name="T77" fmla="*/ 958 h 1142"/>
                <a:gd name="T78" fmla="*/ 648 w 860"/>
                <a:gd name="T79" fmla="*/ 919 h 1142"/>
                <a:gd name="T80" fmla="*/ 681 w 860"/>
                <a:gd name="T81" fmla="*/ 850 h 1142"/>
                <a:gd name="T82" fmla="*/ 672 w 860"/>
                <a:gd name="T83" fmla="*/ 764 h 1142"/>
                <a:gd name="T84" fmla="*/ 620 w 860"/>
                <a:gd name="T85" fmla="*/ 704 h 1142"/>
                <a:gd name="T86" fmla="*/ 534 w 860"/>
                <a:gd name="T87" fmla="*/ 664 h 1142"/>
                <a:gd name="T88" fmla="*/ 428 w 860"/>
                <a:gd name="T89" fmla="*/ 636 h 1142"/>
                <a:gd name="T90" fmla="*/ 317 w 860"/>
                <a:gd name="T91" fmla="*/ 610 h 1142"/>
                <a:gd name="T92" fmla="*/ 215 w 860"/>
                <a:gd name="T93" fmla="*/ 576 h 1142"/>
                <a:gd name="T94" fmla="*/ 126 w 860"/>
                <a:gd name="T95" fmla="*/ 527 h 1142"/>
                <a:gd name="T96" fmla="*/ 59 w 860"/>
                <a:gd name="T97" fmla="*/ 456 h 1142"/>
                <a:gd name="T98" fmla="*/ 24 w 860"/>
                <a:gd name="T99" fmla="*/ 353 h 1142"/>
                <a:gd name="T100" fmla="*/ 31 w 860"/>
                <a:gd name="T101" fmla="*/ 230 h 1142"/>
                <a:gd name="T102" fmla="*/ 80 w 860"/>
                <a:gd name="T103" fmla="*/ 132 h 1142"/>
                <a:gd name="T104" fmla="*/ 159 w 860"/>
                <a:gd name="T105" fmla="*/ 64 h 1142"/>
                <a:gd name="T106" fmla="*/ 258 w 860"/>
                <a:gd name="T107" fmla="*/ 20 h 1142"/>
                <a:gd name="T108" fmla="*/ 363 w 860"/>
                <a:gd name="T109" fmla="*/ 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60" h="1142">
                  <a:moveTo>
                    <a:pt x="399" y="0"/>
                  </a:moveTo>
                  <a:lnTo>
                    <a:pt x="443" y="2"/>
                  </a:lnTo>
                  <a:lnTo>
                    <a:pt x="487" y="4"/>
                  </a:lnTo>
                  <a:lnTo>
                    <a:pt x="528" y="10"/>
                  </a:lnTo>
                  <a:lnTo>
                    <a:pt x="566" y="19"/>
                  </a:lnTo>
                  <a:lnTo>
                    <a:pt x="603" y="30"/>
                  </a:lnTo>
                  <a:lnTo>
                    <a:pt x="638" y="44"/>
                  </a:lnTo>
                  <a:lnTo>
                    <a:pt x="671" y="61"/>
                  </a:lnTo>
                  <a:lnTo>
                    <a:pt x="700" y="83"/>
                  </a:lnTo>
                  <a:lnTo>
                    <a:pt x="727" y="108"/>
                  </a:lnTo>
                  <a:lnTo>
                    <a:pt x="750" y="135"/>
                  </a:lnTo>
                  <a:lnTo>
                    <a:pt x="771" y="167"/>
                  </a:lnTo>
                  <a:lnTo>
                    <a:pt x="787" y="205"/>
                  </a:lnTo>
                  <a:lnTo>
                    <a:pt x="800" y="246"/>
                  </a:lnTo>
                  <a:lnTo>
                    <a:pt x="810" y="292"/>
                  </a:lnTo>
                  <a:lnTo>
                    <a:pt x="815" y="342"/>
                  </a:lnTo>
                  <a:lnTo>
                    <a:pt x="648" y="342"/>
                  </a:lnTo>
                  <a:lnTo>
                    <a:pt x="642" y="307"/>
                  </a:lnTo>
                  <a:lnTo>
                    <a:pt x="632" y="276"/>
                  </a:lnTo>
                  <a:lnTo>
                    <a:pt x="618" y="248"/>
                  </a:lnTo>
                  <a:lnTo>
                    <a:pt x="600" y="226"/>
                  </a:lnTo>
                  <a:lnTo>
                    <a:pt x="579" y="206"/>
                  </a:lnTo>
                  <a:lnTo>
                    <a:pt x="555" y="191"/>
                  </a:lnTo>
                  <a:lnTo>
                    <a:pt x="529" y="179"/>
                  </a:lnTo>
                  <a:lnTo>
                    <a:pt x="501" y="170"/>
                  </a:lnTo>
                  <a:lnTo>
                    <a:pt x="473" y="164"/>
                  </a:lnTo>
                  <a:lnTo>
                    <a:pt x="443" y="160"/>
                  </a:lnTo>
                  <a:lnTo>
                    <a:pt x="413" y="159"/>
                  </a:lnTo>
                  <a:lnTo>
                    <a:pt x="386" y="160"/>
                  </a:lnTo>
                  <a:lnTo>
                    <a:pt x="358" y="162"/>
                  </a:lnTo>
                  <a:lnTo>
                    <a:pt x="331" y="166"/>
                  </a:lnTo>
                  <a:lnTo>
                    <a:pt x="304" y="172"/>
                  </a:lnTo>
                  <a:lnTo>
                    <a:pt x="280" y="181"/>
                  </a:lnTo>
                  <a:lnTo>
                    <a:pt x="256" y="193"/>
                  </a:lnTo>
                  <a:lnTo>
                    <a:pt x="238" y="207"/>
                  </a:lnTo>
                  <a:lnTo>
                    <a:pt x="220" y="225"/>
                  </a:lnTo>
                  <a:lnTo>
                    <a:pt x="208" y="246"/>
                  </a:lnTo>
                  <a:lnTo>
                    <a:pt x="200" y="269"/>
                  </a:lnTo>
                  <a:lnTo>
                    <a:pt x="198" y="298"/>
                  </a:lnTo>
                  <a:lnTo>
                    <a:pt x="200" y="324"/>
                  </a:lnTo>
                  <a:lnTo>
                    <a:pt x="208" y="347"/>
                  </a:lnTo>
                  <a:lnTo>
                    <a:pt x="220" y="367"/>
                  </a:lnTo>
                  <a:lnTo>
                    <a:pt x="237" y="384"/>
                  </a:lnTo>
                  <a:lnTo>
                    <a:pt x="256" y="400"/>
                  </a:lnTo>
                  <a:lnTo>
                    <a:pt x="279" y="414"/>
                  </a:lnTo>
                  <a:lnTo>
                    <a:pt x="305" y="426"/>
                  </a:lnTo>
                  <a:lnTo>
                    <a:pt x="334" y="436"/>
                  </a:lnTo>
                  <a:lnTo>
                    <a:pt x="363" y="446"/>
                  </a:lnTo>
                  <a:lnTo>
                    <a:pt x="396" y="455"/>
                  </a:lnTo>
                  <a:lnTo>
                    <a:pt x="428" y="464"/>
                  </a:lnTo>
                  <a:lnTo>
                    <a:pt x="462" y="471"/>
                  </a:lnTo>
                  <a:lnTo>
                    <a:pt x="495" y="479"/>
                  </a:lnTo>
                  <a:lnTo>
                    <a:pt x="529" y="488"/>
                  </a:lnTo>
                  <a:lnTo>
                    <a:pt x="564" y="496"/>
                  </a:lnTo>
                  <a:lnTo>
                    <a:pt x="600" y="506"/>
                  </a:lnTo>
                  <a:lnTo>
                    <a:pt x="633" y="517"/>
                  </a:lnTo>
                  <a:lnTo>
                    <a:pt x="667" y="530"/>
                  </a:lnTo>
                  <a:lnTo>
                    <a:pt x="699" y="544"/>
                  </a:lnTo>
                  <a:lnTo>
                    <a:pt x="729" y="560"/>
                  </a:lnTo>
                  <a:lnTo>
                    <a:pt x="756" y="578"/>
                  </a:lnTo>
                  <a:lnTo>
                    <a:pt x="781" y="600"/>
                  </a:lnTo>
                  <a:lnTo>
                    <a:pt x="804" y="623"/>
                  </a:lnTo>
                  <a:lnTo>
                    <a:pt x="824" y="651"/>
                  </a:lnTo>
                  <a:lnTo>
                    <a:pt x="838" y="682"/>
                  </a:lnTo>
                  <a:lnTo>
                    <a:pt x="850" y="717"/>
                  </a:lnTo>
                  <a:lnTo>
                    <a:pt x="857" y="754"/>
                  </a:lnTo>
                  <a:lnTo>
                    <a:pt x="860" y="798"/>
                  </a:lnTo>
                  <a:lnTo>
                    <a:pt x="857" y="844"/>
                  </a:lnTo>
                  <a:lnTo>
                    <a:pt x="850" y="887"/>
                  </a:lnTo>
                  <a:lnTo>
                    <a:pt x="837" y="926"/>
                  </a:lnTo>
                  <a:lnTo>
                    <a:pt x="821" y="961"/>
                  </a:lnTo>
                  <a:lnTo>
                    <a:pt x="801" y="992"/>
                  </a:lnTo>
                  <a:lnTo>
                    <a:pt x="778" y="1021"/>
                  </a:lnTo>
                  <a:lnTo>
                    <a:pt x="750" y="1046"/>
                  </a:lnTo>
                  <a:lnTo>
                    <a:pt x="722" y="1067"/>
                  </a:lnTo>
                  <a:lnTo>
                    <a:pt x="689" y="1086"/>
                  </a:lnTo>
                  <a:lnTo>
                    <a:pt x="656" y="1100"/>
                  </a:lnTo>
                  <a:lnTo>
                    <a:pt x="620" y="1114"/>
                  </a:lnTo>
                  <a:lnTo>
                    <a:pt x="582" y="1124"/>
                  </a:lnTo>
                  <a:lnTo>
                    <a:pt x="545" y="1132"/>
                  </a:lnTo>
                  <a:lnTo>
                    <a:pt x="506" y="1138"/>
                  </a:lnTo>
                  <a:lnTo>
                    <a:pt x="468" y="1140"/>
                  </a:lnTo>
                  <a:lnTo>
                    <a:pt x="429" y="1142"/>
                  </a:lnTo>
                  <a:lnTo>
                    <a:pt x="383" y="1140"/>
                  </a:lnTo>
                  <a:lnTo>
                    <a:pt x="340" y="1137"/>
                  </a:lnTo>
                  <a:lnTo>
                    <a:pt x="297" y="1129"/>
                  </a:lnTo>
                  <a:lnTo>
                    <a:pt x="258" y="1119"/>
                  </a:lnTo>
                  <a:lnTo>
                    <a:pt x="219" y="1105"/>
                  </a:lnTo>
                  <a:lnTo>
                    <a:pt x="183" y="1089"/>
                  </a:lnTo>
                  <a:lnTo>
                    <a:pt x="148" y="1069"/>
                  </a:lnTo>
                  <a:lnTo>
                    <a:pt x="117" y="1046"/>
                  </a:lnTo>
                  <a:lnTo>
                    <a:pt x="90" y="1020"/>
                  </a:lnTo>
                  <a:lnTo>
                    <a:pt x="65" y="988"/>
                  </a:lnTo>
                  <a:lnTo>
                    <a:pt x="44" y="953"/>
                  </a:lnTo>
                  <a:lnTo>
                    <a:pt x="26" y="915"/>
                  </a:lnTo>
                  <a:lnTo>
                    <a:pt x="13" y="871"/>
                  </a:lnTo>
                  <a:lnTo>
                    <a:pt x="4" y="824"/>
                  </a:lnTo>
                  <a:lnTo>
                    <a:pt x="0" y="773"/>
                  </a:lnTo>
                  <a:lnTo>
                    <a:pt x="167" y="773"/>
                  </a:lnTo>
                  <a:lnTo>
                    <a:pt x="171" y="810"/>
                  </a:lnTo>
                  <a:lnTo>
                    <a:pt x="179" y="844"/>
                  </a:lnTo>
                  <a:lnTo>
                    <a:pt x="192" y="872"/>
                  </a:lnTo>
                  <a:lnTo>
                    <a:pt x="209" y="899"/>
                  </a:lnTo>
                  <a:lnTo>
                    <a:pt x="229" y="920"/>
                  </a:lnTo>
                  <a:lnTo>
                    <a:pt x="253" y="939"/>
                  </a:lnTo>
                  <a:lnTo>
                    <a:pt x="280" y="952"/>
                  </a:lnTo>
                  <a:lnTo>
                    <a:pt x="309" y="965"/>
                  </a:lnTo>
                  <a:lnTo>
                    <a:pt x="339" y="973"/>
                  </a:lnTo>
                  <a:lnTo>
                    <a:pt x="371" y="978"/>
                  </a:lnTo>
                  <a:lnTo>
                    <a:pt x="404" y="982"/>
                  </a:lnTo>
                  <a:lnTo>
                    <a:pt x="438" y="983"/>
                  </a:lnTo>
                  <a:lnTo>
                    <a:pt x="463" y="983"/>
                  </a:lnTo>
                  <a:lnTo>
                    <a:pt x="489" y="981"/>
                  </a:lnTo>
                  <a:lnTo>
                    <a:pt x="514" y="978"/>
                  </a:lnTo>
                  <a:lnTo>
                    <a:pt x="540" y="973"/>
                  </a:lnTo>
                  <a:lnTo>
                    <a:pt x="565" y="967"/>
                  </a:lnTo>
                  <a:lnTo>
                    <a:pt x="588" y="958"/>
                  </a:lnTo>
                  <a:lnTo>
                    <a:pt x="611" y="947"/>
                  </a:lnTo>
                  <a:lnTo>
                    <a:pt x="631" y="935"/>
                  </a:lnTo>
                  <a:lnTo>
                    <a:pt x="648" y="919"/>
                  </a:lnTo>
                  <a:lnTo>
                    <a:pt x="663" y="899"/>
                  </a:lnTo>
                  <a:lnTo>
                    <a:pt x="674" y="876"/>
                  </a:lnTo>
                  <a:lnTo>
                    <a:pt x="681" y="850"/>
                  </a:lnTo>
                  <a:lnTo>
                    <a:pt x="683" y="821"/>
                  </a:lnTo>
                  <a:lnTo>
                    <a:pt x="681" y="790"/>
                  </a:lnTo>
                  <a:lnTo>
                    <a:pt x="672" y="764"/>
                  </a:lnTo>
                  <a:lnTo>
                    <a:pt x="659" y="742"/>
                  </a:lnTo>
                  <a:lnTo>
                    <a:pt x="641" y="722"/>
                  </a:lnTo>
                  <a:lnTo>
                    <a:pt x="620" y="704"/>
                  </a:lnTo>
                  <a:lnTo>
                    <a:pt x="595" y="689"/>
                  </a:lnTo>
                  <a:lnTo>
                    <a:pt x="566" y="676"/>
                  </a:lnTo>
                  <a:lnTo>
                    <a:pt x="534" y="664"/>
                  </a:lnTo>
                  <a:lnTo>
                    <a:pt x="500" y="654"/>
                  </a:lnTo>
                  <a:lnTo>
                    <a:pt x="465" y="644"/>
                  </a:lnTo>
                  <a:lnTo>
                    <a:pt x="428" y="636"/>
                  </a:lnTo>
                  <a:lnTo>
                    <a:pt x="391" y="627"/>
                  </a:lnTo>
                  <a:lnTo>
                    <a:pt x="352" y="618"/>
                  </a:lnTo>
                  <a:lnTo>
                    <a:pt x="317" y="610"/>
                  </a:lnTo>
                  <a:lnTo>
                    <a:pt x="283" y="600"/>
                  </a:lnTo>
                  <a:lnTo>
                    <a:pt x="248" y="588"/>
                  </a:lnTo>
                  <a:lnTo>
                    <a:pt x="215" y="576"/>
                  </a:lnTo>
                  <a:lnTo>
                    <a:pt x="183" y="562"/>
                  </a:lnTo>
                  <a:lnTo>
                    <a:pt x="153" y="546"/>
                  </a:lnTo>
                  <a:lnTo>
                    <a:pt x="126" y="527"/>
                  </a:lnTo>
                  <a:lnTo>
                    <a:pt x="100" y="506"/>
                  </a:lnTo>
                  <a:lnTo>
                    <a:pt x="77" y="483"/>
                  </a:lnTo>
                  <a:lnTo>
                    <a:pt x="59" y="456"/>
                  </a:lnTo>
                  <a:lnTo>
                    <a:pt x="43" y="425"/>
                  </a:lnTo>
                  <a:lnTo>
                    <a:pt x="31" y="392"/>
                  </a:lnTo>
                  <a:lnTo>
                    <a:pt x="24" y="353"/>
                  </a:lnTo>
                  <a:lnTo>
                    <a:pt x="21" y="311"/>
                  </a:lnTo>
                  <a:lnTo>
                    <a:pt x="24" y="268"/>
                  </a:lnTo>
                  <a:lnTo>
                    <a:pt x="31" y="230"/>
                  </a:lnTo>
                  <a:lnTo>
                    <a:pt x="44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6"/>
                  </a:lnTo>
                  <a:lnTo>
                    <a:pt x="130" y="84"/>
                  </a:lnTo>
                  <a:lnTo>
                    <a:pt x="159" y="64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8" y="20"/>
                  </a:lnTo>
                  <a:lnTo>
                    <a:pt x="292" y="12"/>
                  </a:lnTo>
                  <a:lnTo>
                    <a:pt x="329" y="5"/>
                  </a:lnTo>
                  <a:lnTo>
                    <a:pt x="363" y="2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3"/>
            <p:cNvSpPr>
              <a:spLocks/>
            </p:cNvSpPr>
            <p:nvPr userDrawn="1"/>
          </p:nvSpPr>
          <p:spPr bwMode="auto">
            <a:xfrm>
              <a:off x="7050088" y="5060950"/>
              <a:ext cx="434975" cy="482600"/>
            </a:xfrm>
            <a:custGeom>
              <a:avLst/>
              <a:gdLst>
                <a:gd name="T0" fmla="*/ 622 w 1095"/>
                <a:gd name="T1" fmla="*/ 0 h 1217"/>
                <a:gd name="T2" fmla="*/ 664 w 1095"/>
                <a:gd name="T3" fmla="*/ 17 h 1217"/>
                <a:gd name="T4" fmla="*/ 710 w 1095"/>
                <a:gd name="T5" fmla="*/ 68 h 1217"/>
                <a:gd name="T6" fmla="*/ 947 w 1095"/>
                <a:gd name="T7" fmla="*/ 356 h 1217"/>
                <a:gd name="T8" fmla="*/ 1027 w 1095"/>
                <a:gd name="T9" fmla="*/ 472 h 1217"/>
                <a:gd name="T10" fmla="*/ 1075 w 1095"/>
                <a:gd name="T11" fmla="*/ 584 h 1217"/>
                <a:gd name="T12" fmla="*/ 1095 w 1095"/>
                <a:gd name="T13" fmla="*/ 691 h 1217"/>
                <a:gd name="T14" fmla="*/ 1090 w 1095"/>
                <a:gd name="T15" fmla="*/ 791 h 1217"/>
                <a:gd name="T16" fmla="*/ 1064 w 1095"/>
                <a:gd name="T17" fmla="*/ 884 h 1217"/>
                <a:gd name="T18" fmla="*/ 1020 w 1095"/>
                <a:gd name="T19" fmla="*/ 967 h 1217"/>
                <a:gd name="T20" fmla="*/ 961 w 1095"/>
                <a:gd name="T21" fmla="*/ 1040 h 1217"/>
                <a:gd name="T22" fmla="*/ 893 w 1095"/>
                <a:gd name="T23" fmla="*/ 1101 h 1217"/>
                <a:gd name="T24" fmla="*/ 817 w 1095"/>
                <a:gd name="T25" fmla="*/ 1151 h 1217"/>
                <a:gd name="T26" fmla="*/ 737 w 1095"/>
                <a:gd name="T27" fmla="*/ 1186 h 1217"/>
                <a:gd name="T28" fmla="*/ 629 w 1095"/>
                <a:gd name="T29" fmla="*/ 1211 h 1217"/>
                <a:gd name="T30" fmla="*/ 497 w 1095"/>
                <a:gd name="T31" fmla="*/ 1217 h 1217"/>
                <a:gd name="T32" fmla="*/ 374 w 1095"/>
                <a:gd name="T33" fmla="*/ 1196 h 1217"/>
                <a:gd name="T34" fmla="*/ 261 w 1095"/>
                <a:gd name="T35" fmla="*/ 1152 h 1217"/>
                <a:gd name="T36" fmla="*/ 163 w 1095"/>
                <a:gd name="T37" fmla="*/ 1087 h 1217"/>
                <a:gd name="T38" fmla="*/ 82 w 1095"/>
                <a:gd name="T39" fmla="*/ 1005 h 1217"/>
                <a:gd name="T40" fmla="*/ 22 w 1095"/>
                <a:gd name="T41" fmla="*/ 908 h 1217"/>
                <a:gd name="T42" fmla="*/ 25 w 1095"/>
                <a:gd name="T43" fmla="*/ 889 h 1217"/>
                <a:gd name="T44" fmla="*/ 89 w 1095"/>
                <a:gd name="T45" fmla="*/ 947 h 1217"/>
                <a:gd name="T46" fmla="*/ 169 w 1095"/>
                <a:gd name="T47" fmla="*/ 989 h 1217"/>
                <a:gd name="T48" fmla="*/ 258 w 1095"/>
                <a:gd name="T49" fmla="*/ 1016 h 1217"/>
                <a:gd name="T50" fmla="*/ 353 w 1095"/>
                <a:gd name="T51" fmla="*/ 1026 h 1217"/>
                <a:gd name="T52" fmla="*/ 446 w 1095"/>
                <a:gd name="T53" fmla="*/ 1023 h 1217"/>
                <a:gd name="T54" fmla="*/ 534 w 1095"/>
                <a:gd name="T55" fmla="*/ 1001 h 1217"/>
                <a:gd name="T56" fmla="*/ 612 w 1095"/>
                <a:gd name="T57" fmla="*/ 965 h 1217"/>
                <a:gd name="T58" fmla="*/ 695 w 1095"/>
                <a:gd name="T59" fmla="*/ 901 h 1217"/>
                <a:gd name="T60" fmla="*/ 757 w 1095"/>
                <a:gd name="T61" fmla="*/ 826 h 1217"/>
                <a:gd name="T62" fmla="*/ 796 w 1095"/>
                <a:gd name="T63" fmla="*/ 744 h 1217"/>
                <a:gd name="T64" fmla="*/ 811 w 1095"/>
                <a:gd name="T65" fmla="*/ 656 h 1217"/>
                <a:gd name="T66" fmla="*/ 799 w 1095"/>
                <a:gd name="T67" fmla="*/ 568 h 1217"/>
                <a:gd name="T68" fmla="*/ 761 w 1095"/>
                <a:gd name="T69" fmla="*/ 481 h 1217"/>
                <a:gd name="T70" fmla="*/ 729 w 1095"/>
                <a:gd name="T71" fmla="*/ 436 h 1217"/>
                <a:gd name="T72" fmla="*/ 714 w 1095"/>
                <a:gd name="T73" fmla="*/ 418 h 1217"/>
                <a:gd name="T74" fmla="*/ 686 w 1095"/>
                <a:gd name="T75" fmla="*/ 386 h 1217"/>
                <a:gd name="T76" fmla="*/ 651 w 1095"/>
                <a:gd name="T77" fmla="*/ 342 h 1217"/>
                <a:gd name="T78" fmla="*/ 610 w 1095"/>
                <a:gd name="T79" fmla="*/ 293 h 1217"/>
                <a:gd name="T80" fmla="*/ 567 w 1095"/>
                <a:gd name="T81" fmla="*/ 240 h 1217"/>
                <a:gd name="T82" fmla="*/ 525 w 1095"/>
                <a:gd name="T83" fmla="*/ 189 h 1217"/>
                <a:gd name="T84" fmla="*/ 521 w 1095"/>
                <a:gd name="T85" fmla="*/ 185 h 1217"/>
                <a:gd name="T86" fmla="*/ 515 w 1095"/>
                <a:gd name="T87" fmla="*/ 178 h 1217"/>
                <a:gd name="T88" fmla="*/ 512 w 1095"/>
                <a:gd name="T89" fmla="*/ 175 h 1217"/>
                <a:gd name="T90" fmla="*/ 492 w 1095"/>
                <a:gd name="T91" fmla="*/ 132 h 1217"/>
                <a:gd name="T92" fmla="*/ 495 w 1095"/>
                <a:gd name="T93" fmla="*/ 87 h 1217"/>
                <a:gd name="T94" fmla="*/ 517 w 1095"/>
                <a:gd name="T95" fmla="*/ 45 h 1217"/>
                <a:gd name="T96" fmla="*/ 556 w 1095"/>
                <a:gd name="T97" fmla="*/ 13 h 1217"/>
                <a:gd name="T98" fmla="*/ 599 w 1095"/>
                <a:gd name="T99" fmla="*/ 0 h 1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17">
                  <a:moveTo>
                    <a:pt x="599" y="0"/>
                  </a:moveTo>
                  <a:lnTo>
                    <a:pt x="622" y="0"/>
                  </a:lnTo>
                  <a:lnTo>
                    <a:pt x="644" y="6"/>
                  </a:lnTo>
                  <a:lnTo>
                    <a:pt x="664" y="17"/>
                  </a:lnTo>
                  <a:lnTo>
                    <a:pt x="681" y="35"/>
                  </a:lnTo>
                  <a:lnTo>
                    <a:pt x="710" y="68"/>
                  </a:lnTo>
                  <a:lnTo>
                    <a:pt x="694" y="50"/>
                  </a:lnTo>
                  <a:lnTo>
                    <a:pt x="947" y="356"/>
                  </a:lnTo>
                  <a:lnTo>
                    <a:pt x="991" y="415"/>
                  </a:lnTo>
                  <a:lnTo>
                    <a:pt x="1027" y="472"/>
                  </a:lnTo>
                  <a:lnTo>
                    <a:pt x="1054" y="529"/>
                  </a:lnTo>
                  <a:lnTo>
                    <a:pt x="1075" y="584"/>
                  </a:lnTo>
                  <a:lnTo>
                    <a:pt x="1088" y="639"/>
                  </a:lnTo>
                  <a:lnTo>
                    <a:pt x="1095" y="691"/>
                  </a:lnTo>
                  <a:lnTo>
                    <a:pt x="1095" y="742"/>
                  </a:lnTo>
                  <a:lnTo>
                    <a:pt x="1090" y="791"/>
                  </a:lnTo>
                  <a:lnTo>
                    <a:pt x="1079" y="838"/>
                  </a:lnTo>
                  <a:lnTo>
                    <a:pt x="1064" y="884"/>
                  </a:lnTo>
                  <a:lnTo>
                    <a:pt x="1043" y="927"/>
                  </a:lnTo>
                  <a:lnTo>
                    <a:pt x="1020" y="967"/>
                  </a:lnTo>
                  <a:lnTo>
                    <a:pt x="992" y="1005"/>
                  </a:lnTo>
                  <a:lnTo>
                    <a:pt x="961" y="1040"/>
                  </a:lnTo>
                  <a:lnTo>
                    <a:pt x="929" y="1072"/>
                  </a:lnTo>
                  <a:lnTo>
                    <a:pt x="893" y="1101"/>
                  </a:lnTo>
                  <a:lnTo>
                    <a:pt x="855" y="1127"/>
                  </a:lnTo>
                  <a:lnTo>
                    <a:pt x="817" y="1151"/>
                  </a:lnTo>
                  <a:lnTo>
                    <a:pt x="777" y="1170"/>
                  </a:lnTo>
                  <a:lnTo>
                    <a:pt x="737" y="1186"/>
                  </a:lnTo>
                  <a:lnTo>
                    <a:pt x="697" y="1197"/>
                  </a:lnTo>
                  <a:lnTo>
                    <a:pt x="629" y="1211"/>
                  </a:lnTo>
                  <a:lnTo>
                    <a:pt x="563" y="1217"/>
                  </a:lnTo>
                  <a:lnTo>
                    <a:pt x="497" y="1217"/>
                  </a:lnTo>
                  <a:lnTo>
                    <a:pt x="434" y="1210"/>
                  </a:lnTo>
                  <a:lnTo>
                    <a:pt x="374" y="1196"/>
                  </a:lnTo>
                  <a:lnTo>
                    <a:pt x="316" y="1177"/>
                  </a:lnTo>
                  <a:lnTo>
                    <a:pt x="261" y="1152"/>
                  </a:lnTo>
                  <a:lnTo>
                    <a:pt x="210" y="1122"/>
                  </a:lnTo>
                  <a:lnTo>
                    <a:pt x="163" y="1087"/>
                  </a:lnTo>
                  <a:lnTo>
                    <a:pt x="120" y="1049"/>
                  </a:lnTo>
                  <a:lnTo>
                    <a:pt x="82" y="1005"/>
                  </a:lnTo>
                  <a:lnTo>
                    <a:pt x="49" y="959"/>
                  </a:lnTo>
                  <a:lnTo>
                    <a:pt x="22" y="908"/>
                  </a:lnTo>
                  <a:lnTo>
                    <a:pt x="0" y="854"/>
                  </a:lnTo>
                  <a:lnTo>
                    <a:pt x="25" y="889"/>
                  </a:lnTo>
                  <a:lnTo>
                    <a:pt x="56" y="920"/>
                  </a:lnTo>
                  <a:lnTo>
                    <a:pt x="89" y="947"/>
                  </a:lnTo>
                  <a:lnTo>
                    <a:pt x="128" y="970"/>
                  </a:lnTo>
                  <a:lnTo>
                    <a:pt x="169" y="989"/>
                  </a:lnTo>
                  <a:lnTo>
                    <a:pt x="212" y="1004"/>
                  </a:lnTo>
                  <a:lnTo>
                    <a:pt x="258" y="1016"/>
                  </a:lnTo>
                  <a:lnTo>
                    <a:pt x="306" y="1024"/>
                  </a:lnTo>
                  <a:lnTo>
                    <a:pt x="353" y="1026"/>
                  </a:lnTo>
                  <a:lnTo>
                    <a:pt x="400" y="1026"/>
                  </a:lnTo>
                  <a:lnTo>
                    <a:pt x="446" y="1023"/>
                  </a:lnTo>
                  <a:lnTo>
                    <a:pt x="491" y="1014"/>
                  </a:lnTo>
                  <a:lnTo>
                    <a:pt x="534" y="1001"/>
                  </a:lnTo>
                  <a:lnTo>
                    <a:pt x="576" y="985"/>
                  </a:lnTo>
                  <a:lnTo>
                    <a:pt x="612" y="965"/>
                  </a:lnTo>
                  <a:lnTo>
                    <a:pt x="656" y="934"/>
                  </a:lnTo>
                  <a:lnTo>
                    <a:pt x="695" y="901"/>
                  </a:lnTo>
                  <a:lnTo>
                    <a:pt x="729" y="864"/>
                  </a:lnTo>
                  <a:lnTo>
                    <a:pt x="757" y="826"/>
                  </a:lnTo>
                  <a:lnTo>
                    <a:pt x="779" y="786"/>
                  </a:lnTo>
                  <a:lnTo>
                    <a:pt x="796" y="744"/>
                  </a:lnTo>
                  <a:lnTo>
                    <a:pt x="807" y="700"/>
                  </a:lnTo>
                  <a:lnTo>
                    <a:pt x="811" y="656"/>
                  </a:lnTo>
                  <a:lnTo>
                    <a:pt x="809" y="613"/>
                  </a:lnTo>
                  <a:lnTo>
                    <a:pt x="799" y="568"/>
                  </a:lnTo>
                  <a:lnTo>
                    <a:pt x="784" y="524"/>
                  </a:lnTo>
                  <a:lnTo>
                    <a:pt x="761" y="481"/>
                  </a:lnTo>
                  <a:lnTo>
                    <a:pt x="731" y="438"/>
                  </a:lnTo>
                  <a:lnTo>
                    <a:pt x="729" y="436"/>
                  </a:lnTo>
                  <a:lnTo>
                    <a:pt x="724" y="430"/>
                  </a:lnTo>
                  <a:lnTo>
                    <a:pt x="714" y="418"/>
                  </a:lnTo>
                  <a:lnTo>
                    <a:pt x="701" y="403"/>
                  </a:lnTo>
                  <a:lnTo>
                    <a:pt x="686" y="386"/>
                  </a:lnTo>
                  <a:lnTo>
                    <a:pt x="670" y="365"/>
                  </a:lnTo>
                  <a:lnTo>
                    <a:pt x="651" y="342"/>
                  </a:lnTo>
                  <a:lnTo>
                    <a:pt x="631" y="319"/>
                  </a:lnTo>
                  <a:lnTo>
                    <a:pt x="610" y="293"/>
                  </a:lnTo>
                  <a:lnTo>
                    <a:pt x="588" y="266"/>
                  </a:lnTo>
                  <a:lnTo>
                    <a:pt x="567" y="240"/>
                  </a:lnTo>
                  <a:lnTo>
                    <a:pt x="544" y="215"/>
                  </a:lnTo>
                  <a:lnTo>
                    <a:pt x="525" y="189"/>
                  </a:lnTo>
                  <a:lnTo>
                    <a:pt x="525" y="190"/>
                  </a:lnTo>
                  <a:lnTo>
                    <a:pt x="521" y="185"/>
                  </a:lnTo>
                  <a:lnTo>
                    <a:pt x="517" y="182"/>
                  </a:lnTo>
                  <a:lnTo>
                    <a:pt x="515" y="178"/>
                  </a:lnTo>
                  <a:lnTo>
                    <a:pt x="513" y="177"/>
                  </a:lnTo>
                  <a:lnTo>
                    <a:pt x="512" y="175"/>
                  </a:lnTo>
                  <a:lnTo>
                    <a:pt x="500" y="154"/>
                  </a:lnTo>
                  <a:lnTo>
                    <a:pt x="492" y="132"/>
                  </a:lnTo>
                  <a:lnTo>
                    <a:pt x="491" y="109"/>
                  </a:lnTo>
                  <a:lnTo>
                    <a:pt x="495" y="87"/>
                  </a:lnTo>
                  <a:lnTo>
                    <a:pt x="503" y="65"/>
                  </a:lnTo>
                  <a:lnTo>
                    <a:pt x="517" y="45"/>
                  </a:lnTo>
                  <a:lnTo>
                    <a:pt x="534" y="27"/>
                  </a:lnTo>
                  <a:lnTo>
                    <a:pt x="556" y="13"/>
                  </a:lnTo>
                  <a:lnTo>
                    <a:pt x="577" y="4"/>
                  </a:lnTo>
                  <a:lnTo>
                    <a:pt x="59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4"/>
            <p:cNvSpPr>
              <a:spLocks/>
            </p:cNvSpPr>
            <p:nvPr userDrawn="1"/>
          </p:nvSpPr>
          <p:spPr bwMode="auto">
            <a:xfrm>
              <a:off x="7048500" y="4889500"/>
              <a:ext cx="434975" cy="481013"/>
            </a:xfrm>
            <a:custGeom>
              <a:avLst/>
              <a:gdLst>
                <a:gd name="T0" fmla="*/ 598 w 1096"/>
                <a:gd name="T1" fmla="*/ 0 h 1212"/>
                <a:gd name="T2" fmla="*/ 723 w 1096"/>
                <a:gd name="T3" fmla="*/ 21 h 1212"/>
                <a:gd name="T4" fmla="*/ 834 w 1096"/>
                <a:gd name="T5" fmla="*/ 65 h 1212"/>
                <a:gd name="T6" fmla="*/ 933 w 1096"/>
                <a:gd name="T7" fmla="*/ 130 h 1212"/>
                <a:gd name="T8" fmla="*/ 1014 w 1096"/>
                <a:gd name="T9" fmla="*/ 212 h 1212"/>
                <a:gd name="T10" fmla="*/ 1075 w 1096"/>
                <a:gd name="T11" fmla="*/ 309 h 1212"/>
                <a:gd name="T12" fmla="*/ 1071 w 1096"/>
                <a:gd name="T13" fmla="*/ 328 h 1212"/>
                <a:gd name="T14" fmla="*/ 1006 w 1096"/>
                <a:gd name="T15" fmla="*/ 271 h 1212"/>
                <a:gd name="T16" fmla="*/ 927 w 1096"/>
                <a:gd name="T17" fmla="*/ 228 h 1212"/>
                <a:gd name="T18" fmla="*/ 837 w 1096"/>
                <a:gd name="T19" fmla="*/ 201 h 1212"/>
                <a:gd name="T20" fmla="*/ 744 w 1096"/>
                <a:gd name="T21" fmla="*/ 190 h 1212"/>
                <a:gd name="T22" fmla="*/ 649 w 1096"/>
                <a:gd name="T23" fmla="*/ 195 h 1212"/>
                <a:gd name="T24" fmla="*/ 561 w 1096"/>
                <a:gd name="T25" fmla="*/ 215 h 1212"/>
                <a:gd name="T26" fmla="*/ 484 w 1096"/>
                <a:gd name="T27" fmla="*/ 252 h 1212"/>
                <a:gd name="T28" fmla="*/ 402 w 1096"/>
                <a:gd name="T29" fmla="*/ 315 h 1212"/>
                <a:gd name="T30" fmla="*/ 340 w 1096"/>
                <a:gd name="T31" fmla="*/ 390 h 1212"/>
                <a:gd name="T32" fmla="*/ 300 w 1096"/>
                <a:gd name="T33" fmla="*/ 474 h 1212"/>
                <a:gd name="T34" fmla="*/ 285 w 1096"/>
                <a:gd name="T35" fmla="*/ 561 h 1212"/>
                <a:gd name="T36" fmla="*/ 296 w 1096"/>
                <a:gd name="T37" fmla="*/ 649 h 1212"/>
                <a:gd name="T38" fmla="*/ 335 w 1096"/>
                <a:gd name="T39" fmla="*/ 737 h 1212"/>
                <a:gd name="T40" fmla="*/ 367 w 1096"/>
                <a:gd name="T41" fmla="*/ 781 h 1212"/>
                <a:gd name="T42" fmla="*/ 383 w 1096"/>
                <a:gd name="T43" fmla="*/ 800 h 1212"/>
                <a:gd name="T44" fmla="*/ 410 w 1096"/>
                <a:gd name="T45" fmla="*/ 834 h 1212"/>
                <a:gd name="T46" fmla="*/ 448 w 1096"/>
                <a:gd name="T47" fmla="*/ 877 h 1212"/>
                <a:gd name="T48" fmla="*/ 490 w 1096"/>
                <a:gd name="T49" fmla="*/ 928 h 1212"/>
                <a:gd name="T50" fmla="*/ 534 w 1096"/>
                <a:gd name="T51" fmla="*/ 982 h 1212"/>
                <a:gd name="T52" fmla="*/ 524 w 1096"/>
                <a:gd name="T53" fmla="*/ 970 h 1212"/>
                <a:gd name="T54" fmla="*/ 552 w 1096"/>
                <a:gd name="T55" fmla="*/ 1004 h 1212"/>
                <a:gd name="T56" fmla="*/ 571 w 1096"/>
                <a:gd name="T57" fmla="*/ 1028 h 1212"/>
                <a:gd name="T58" fmla="*/ 578 w 1096"/>
                <a:gd name="T59" fmla="*/ 1037 h 1212"/>
                <a:gd name="T60" fmla="*/ 599 w 1096"/>
                <a:gd name="T61" fmla="*/ 1079 h 1212"/>
                <a:gd name="T62" fmla="*/ 597 w 1096"/>
                <a:gd name="T63" fmla="*/ 1125 h 1212"/>
                <a:gd name="T64" fmla="*/ 575 w 1096"/>
                <a:gd name="T65" fmla="*/ 1166 h 1212"/>
                <a:gd name="T66" fmla="*/ 536 w 1096"/>
                <a:gd name="T67" fmla="*/ 1199 h 1212"/>
                <a:gd name="T68" fmla="*/ 491 w 1096"/>
                <a:gd name="T69" fmla="*/ 1212 h 1212"/>
                <a:gd name="T70" fmla="*/ 446 w 1096"/>
                <a:gd name="T71" fmla="*/ 1205 h 1212"/>
                <a:gd name="T72" fmla="*/ 409 w 1096"/>
                <a:gd name="T73" fmla="*/ 1178 h 1212"/>
                <a:gd name="T74" fmla="*/ 391 w 1096"/>
                <a:gd name="T75" fmla="*/ 1153 h 1212"/>
                <a:gd name="T76" fmla="*/ 104 w 1096"/>
                <a:gd name="T77" fmla="*/ 803 h 1212"/>
                <a:gd name="T78" fmla="*/ 41 w 1096"/>
                <a:gd name="T79" fmla="*/ 688 h 1212"/>
                <a:gd name="T80" fmla="*/ 7 w 1096"/>
                <a:gd name="T81" fmla="*/ 578 h 1212"/>
                <a:gd name="T82" fmla="*/ 0 w 1096"/>
                <a:gd name="T83" fmla="*/ 475 h 1212"/>
                <a:gd name="T84" fmla="*/ 16 w 1096"/>
                <a:gd name="T85" fmla="*/ 378 h 1212"/>
                <a:gd name="T86" fmla="*/ 52 w 1096"/>
                <a:gd name="T87" fmla="*/ 291 h 1212"/>
                <a:gd name="T88" fmla="*/ 103 w 1096"/>
                <a:gd name="T89" fmla="*/ 212 h 1212"/>
                <a:gd name="T90" fmla="*/ 168 w 1096"/>
                <a:gd name="T91" fmla="*/ 145 h 1212"/>
                <a:gd name="T92" fmla="*/ 240 w 1096"/>
                <a:gd name="T93" fmla="*/ 89 h 1212"/>
                <a:gd name="T94" fmla="*/ 318 w 1096"/>
                <a:gd name="T95" fmla="*/ 48 h 1212"/>
                <a:gd name="T96" fmla="*/ 398 w 1096"/>
                <a:gd name="T97" fmla="*/ 19 h 1212"/>
                <a:gd name="T98" fmla="*/ 534 w 1096"/>
                <a:gd name="T99" fmla="*/ 0 h 1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12">
                  <a:moveTo>
                    <a:pt x="534" y="0"/>
                  </a:moveTo>
                  <a:lnTo>
                    <a:pt x="598" y="0"/>
                  </a:lnTo>
                  <a:lnTo>
                    <a:pt x="662" y="8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5"/>
                  </a:lnTo>
                  <a:lnTo>
                    <a:pt x="885" y="95"/>
                  </a:lnTo>
                  <a:lnTo>
                    <a:pt x="933" y="130"/>
                  </a:lnTo>
                  <a:lnTo>
                    <a:pt x="976" y="168"/>
                  </a:lnTo>
                  <a:lnTo>
                    <a:pt x="1014" y="212"/>
                  </a:lnTo>
                  <a:lnTo>
                    <a:pt x="1047" y="258"/>
                  </a:lnTo>
                  <a:lnTo>
                    <a:pt x="1075" y="309"/>
                  </a:lnTo>
                  <a:lnTo>
                    <a:pt x="1096" y="363"/>
                  </a:lnTo>
                  <a:lnTo>
                    <a:pt x="1071" y="328"/>
                  </a:lnTo>
                  <a:lnTo>
                    <a:pt x="1041" y="297"/>
                  </a:lnTo>
                  <a:lnTo>
                    <a:pt x="1006" y="271"/>
                  </a:lnTo>
                  <a:lnTo>
                    <a:pt x="968" y="247"/>
                  </a:lnTo>
                  <a:lnTo>
                    <a:pt x="927" y="228"/>
                  </a:lnTo>
                  <a:lnTo>
                    <a:pt x="883" y="212"/>
                  </a:lnTo>
                  <a:lnTo>
                    <a:pt x="837" y="201"/>
                  </a:lnTo>
                  <a:lnTo>
                    <a:pt x="791" y="193"/>
                  </a:lnTo>
                  <a:lnTo>
                    <a:pt x="744" y="190"/>
                  </a:lnTo>
                  <a:lnTo>
                    <a:pt x="696" y="190"/>
                  </a:lnTo>
                  <a:lnTo>
                    <a:pt x="649" y="195"/>
                  </a:lnTo>
                  <a:lnTo>
                    <a:pt x="604" y="203"/>
                  </a:lnTo>
                  <a:lnTo>
                    <a:pt x="561" y="215"/>
                  </a:lnTo>
                  <a:lnTo>
                    <a:pt x="521" y="231"/>
                  </a:lnTo>
                  <a:lnTo>
                    <a:pt x="484" y="252"/>
                  </a:lnTo>
                  <a:lnTo>
                    <a:pt x="440" y="282"/>
                  </a:lnTo>
                  <a:lnTo>
                    <a:pt x="402" y="315"/>
                  </a:lnTo>
                  <a:lnTo>
                    <a:pt x="368" y="352"/>
                  </a:lnTo>
                  <a:lnTo>
                    <a:pt x="340" y="390"/>
                  </a:lnTo>
                  <a:lnTo>
                    <a:pt x="317" y="431"/>
                  </a:lnTo>
                  <a:lnTo>
                    <a:pt x="300" y="474"/>
                  </a:lnTo>
                  <a:lnTo>
                    <a:pt x="290" y="516"/>
                  </a:lnTo>
                  <a:lnTo>
                    <a:pt x="285" y="561"/>
                  </a:lnTo>
                  <a:lnTo>
                    <a:pt x="287" y="604"/>
                  </a:lnTo>
                  <a:lnTo>
                    <a:pt x="296" y="649"/>
                  </a:lnTo>
                  <a:lnTo>
                    <a:pt x="312" y="693"/>
                  </a:lnTo>
                  <a:lnTo>
                    <a:pt x="335" y="737"/>
                  </a:lnTo>
                  <a:lnTo>
                    <a:pt x="366" y="779"/>
                  </a:lnTo>
                  <a:lnTo>
                    <a:pt x="367" y="781"/>
                  </a:lnTo>
                  <a:lnTo>
                    <a:pt x="373" y="788"/>
                  </a:lnTo>
                  <a:lnTo>
                    <a:pt x="383" y="800"/>
                  </a:lnTo>
                  <a:lnTo>
                    <a:pt x="395" y="815"/>
                  </a:lnTo>
                  <a:lnTo>
                    <a:pt x="410" y="834"/>
                  </a:lnTo>
                  <a:lnTo>
                    <a:pt x="428" y="855"/>
                  </a:lnTo>
                  <a:lnTo>
                    <a:pt x="448" y="877"/>
                  </a:lnTo>
                  <a:lnTo>
                    <a:pt x="468" y="902"/>
                  </a:lnTo>
                  <a:lnTo>
                    <a:pt x="490" y="928"/>
                  </a:lnTo>
                  <a:lnTo>
                    <a:pt x="511" y="955"/>
                  </a:lnTo>
                  <a:lnTo>
                    <a:pt x="534" y="982"/>
                  </a:lnTo>
                  <a:lnTo>
                    <a:pt x="556" y="1008"/>
                  </a:lnTo>
                  <a:lnTo>
                    <a:pt x="524" y="970"/>
                  </a:lnTo>
                  <a:lnTo>
                    <a:pt x="538" y="988"/>
                  </a:lnTo>
                  <a:lnTo>
                    <a:pt x="552" y="1004"/>
                  </a:lnTo>
                  <a:lnTo>
                    <a:pt x="563" y="1018"/>
                  </a:lnTo>
                  <a:lnTo>
                    <a:pt x="571" y="1028"/>
                  </a:lnTo>
                  <a:lnTo>
                    <a:pt x="576" y="1034"/>
                  </a:lnTo>
                  <a:lnTo>
                    <a:pt x="578" y="1037"/>
                  </a:lnTo>
                  <a:lnTo>
                    <a:pt x="592" y="1057"/>
                  </a:lnTo>
                  <a:lnTo>
                    <a:pt x="599" y="1079"/>
                  </a:lnTo>
                  <a:lnTo>
                    <a:pt x="601" y="1102"/>
                  </a:lnTo>
                  <a:lnTo>
                    <a:pt x="597" y="1125"/>
                  </a:lnTo>
                  <a:lnTo>
                    <a:pt x="588" y="1146"/>
                  </a:lnTo>
                  <a:lnTo>
                    <a:pt x="575" y="1166"/>
                  </a:lnTo>
                  <a:lnTo>
                    <a:pt x="556" y="1185"/>
                  </a:lnTo>
                  <a:lnTo>
                    <a:pt x="536" y="1199"/>
                  </a:lnTo>
                  <a:lnTo>
                    <a:pt x="514" y="1207"/>
                  </a:lnTo>
                  <a:lnTo>
                    <a:pt x="491" y="1212"/>
                  </a:lnTo>
                  <a:lnTo>
                    <a:pt x="469" y="1211"/>
                  </a:lnTo>
                  <a:lnTo>
                    <a:pt x="446" y="1205"/>
                  </a:lnTo>
                  <a:lnTo>
                    <a:pt x="427" y="1194"/>
                  </a:lnTo>
                  <a:lnTo>
                    <a:pt x="409" y="1178"/>
                  </a:lnTo>
                  <a:lnTo>
                    <a:pt x="352" y="1108"/>
                  </a:lnTo>
                  <a:lnTo>
                    <a:pt x="391" y="1153"/>
                  </a:lnTo>
                  <a:lnTo>
                    <a:pt x="149" y="861"/>
                  </a:lnTo>
                  <a:lnTo>
                    <a:pt x="104" y="803"/>
                  </a:lnTo>
                  <a:lnTo>
                    <a:pt x="68" y="744"/>
                  </a:lnTo>
                  <a:lnTo>
                    <a:pt x="41" y="688"/>
                  </a:lnTo>
                  <a:lnTo>
                    <a:pt x="21" y="632"/>
                  </a:lnTo>
                  <a:lnTo>
                    <a:pt x="7" y="578"/>
                  </a:lnTo>
                  <a:lnTo>
                    <a:pt x="1" y="526"/>
                  </a:lnTo>
                  <a:lnTo>
                    <a:pt x="0" y="475"/>
                  </a:lnTo>
                  <a:lnTo>
                    <a:pt x="6" y="425"/>
                  </a:lnTo>
                  <a:lnTo>
                    <a:pt x="16" y="378"/>
                  </a:lnTo>
                  <a:lnTo>
                    <a:pt x="32" y="333"/>
                  </a:lnTo>
                  <a:lnTo>
                    <a:pt x="52" y="291"/>
                  </a:lnTo>
                  <a:lnTo>
                    <a:pt x="76" y="249"/>
                  </a:lnTo>
                  <a:lnTo>
                    <a:pt x="103" y="212"/>
                  </a:lnTo>
                  <a:lnTo>
                    <a:pt x="134" y="177"/>
                  </a:lnTo>
                  <a:lnTo>
                    <a:pt x="168" y="145"/>
                  </a:lnTo>
                  <a:lnTo>
                    <a:pt x="203" y="115"/>
                  </a:lnTo>
                  <a:lnTo>
                    <a:pt x="240" y="89"/>
                  </a:lnTo>
                  <a:lnTo>
                    <a:pt x="279" y="66"/>
                  </a:lnTo>
                  <a:lnTo>
                    <a:pt x="318" y="48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4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5"/>
            <p:cNvSpPr>
              <a:spLocks noEditPoints="1"/>
            </p:cNvSpPr>
            <p:nvPr userDrawn="1"/>
          </p:nvSpPr>
          <p:spPr bwMode="auto">
            <a:xfrm>
              <a:off x="8618538" y="5702300"/>
              <a:ext cx="52388" cy="50800"/>
            </a:xfrm>
            <a:custGeom>
              <a:avLst/>
              <a:gdLst>
                <a:gd name="T0" fmla="*/ 51 w 131"/>
                <a:gd name="T1" fmla="*/ 60 h 130"/>
                <a:gd name="T2" fmla="*/ 68 w 131"/>
                <a:gd name="T3" fmla="*/ 60 h 130"/>
                <a:gd name="T4" fmla="*/ 76 w 131"/>
                <a:gd name="T5" fmla="*/ 59 h 130"/>
                <a:gd name="T6" fmla="*/ 81 w 131"/>
                <a:gd name="T7" fmla="*/ 55 h 130"/>
                <a:gd name="T8" fmla="*/ 83 w 131"/>
                <a:gd name="T9" fmla="*/ 49 h 130"/>
                <a:gd name="T10" fmla="*/ 81 w 131"/>
                <a:gd name="T11" fmla="*/ 43 h 130"/>
                <a:gd name="T12" fmla="*/ 76 w 131"/>
                <a:gd name="T13" fmla="*/ 39 h 130"/>
                <a:gd name="T14" fmla="*/ 70 w 131"/>
                <a:gd name="T15" fmla="*/ 38 h 130"/>
                <a:gd name="T16" fmla="*/ 51 w 131"/>
                <a:gd name="T17" fmla="*/ 38 h 130"/>
                <a:gd name="T18" fmla="*/ 68 w 131"/>
                <a:gd name="T19" fmla="*/ 28 h 130"/>
                <a:gd name="T20" fmla="*/ 88 w 131"/>
                <a:gd name="T21" fmla="*/ 33 h 130"/>
                <a:gd name="T22" fmla="*/ 95 w 131"/>
                <a:gd name="T23" fmla="*/ 49 h 130"/>
                <a:gd name="T24" fmla="*/ 90 w 131"/>
                <a:gd name="T25" fmla="*/ 64 h 130"/>
                <a:gd name="T26" fmla="*/ 76 w 131"/>
                <a:gd name="T27" fmla="*/ 69 h 130"/>
                <a:gd name="T28" fmla="*/ 83 w 131"/>
                <a:gd name="T29" fmla="*/ 103 h 130"/>
                <a:gd name="T30" fmla="*/ 51 w 131"/>
                <a:gd name="T31" fmla="*/ 70 h 130"/>
                <a:gd name="T32" fmla="*/ 40 w 131"/>
                <a:gd name="T33" fmla="*/ 103 h 130"/>
                <a:gd name="T34" fmla="*/ 65 w 131"/>
                <a:gd name="T35" fmla="*/ 12 h 130"/>
                <a:gd name="T36" fmla="*/ 34 w 131"/>
                <a:gd name="T37" fmla="*/ 22 h 130"/>
                <a:gd name="T38" fmla="*/ 15 w 131"/>
                <a:gd name="T39" fmla="*/ 48 h 130"/>
                <a:gd name="T40" fmla="*/ 15 w 131"/>
                <a:gd name="T41" fmla="*/ 83 h 130"/>
                <a:gd name="T42" fmla="*/ 34 w 131"/>
                <a:gd name="T43" fmla="*/ 109 h 130"/>
                <a:gd name="T44" fmla="*/ 65 w 131"/>
                <a:gd name="T45" fmla="*/ 119 h 130"/>
                <a:gd name="T46" fmla="*/ 96 w 131"/>
                <a:gd name="T47" fmla="*/ 109 h 130"/>
                <a:gd name="T48" fmla="*/ 114 w 131"/>
                <a:gd name="T49" fmla="*/ 83 h 130"/>
                <a:gd name="T50" fmla="*/ 114 w 131"/>
                <a:gd name="T51" fmla="*/ 48 h 130"/>
                <a:gd name="T52" fmla="*/ 96 w 131"/>
                <a:gd name="T53" fmla="*/ 22 h 130"/>
                <a:gd name="T54" fmla="*/ 65 w 131"/>
                <a:gd name="T55" fmla="*/ 12 h 130"/>
                <a:gd name="T56" fmla="*/ 86 w 131"/>
                <a:gd name="T57" fmla="*/ 4 h 130"/>
                <a:gd name="T58" fmla="*/ 117 w 131"/>
                <a:gd name="T59" fmla="*/ 27 h 130"/>
                <a:gd name="T60" fmla="*/ 131 w 131"/>
                <a:gd name="T61" fmla="*/ 65 h 130"/>
                <a:gd name="T62" fmla="*/ 117 w 131"/>
                <a:gd name="T63" fmla="*/ 104 h 130"/>
                <a:gd name="T64" fmla="*/ 86 w 131"/>
                <a:gd name="T65" fmla="*/ 126 h 130"/>
                <a:gd name="T66" fmla="*/ 45 w 131"/>
                <a:gd name="T67" fmla="*/ 126 h 130"/>
                <a:gd name="T68" fmla="*/ 12 w 131"/>
                <a:gd name="T69" fmla="*/ 104 h 130"/>
                <a:gd name="T70" fmla="*/ 0 w 131"/>
                <a:gd name="T71" fmla="*/ 65 h 130"/>
                <a:gd name="T72" fmla="*/ 12 w 131"/>
                <a:gd name="T73" fmla="*/ 27 h 130"/>
                <a:gd name="T74" fmla="*/ 45 w 131"/>
                <a:gd name="T75" fmla="*/ 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1" h="130">
                  <a:moveTo>
                    <a:pt x="51" y="38"/>
                  </a:moveTo>
                  <a:lnTo>
                    <a:pt x="51" y="60"/>
                  </a:lnTo>
                  <a:lnTo>
                    <a:pt x="65" y="60"/>
                  </a:lnTo>
                  <a:lnTo>
                    <a:pt x="68" y="60"/>
                  </a:lnTo>
                  <a:lnTo>
                    <a:pt x="72" y="60"/>
                  </a:lnTo>
                  <a:lnTo>
                    <a:pt x="76" y="59"/>
                  </a:lnTo>
                  <a:lnTo>
                    <a:pt x="78" y="58"/>
                  </a:lnTo>
                  <a:lnTo>
                    <a:pt x="81" y="55"/>
                  </a:lnTo>
                  <a:lnTo>
                    <a:pt x="82" y="53"/>
                  </a:lnTo>
                  <a:lnTo>
                    <a:pt x="83" y="49"/>
                  </a:lnTo>
                  <a:lnTo>
                    <a:pt x="82" y="45"/>
                  </a:lnTo>
                  <a:lnTo>
                    <a:pt x="81" y="43"/>
                  </a:lnTo>
                  <a:lnTo>
                    <a:pt x="78" y="40"/>
                  </a:lnTo>
                  <a:lnTo>
                    <a:pt x="76" y="39"/>
                  </a:lnTo>
                  <a:lnTo>
                    <a:pt x="73" y="38"/>
                  </a:lnTo>
                  <a:lnTo>
                    <a:pt x="70" y="38"/>
                  </a:lnTo>
                  <a:lnTo>
                    <a:pt x="67" y="38"/>
                  </a:lnTo>
                  <a:lnTo>
                    <a:pt x="51" y="38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3"/>
                  </a:lnTo>
                  <a:lnTo>
                    <a:pt x="93" y="39"/>
                  </a:lnTo>
                  <a:lnTo>
                    <a:pt x="95" y="49"/>
                  </a:lnTo>
                  <a:lnTo>
                    <a:pt x="93" y="58"/>
                  </a:lnTo>
                  <a:lnTo>
                    <a:pt x="90" y="64"/>
                  </a:lnTo>
                  <a:lnTo>
                    <a:pt x="83" y="68"/>
                  </a:lnTo>
                  <a:lnTo>
                    <a:pt x="76" y="69"/>
                  </a:lnTo>
                  <a:lnTo>
                    <a:pt x="97" y="103"/>
                  </a:lnTo>
                  <a:lnTo>
                    <a:pt x="83" y="103"/>
                  </a:lnTo>
                  <a:lnTo>
                    <a:pt x="65" y="70"/>
                  </a:lnTo>
                  <a:lnTo>
                    <a:pt x="51" y="70"/>
                  </a:lnTo>
                  <a:lnTo>
                    <a:pt x="51" y="103"/>
                  </a:lnTo>
                  <a:lnTo>
                    <a:pt x="40" y="103"/>
                  </a:lnTo>
                  <a:lnTo>
                    <a:pt x="40" y="28"/>
                  </a:lnTo>
                  <a:close/>
                  <a:moveTo>
                    <a:pt x="65" y="12"/>
                  </a:moveTo>
                  <a:lnTo>
                    <a:pt x="49" y="14"/>
                  </a:lnTo>
                  <a:lnTo>
                    <a:pt x="34" y="22"/>
                  </a:lnTo>
                  <a:lnTo>
                    <a:pt x="22" y="33"/>
                  </a:lnTo>
                  <a:lnTo>
                    <a:pt x="15" y="48"/>
                  </a:lnTo>
                  <a:lnTo>
                    <a:pt x="12" y="65"/>
                  </a:lnTo>
                  <a:lnTo>
                    <a:pt x="15" y="83"/>
                  </a:lnTo>
                  <a:lnTo>
                    <a:pt x="22" y="98"/>
                  </a:lnTo>
                  <a:lnTo>
                    <a:pt x="34" y="109"/>
                  </a:lnTo>
                  <a:lnTo>
                    <a:pt x="49" y="116"/>
                  </a:lnTo>
                  <a:lnTo>
                    <a:pt x="65" y="119"/>
                  </a:lnTo>
                  <a:lnTo>
                    <a:pt x="82" y="116"/>
                  </a:lnTo>
                  <a:lnTo>
                    <a:pt x="96" y="109"/>
                  </a:lnTo>
                  <a:lnTo>
                    <a:pt x="107" y="98"/>
                  </a:lnTo>
                  <a:lnTo>
                    <a:pt x="114" y="83"/>
                  </a:lnTo>
                  <a:lnTo>
                    <a:pt x="117" y="65"/>
                  </a:lnTo>
                  <a:lnTo>
                    <a:pt x="114" y="48"/>
                  </a:lnTo>
                  <a:lnTo>
                    <a:pt x="107" y="33"/>
                  </a:lnTo>
                  <a:lnTo>
                    <a:pt x="96" y="22"/>
                  </a:lnTo>
                  <a:lnTo>
                    <a:pt x="82" y="14"/>
                  </a:lnTo>
                  <a:lnTo>
                    <a:pt x="65" y="12"/>
                  </a:lnTo>
                  <a:close/>
                  <a:moveTo>
                    <a:pt x="65" y="0"/>
                  </a:moveTo>
                  <a:lnTo>
                    <a:pt x="86" y="4"/>
                  </a:lnTo>
                  <a:lnTo>
                    <a:pt x="103" y="13"/>
                  </a:lnTo>
                  <a:lnTo>
                    <a:pt x="117" y="27"/>
                  </a:lnTo>
                  <a:lnTo>
                    <a:pt x="127" y="44"/>
                  </a:lnTo>
                  <a:lnTo>
                    <a:pt x="131" y="65"/>
                  </a:lnTo>
                  <a:lnTo>
                    <a:pt x="127" y="86"/>
                  </a:lnTo>
                  <a:lnTo>
                    <a:pt x="117" y="104"/>
                  </a:lnTo>
                  <a:lnTo>
                    <a:pt x="103" y="118"/>
                  </a:lnTo>
                  <a:lnTo>
                    <a:pt x="86" y="126"/>
                  </a:lnTo>
                  <a:lnTo>
                    <a:pt x="65" y="130"/>
                  </a:lnTo>
                  <a:lnTo>
                    <a:pt x="45" y="126"/>
                  </a:lnTo>
                  <a:lnTo>
                    <a:pt x="27" y="118"/>
                  </a:lnTo>
                  <a:lnTo>
                    <a:pt x="12" y="104"/>
                  </a:lnTo>
                  <a:lnTo>
                    <a:pt x="2" y="86"/>
                  </a:lnTo>
                  <a:lnTo>
                    <a:pt x="0" y="65"/>
                  </a:lnTo>
                  <a:lnTo>
                    <a:pt x="2" y="44"/>
                  </a:lnTo>
                  <a:lnTo>
                    <a:pt x="12" y="27"/>
                  </a:lnTo>
                  <a:lnTo>
                    <a:pt x="27" y="13"/>
                  </a:lnTo>
                  <a:lnTo>
                    <a:pt x="45" y="4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6"/>
            <p:cNvSpPr>
              <a:spLocks noEditPoints="1"/>
            </p:cNvSpPr>
            <p:nvPr userDrawn="1"/>
          </p:nvSpPr>
          <p:spPr bwMode="auto">
            <a:xfrm>
              <a:off x="8578850" y="5375275"/>
              <a:ext cx="52388" cy="50800"/>
            </a:xfrm>
            <a:custGeom>
              <a:avLst/>
              <a:gdLst>
                <a:gd name="T0" fmla="*/ 52 w 130"/>
                <a:gd name="T1" fmla="*/ 60 h 129"/>
                <a:gd name="T2" fmla="*/ 69 w 130"/>
                <a:gd name="T3" fmla="*/ 60 h 129"/>
                <a:gd name="T4" fmla="*/ 77 w 130"/>
                <a:gd name="T5" fmla="*/ 59 h 129"/>
                <a:gd name="T6" fmla="*/ 82 w 130"/>
                <a:gd name="T7" fmla="*/ 55 h 129"/>
                <a:gd name="T8" fmla="*/ 83 w 130"/>
                <a:gd name="T9" fmla="*/ 48 h 129"/>
                <a:gd name="T10" fmla="*/ 82 w 130"/>
                <a:gd name="T11" fmla="*/ 42 h 129"/>
                <a:gd name="T12" fmla="*/ 77 w 130"/>
                <a:gd name="T13" fmla="*/ 38 h 129"/>
                <a:gd name="T14" fmla="*/ 70 w 130"/>
                <a:gd name="T15" fmla="*/ 37 h 129"/>
                <a:gd name="T16" fmla="*/ 52 w 130"/>
                <a:gd name="T17" fmla="*/ 37 h 129"/>
                <a:gd name="T18" fmla="*/ 69 w 130"/>
                <a:gd name="T19" fmla="*/ 28 h 129"/>
                <a:gd name="T20" fmla="*/ 89 w 130"/>
                <a:gd name="T21" fmla="*/ 33 h 129"/>
                <a:gd name="T22" fmla="*/ 95 w 130"/>
                <a:gd name="T23" fmla="*/ 49 h 129"/>
                <a:gd name="T24" fmla="*/ 89 w 130"/>
                <a:gd name="T25" fmla="*/ 63 h 129"/>
                <a:gd name="T26" fmla="*/ 75 w 130"/>
                <a:gd name="T27" fmla="*/ 69 h 129"/>
                <a:gd name="T28" fmla="*/ 84 w 130"/>
                <a:gd name="T29" fmla="*/ 101 h 129"/>
                <a:gd name="T30" fmla="*/ 52 w 130"/>
                <a:gd name="T31" fmla="*/ 69 h 129"/>
                <a:gd name="T32" fmla="*/ 41 w 130"/>
                <a:gd name="T33" fmla="*/ 101 h 129"/>
                <a:gd name="T34" fmla="*/ 65 w 130"/>
                <a:gd name="T35" fmla="*/ 10 h 129"/>
                <a:gd name="T36" fmla="*/ 34 w 130"/>
                <a:gd name="T37" fmla="*/ 20 h 129"/>
                <a:gd name="T38" fmla="*/ 16 w 130"/>
                <a:gd name="T39" fmla="*/ 47 h 129"/>
                <a:gd name="T40" fmla="*/ 16 w 130"/>
                <a:gd name="T41" fmla="*/ 81 h 129"/>
                <a:gd name="T42" fmla="*/ 34 w 130"/>
                <a:gd name="T43" fmla="*/ 108 h 129"/>
                <a:gd name="T44" fmla="*/ 65 w 130"/>
                <a:gd name="T45" fmla="*/ 119 h 129"/>
                <a:gd name="T46" fmla="*/ 97 w 130"/>
                <a:gd name="T47" fmla="*/ 108 h 129"/>
                <a:gd name="T48" fmla="*/ 115 w 130"/>
                <a:gd name="T49" fmla="*/ 81 h 129"/>
                <a:gd name="T50" fmla="*/ 115 w 130"/>
                <a:gd name="T51" fmla="*/ 47 h 129"/>
                <a:gd name="T52" fmla="*/ 97 w 130"/>
                <a:gd name="T53" fmla="*/ 20 h 129"/>
                <a:gd name="T54" fmla="*/ 65 w 130"/>
                <a:gd name="T55" fmla="*/ 10 h 129"/>
                <a:gd name="T56" fmla="*/ 85 w 130"/>
                <a:gd name="T57" fmla="*/ 3 h 129"/>
                <a:gd name="T58" fmla="*/ 118 w 130"/>
                <a:gd name="T59" fmla="*/ 25 h 129"/>
                <a:gd name="T60" fmla="*/ 130 w 130"/>
                <a:gd name="T61" fmla="*/ 64 h 129"/>
                <a:gd name="T62" fmla="*/ 118 w 130"/>
                <a:gd name="T63" fmla="*/ 103 h 129"/>
                <a:gd name="T64" fmla="*/ 85 w 130"/>
                <a:gd name="T65" fmla="*/ 126 h 129"/>
                <a:gd name="T66" fmla="*/ 46 w 130"/>
                <a:gd name="T67" fmla="*/ 126 h 129"/>
                <a:gd name="T68" fmla="*/ 13 w 130"/>
                <a:gd name="T69" fmla="*/ 103 h 129"/>
                <a:gd name="T70" fmla="*/ 0 w 130"/>
                <a:gd name="T71" fmla="*/ 64 h 129"/>
                <a:gd name="T72" fmla="*/ 13 w 130"/>
                <a:gd name="T73" fmla="*/ 25 h 129"/>
                <a:gd name="T74" fmla="*/ 46 w 130"/>
                <a:gd name="T75" fmla="*/ 3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9">
                  <a:moveTo>
                    <a:pt x="52" y="37"/>
                  </a:moveTo>
                  <a:lnTo>
                    <a:pt x="52" y="60"/>
                  </a:lnTo>
                  <a:lnTo>
                    <a:pt x="65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8"/>
                  </a:lnTo>
                  <a:lnTo>
                    <a:pt x="82" y="55"/>
                  </a:lnTo>
                  <a:lnTo>
                    <a:pt x="83" y="51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39"/>
                  </a:lnTo>
                  <a:lnTo>
                    <a:pt x="77" y="38"/>
                  </a:lnTo>
                  <a:lnTo>
                    <a:pt x="74" y="38"/>
                  </a:lnTo>
                  <a:lnTo>
                    <a:pt x="70" y="37"/>
                  </a:lnTo>
                  <a:lnTo>
                    <a:pt x="67" y="37"/>
                  </a:lnTo>
                  <a:lnTo>
                    <a:pt x="52" y="37"/>
                  </a:lnTo>
                  <a:close/>
                  <a:moveTo>
                    <a:pt x="41" y="28"/>
                  </a:moveTo>
                  <a:lnTo>
                    <a:pt x="69" y="28"/>
                  </a:lnTo>
                  <a:lnTo>
                    <a:pt x="80" y="29"/>
                  </a:lnTo>
                  <a:lnTo>
                    <a:pt x="89" y="33"/>
                  </a:lnTo>
                  <a:lnTo>
                    <a:pt x="94" y="39"/>
                  </a:lnTo>
                  <a:lnTo>
                    <a:pt x="95" y="49"/>
                  </a:lnTo>
                  <a:lnTo>
                    <a:pt x="94" y="56"/>
                  </a:lnTo>
                  <a:lnTo>
                    <a:pt x="89" y="63"/>
                  </a:lnTo>
                  <a:lnTo>
                    <a:pt x="83" y="66"/>
                  </a:lnTo>
                  <a:lnTo>
                    <a:pt x="75" y="69"/>
                  </a:lnTo>
                  <a:lnTo>
                    <a:pt x="97" y="101"/>
                  </a:lnTo>
                  <a:lnTo>
                    <a:pt x="84" y="101"/>
                  </a:lnTo>
                  <a:lnTo>
                    <a:pt x="64" y="69"/>
                  </a:lnTo>
                  <a:lnTo>
                    <a:pt x="52" y="69"/>
                  </a:lnTo>
                  <a:lnTo>
                    <a:pt x="52" y="101"/>
                  </a:lnTo>
                  <a:lnTo>
                    <a:pt x="41" y="101"/>
                  </a:lnTo>
                  <a:lnTo>
                    <a:pt x="41" y="28"/>
                  </a:lnTo>
                  <a:close/>
                  <a:moveTo>
                    <a:pt x="65" y="10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3" y="33"/>
                  </a:lnTo>
                  <a:lnTo>
                    <a:pt x="16" y="47"/>
                  </a:lnTo>
                  <a:lnTo>
                    <a:pt x="13" y="64"/>
                  </a:lnTo>
                  <a:lnTo>
                    <a:pt x="16" y="81"/>
                  </a:lnTo>
                  <a:lnTo>
                    <a:pt x="23" y="96"/>
                  </a:lnTo>
                  <a:lnTo>
                    <a:pt x="34" y="108"/>
                  </a:lnTo>
                  <a:lnTo>
                    <a:pt x="48" y="115"/>
                  </a:lnTo>
                  <a:lnTo>
                    <a:pt x="65" y="119"/>
                  </a:lnTo>
                  <a:lnTo>
                    <a:pt x="82" y="115"/>
                  </a:lnTo>
                  <a:lnTo>
                    <a:pt x="97" y="108"/>
                  </a:lnTo>
                  <a:lnTo>
                    <a:pt x="108" y="96"/>
                  </a:lnTo>
                  <a:lnTo>
                    <a:pt x="115" y="81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8" y="33"/>
                  </a:lnTo>
                  <a:lnTo>
                    <a:pt x="97" y="20"/>
                  </a:lnTo>
                  <a:lnTo>
                    <a:pt x="82" y="13"/>
                  </a:lnTo>
                  <a:lnTo>
                    <a:pt x="65" y="10"/>
                  </a:lnTo>
                  <a:close/>
                  <a:moveTo>
                    <a:pt x="65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8" y="44"/>
                  </a:lnTo>
                  <a:lnTo>
                    <a:pt x="130" y="64"/>
                  </a:lnTo>
                  <a:lnTo>
                    <a:pt x="128" y="85"/>
                  </a:lnTo>
                  <a:lnTo>
                    <a:pt x="118" y="103"/>
                  </a:lnTo>
                  <a:lnTo>
                    <a:pt x="104" y="116"/>
                  </a:lnTo>
                  <a:lnTo>
                    <a:pt x="85" y="126"/>
                  </a:lnTo>
                  <a:lnTo>
                    <a:pt x="65" y="129"/>
                  </a:lnTo>
                  <a:lnTo>
                    <a:pt x="46" y="126"/>
                  </a:lnTo>
                  <a:lnTo>
                    <a:pt x="27" y="116"/>
                  </a:lnTo>
                  <a:lnTo>
                    <a:pt x="13" y="103"/>
                  </a:lnTo>
                  <a:lnTo>
                    <a:pt x="3" y="85"/>
                  </a:lnTo>
                  <a:lnTo>
                    <a:pt x="0" y="64"/>
                  </a:lnTo>
                  <a:lnTo>
                    <a:pt x="3" y="44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6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7"/>
            <p:cNvSpPr>
              <a:spLocks noEditPoints="1"/>
            </p:cNvSpPr>
            <p:nvPr userDrawn="1"/>
          </p:nvSpPr>
          <p:spPr bwMode="auto">
            <a:xfrm>
              <a:off x="7494588" y="5375275"/>
              <a:ext cx="52388" cy="50800"/>
            </a:xfrm>
            <a:custGeom>
              <a:avLst/>
              <a:gdLst>
                <a:gd name="T0" fmla="*/ 52 w 131"/>
                <a:gd name="T1" fmla="*/ 60 h 129"/>
                <a:gd name="T2" fmla="*/ 70 w 131"/>
                <a:gd name="T3" fmla="*/ 60 h 129"/>
                <a:gd name="T4" fmla="*/ 76 w 131"/>
                <a:gd name="T5" fmla="*/ 59 h 129"/>
                <a:gd name="T6" fmla="*/ 81 w 131"/>
                <a:gd name="T7" fmla="*/ 55 h 129"/>
                <a:gd name="T8" fmla="*/ 84 w 131"/>
                <a:gd name="T9" fmla="*/ 48 h 129"/>
                <a:gd name="T10" fmla="*/ 81 w 131"/>
                <a:gd name="T11" fmla="*/ 42 h 129"/>
                <a:gd name="T12" fmla="*/ 77 w 131"/>
                <a:gd name="T13" fmla="*/ 38 h 129"/>
                <a:gd name="T14" fmla="*/ 71 w 131"/>
                <a:gd name="T15" fmla="*/ 37 h 129"/>
                <a:gd name="T16" fmla="*/ 52 w 131"/>
                <a:gd name="T17" fmla="*/ 37 h 129"/>
                <a:gd name="T18" fmla="*/ 69 w 131"/>
                <a:gd name="T19" fmla="*/ 28 h 129"/>
                <a:gd name="T20" fmla="*/ 89 w 131"/>
                <a:gd name="T21" fmla="*/ 33 h 129"/>
                <a:gd name="T22" fmla="*/ 95 w 131"/>
                <a:gd name="T23" fmla="*/ 49 h 129"/>
                <a:gd name="T24" fmla="*/ 90 w 131"/>
                <a:gd name="T25" fmla="*/ 63 h 129"/>
                <a:gd name="T26" fmla="*/ 76 w 131"/>
                <a:gd name="T27" fmla="*/ 69 h 129"/>
                <a:gd name="T28" fmla="*/ 85 w 131"/>
                <a:gd name="T29" fmla="*/ 101 h 129"/>
                <a:gd name="T30" fmla="*/ 52 w 131"/>
                <a:gd name="T31" fmla="*/ 69 h 129"/>
                <a:gd name="T32" fmla="*/ 41 w 131"/>
                <a:gd name="T33" fmla="*/ 101 h 129"/>
                <a:gd name="T34" fmla="*/ 66 w 131"/>
                <a:gd name="T35" fmla="*/ 10 h 129"/>
                <a:gd name="T36" fmla="*/ 34 w 131"/>
                <a:gd name="T37" fmla="*/ 20 h 129"/>
                <a:gd name="T38" fmla="*/ 15 w 131"/>
                <a:gd name="T39" fmla="*/ 47 h 129"/>
                <a:gd name="T40" fmla="*/ 15 w 131"/>
                <a:gd name="T41" fmla="*/ 81 h 129"/>
                <a:gd name="T42" fmla="*/ 34 w 131"/>
                <a:gd name="T43" fmla="*/ 108 h 129"/>
                <a:gd name="T44" fmla="*/ 66 w 131"/>
                <a:gd name="T45" fmla="*/ 119 h 129"/>
                <a:gd name="T46" fmla="*/ 96 w 131"/>
                <a:gd name="T47" fmla="*/ 108 h 129"/>
                <a:gd name="T48" fmla="*/ 115 w 131"/>
                <a:gd name="T49" fmla="*/ 81 h 129"/>
                <a:gd name="T50" fmla="*/ 115 w 131"/>
                <a:gd name="T51" fmla="*/ 47 h 129"/>
                <a:gd name="T52" fmla="*/ 96 w 131"/>
                <a:gd name="T53" fmla="*/ 20 h 129"/>
                <a:gd name="T54" fmla="*/ 66 w 131"/>
                <a:gd name="T55" fmla="*/ 10 h 129"/>
                <a:gd name="T56" fmla="*/ 86 w 131"/>
                <a:gd name="T57" fmla="*/ 3 h 129"/>
                <a:gd name="T58" fmla="*/ 118 w 131"/>
                <a:gd name="T59" fmla="*/ 25 h 129"/>
                <a:gd name="T60" fmla="*/ 131 w 131"/>
                <a:gd name="T61" fmla="*/ 64 h 129"/>
                <a:gd name="T62" fmla="*/ 118 w 131"/>
                <a:gd name="T63" fmla="*/ 103 h 129"/>
                <a:gd name="T64" fmla="*/ 86 w 131"/>
                <a:gd name="T65" fmla="*/ 126 h 129"/>
                <a:gd name="T66" fmla="*/ 45 w 131"/>
                <a:gd name="T67" fmla="*/ 126 h 129"/>
                <a:gd name="T68" fmla="*/ 13 w 131"/>
                <a:gd name="T69" fmla="*/ 103 h 129"/>
                <a:gd name="T70" fmla="*/ 0 w 131"/>
                <a:gd name="T71" fmla="*/ 64 h 129"/>
                <a:gd name="T72" fmla="*/ 13 w 131"/>
                <a:gd name="T73" fmla="*/ 25 h 129"/>
                <a:gd name="T74" fmla="*/ 45 w 131"/>
                <a:gd name="T75" fmla="*/ 3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1" h="129">
                  <a:moveTo>
                    <a:pt x="52" y="37"/>
                  </a:moveTo>
                  <a:lnTo>
                    <a:pt x="52" y="60"/>
                  </a:lnTo>
                  <a:lnTo>
                    <a:pt x="65" y="60"/>
                  </a:lnTo>
                  <a:lnTo>
                    <a:pt x="70" y="60"/>
                  </a:lnTo>
                  <a:lnTo>
                    <a:pt x="74" y="59"/>
                  </a:lnTo>
                  <a:lnTo>
                    <a:pt x="76" y="59"/>
                  </a:lnTo>
                  <a:lnTo>
                    <a:pt x="80" y="58"/>
                  </a:lnTo>
                  <a:lnTo>
                    <a:pt x="81" y="55"/>
                  </a:lnTo>
                  <a:lnTo>
                    <a:pt x="82" y="51"/>
                  </a:lnTo>
                  <a:lnTo>
                    <a:pt x="84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80" y="39"/>
                  </a:lnTo>
                  <a:lnTo>
                    <a:pt x="77" y="38"/>
                  </a:lnTo>
                  <a:lnTo>
                    <a:pt x="74" y="38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2" y="37"/>
                  </a:lnTo>
                  <a:close/>
                  <a:moveTo>
                    <a:pt x="41" y="28"/>
                  </a:moveTo>
                  <a:lnTo>
                    <a:pt x="69" y="28"/>
                  </a:lnTo>
                  <a:lnTo>
                    <a:pt x="80" y="29"/>
                  </a:lnTo>
                  <a:lnTo>
                    <a:pt x="89" y="33"/>
                  </a:lnTo>
                  <a:lnTo>
                    <a:pt x="94" y="39"/>
                  </a:lnTo>
                  <a:lnTo>
                    <a:pt x="95" y="49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4" y="66"/>
                  </a:lnTo>
                  <a:lnTo>
                    <a:pt x="76" y="69"/>
                  </a:lnTo>
                  <a:lnTo>
                    <a:pt x="97" y="101"/>
                  </a:lnTo>
                  <a:lnTo>
                    <a:pt x="85" y="101"/>
                  </a:lnTo>
                  <a:lnTo>
                    <a:pt x="65" y="69"/>
                  </a:lnTo>
                  <a:lnTo>
                    <a:pt x="52" y="69"/>
                  </a:lnTo>
                  <a:lnTo>
                    <a:pt x="52" y="101"/>
                  </a:lnTo>
                  <a:lnTo>
                    <a:pt x="41" y="101"/>
                  </a:lnTo>
                  <a:lnTo>
                    <a:pt x="41" y="28"/>
                  </a:lnTo>
                  <a:close/>
                  <a:moveTo>
                    <a:pt x="66" y="10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3"/>
                  </a:lnTo>
                  <a:lnTo>
                    <a:pt x="15" y="47"/>
                  </a:lnTo>
                  <a:lnTo>
                    <a:pt x="13" y="64"/>
                  </a:lnTo>
                  <a:lnTo>
                    <a:pt x="15" y="81"/>
                  </a:lnTo>
                  <a:lnTo>
                    <a:pt x="23" y="96"/>
                  </a:lnTo>
                  <a:lnTo>
                    <a:pt x="34" y="108"/>
                  </a:lnTo>
                  <a:lnTo>
                    <a:pt x="49" y="115"/>
                  </a:lnTo>
                  <a:lnTo>
                    <a:pt x="66" y="119"/>
                  </a:lnTo>
                  <a:lnTo>
                    <a:pt x="82" y="115"/>
                  </a:lnTo>
                  <a:lnTo>
                    <a:pt x="96" y="108"/>
                  </a:lnTo>
                  <a:lnTo>
                    <a:pt x="107" y="96"/>
                  </a:lnTo>
                  <a:lnTo>
                    <a:pt x="115" y="81"/>
                  </a:lnTo>
                  <a:lnTo>
                    <a:pt x="117" y="64"/>
                  </a:lnTo>
                  <a:lnTo>
                    <a:pt x="115" y="47"/>
                  </a:lnTo>
                  <a:lnTo>
                    <a:pt x="107" y="33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0"/>
                  </a:lnTo>
                  <a:close/>
                  <a:moveTo>
                    <a:pt x="66" y="0"/>
                  </a:moveTo>
                  <a:lnTo>
                    <a:pt x="86" y="3"/>
                  </a:lnTo>
                  <a:lnTo>
                    <a:pt x="103" y="12"/>
                  </a:lnTo>
                  <a:lnTo>
                    <a:pt x="118" y="25"/>
                  </a:lnTo>
                  <a:lnTo>
                    <a:pt x="127" y="44"/>
                  </a:lnTo>
                  <a:lnTo>
                    <a:pt x="131" y="64"/>
                  </a:lnTo>
                  <a:lnTo>
                    <a:pt x="127" y="85"/>
                  </a:lnTo>
                  <a:lnTo>
                    <a:pt x="118" y="103"/>
                  </a:lnTo>
                  <a:lnTo>
                    <a:pt x="103" y="116"/>
                  </a:lnTo>
                  <a:lnTo>
                    <a:pt x="86" y="126"/>
                  </a:lnTo>
                  <a:lnTo>
                    <a:pt x="66" y="129"/>
                  </a:lnTo>
                  <a:lnTo>
                    <a:pt x="45" y="126"/>
                  </a:lnTo>
                  <a:lnTo>
                    <a:pt x="28" y="116"/>
                  </a:lnTo>
                  <a:lnTo>
                    <a:pt x="13" y="103"/>
                  </a:lnTo>
                  <a:lnTo>
                    <a:pt x="4" y="85"/>
                  </a:lnTo>
                  <a:lnTo>
                    <a:pt x="0" y="64"/>
                  </a:lnTo>
                  <a:lnTo>
                    <a:pt x="4" y="44"/>
                  </a:lnTo>
                  <a:lnTo>
                    <a:pt x="13" y="25"/>
                  </a:lnTo>
                  <a:lnTo>
                    <a:pt x="28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8"/>
            <p:cNvSpPr>
              <a:spLocks noChangeShapeType="1"/>
            </p:cNvSpPr>
            <p:nvPr userDrawn="1"/>
          </p:nvSpPr>
          <p:spPr bwMode="auto">
            <a:xfrm>
              <a:off x="7548563" y="5530850"/>
              <a:ext cx="1052513" cy="0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1152144" y="1799049"/>
            <a:ext cx="6611112" cy="584775"/>
          </a:xfrm>
        </p:spPr>
        <p:txBody>
          <a:bodyPr anchor="b" anchorCtr="0">
            <a:spAutoFit/>
          </a:bodyPr>
          <a:lstStyle>
            <a:lvl1pPr algn="l">
              <a:defRPr sz="320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Subtitle 2"/>
          <p:cNvSpPr>
            <a:spLocks noGrp="1"/>
          </p:cNvSpPr>
          <p:nvPr>
            <p:ph type="body" sz="quarter" idx="13" hasCustomPrompt="1"/>
          </p:nvPr>
        </p:nvSpPr>
        <p:spPr>
          <a:xfrm>
            <a:off x="1152144" y="2383824"/>
            <a:ext cx="6611112" cy="353943"/>
          </a:xfrm>
        </p:spPr>
        <p:txBody>
          <a:bodyPr wrap="square" anchor="t">
            <a:spAutoFit/>
          </a:bodyPr>
          <a:lstStyle>
            <a:lvl1pPr marL="0" indent="-182880" algn="l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0" name="TextBox 3"/>
          <p:cNvSpPr txBox="1">
            <a:spLocks noChangeAspect="1"/>
          </p:cNvSpPr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9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0047622"/>
      </p:ext>
    </p:extLst>
  </p:cSld>
  <p:clrMapOvr>
    <a:masterClrMapping/>
  </p:clrMapOvr>
  <p:transition>
    <p:fade/>
  </p:transition>
  <p:hf sldNum="0" hdr="0" ftr="0" dt="0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ontent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6459"/>
            <a:ext cx="7891272" cy="3642853"/>
          </a:xfrm>
        </p:spPr>
        <p:txBody>
          <a:bodyPr wrap="square" anchor="t" anchorCtr="0">
            <a:normAutofit/>
          </a:bodyPr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2pPr>
            <a:lvl3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3pPr>
            <a:lvl4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390806"/>
      </p:ext>
    </p:extLst>
  </p:cSld>
  <p:clrMapOvr>
    <a:masterClrMapping/>
  </p:clrMapOvr>
  <p:transition>
    <p:fade/>
  </p:transition>
  <p:hf sldNum="0" hdr="0" ftr="0" dt="0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ubtitle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11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755174"/>
      </p:ext>
    </p:extLst>
  </p:cSld>
  <p:clrMapOvr>
    <a:masterClrMapping/>
  </p:clrMapOvr>
  <p:transition>
    <p:fade/>
  </p:transition>
  <p:hf sldNum="0" hdr="0" ftr="0" dt="0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Title Only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76040"/>
      </p:ext>
    </p:extLst>
  </p:cSld>
  <p:clrMapOvr>
    <a:masterClrMapping/>
  </p:clrMapOvr>
  <p:transition>
    <p:fade/>
  </p:transition>
  <p:hf sldNum="0" hdr="0" ftr="0" dt="0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omparison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7641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defRPr sz="1800" baseline="0">
                <a:latin typeface="+mn-lt"/>
              </a:defRPr>
            </a:lvl2pPr>
            <a:lvl3pPr>
              <a:defRPr sz="1400" baseline="0">
                <a:latin typeface="+mn-lt"/>
              </a:defRPr>
            </a:lvl3pPr>
            <a:lvl4pPr>
              <a:defRPr sz="1200" baseline="0">
                <a:latin typeface="+mj-lt"/>
              </a:defRPr>
            </a:lvl4pPr>
            <a:lvl5pP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014984"/>
            <a:ext cx="3886200" cy="3639312"/>
          </a:xfrm>
        </p:spPr>
        <p:txBody>
          <a:bodyPr wrap="square">
            <a:normAutofit/>
          </a:bodyPr>
          <a:lstStyle>
            <a:lvl1pP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459307"/>
      </p:ext>
    </p:extLst>
  </p:cSld>
  <p:clrMapOvr>
    <a:masterClrMapping/>
  </p:clrMapOvr>
  <p:transition>
    <p:fade/>
  </p:transition>
  <p:hf sldNum="0" hdr="0" ftr="0" dt="0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Two Content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/>
              </a:buClr>
              <a:buSzPct val="80000"/>
              <a:defRPr sz="1800"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chemeClr val="bg1"/>
              </a:buClr>
              <a:buSzPct val="100000"/>
              <a:defRPr sz="1400"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chemeClr val="bg1"/>
              </a:buClr>
              <a:buSzPct val="100000"/>
              <a:defRPr sz="1200" baseline="0">
                <a:solidFill>
                  <a:schemeClr val="bg1"/>
                </a:solidFill>
                <a:latin typeface="+mj-lt"/>
              </a:defRPr>
            </a:lvl4pPr>
            <a:lvl5pPr marL="914400" indent="-182880">
              <a:buClr>
                <a:schemeClr val="bg1"/>
              </a:buClr>
              <a:buSzPct val="100000"/>
              <a:defRPr sz="1000" baseline="0">
                <a:solidFill>
                  <a:schemeClr val="bg1"/>
                </a:solidFill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014984"/>
            <a:ext cx="3886200" cy="3639312"/>
          </a:xfrm>
        </p:spPr>
        <p:txBody>
          <a:bodyPr vert="horz" wrap="square" lIns="91440" tIns="45720" rIns="91440" bIns="45720" rtlCol="0" anchor="t" anchorCtr="0">
            <a:normAutofit/>
          </a:bodyPr>
          <a:lstStyle>
            <a:lvl1pPr>
              <a:buClr>
                <a:schemeClr val="bg1"/>
              </a:buClr>
              <a:defRPr lang="en-US" dirty="0" smtClean="0">
                <a:solidFill>
                  <a:schemeClr val="bg1"/>
                </a:solidFill>
              </a:defRPr>
            </a:lvl1pPr>
            <a:lvl2pPr marL="182880" indent="-18288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buFont typeface="Arial" panose="020B0604020202020204" pitchFamily="34" charset="0"/>
              <a:buChar char="•"/>
              <a:defRPr lang="en-US" sz="2000" dirty="0" smtClean="0">
                <a:solidFill>
                  <a:schemeClr val="bg1"/>
                </a:solidFill>
                <a:latin typeface="+mn-lt"/>
              </a:defRPr>
            </a:lvl2pPr>
            <a:lvl3pPr marL="365760" indent="-18288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buSzPct val="80000"/>
              <a:buFont typeface="Arial" panose="020B0604020202020204" pitchFamily="34" charset="0"/>
              <a:buChar char="•"/>
              <a:defRPr lang="en-US" sz="1800" dirty="0" smtClean="0">
                <a:solidFill>
                  <a:schemeClr val="bg1"/>
                </a:solidFill>
                <a:latin typeface="+mn-lt"/>
              </a:defRPr>
            </a:lvl3pPr>
            <a:lvl4pPr marL="54864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defRPr lang="en-US" sz="1400" dirty="0" smtClean="0">
                <a:solidFill>
                  <a:schemeClr val="bg1"/>
                </a:solidFill>
                <a:latin typeface="+mn-lt"/>
              </a:defRPr>
            </a:lvl4pPr>
            <a:lvl5pPr marL="731520" indent="-182880" defTabSz="365760">
              <a:buClr>
                <a:schemeClr val="bg1"/>
              </a:buClr>
              <a:defRPr lang="en-US" sz="1200" dirty="0">
                <a:solidFill>
                  <a:schemeClr val="bg1"/>
                </a:solidFill>
                <a:latin typeface="+mj-lt"/>
              </a:defRPr>
            </a:lvl5pPr>
            <a:lvl6pPr marL="914400" indent="-182880" defTabSz="365760">
              <a:buClr>
                <a:schemeClr val="bg1"/>
              </a:buClr>
              <a:buSzPct val="100000"/>
              <a:buFont typeface="Calibri" panose="020F0502020204030204" pitchFamily="34" charset="0"/>
              <a:buChar char="-"/>
              <a:defRPr>
                <a:solidFill>
                  <a:schemeClr val="bg1"/>
                </a:solidFill>
                <a:latin typeface="+mj-lt"/>
              </a:defRPr>
            </a:lvl6pPr>
          </a:lstStyle>
          <a:p>
            <a:pPr lvl="1"/>
            <a:r>
              <a:rPr lang="en-US" dirty="0"/>
              <a:t>Click to add text or click an icon to add other content types.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594754"/>
      </p:ext>
    </p:extLst>
  </p:cSld>
  <p:clrMapOvr>
    <a:masterClrMapping/>
  </p:clrMapOvr>
  <p:transition>
    <p:fade/>
  </p:transition>
  <p:hf sldNum="0" hdr="0" ftr="0" dt="0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ontent with Caption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887"/>
            <a:ext cx="3127248" cy="369332"/>
          </a:xfrm>
        </p:spPr>
        <p:txBody>
          <a:bodyPr lIns="91440" rIns="91440" anchor="t" anchorCtr="0">
            <a:spAutoFit/>
          </a:bodyPr>
          <a:lstStyle>
            <a:lvl1pPr algn="ctr" defTabSz="182880">
              <a:spcBef>
                <a:spcPts val="0"/>
              </a:spcBef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507141"/>
          </a:xfrm>
        </p:spPr>
        <p:txBody>
          <a:bodyPr vert="horz" wrap="square" lIns="274320" tIns="45720" rIns="457200" bIns="91440" rtlCol="0" anchor="t" anchorCtr="0">
            <a:normAutofit/>
          </a:bodyPr>
          <a:lstStyle>
            <a:lvl1pPr>
              <a:defRPr lang="en-US" dirty="0" smtClean="0">
                <a:latin typeface="+mn-lt"/>
              </a:defRPr>
            </a:lvl1pPr>
            <a:lvl2pPr>
              <a:defRPr lang="en-US" dirty="0" smtClean="0">
                <a:latin typeface="+mn-lt"/>
              </a:defRPr>
            </a:lvl2pPr>
            <a:lvl3pPr>
              <a:defRPr lang="en-US" dirty="0" smtClean="0">
                <a:latin typeface="+mn-lt"/>
              </a:defRPr>
            </a:lvl3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6694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347642"/>
      </p:ext>
    </p:extLst>
  </p:cSld>
  <p:clrMapOvr>
    <a:masterClrMapping/>
  </p:clrMapOvr>
  <p:transition>
    <p:fade/>
  </p:transition>
  <p:hf sldNum="0" hdr="0" ftr="0" dt="0"/>
  <p:extLst mod="1">
    <p:ext uri="{DCECCB84-F9BA-43D5-87BE-67443E8EF086}">
      <p15:sldGuideLst xmlns:p15="http://schemas.microsoft.com/office/powerpoint/2012/main">
        <p15:guide id="1" pos="1968">
          <p15:clr>
            <a:srgbClr val="FBAE40"/>
          </p15:clr>
        </p15:guide>
      </p15:sldGuideLst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Main Customer Success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182880" rIns="18288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/>
              <a:t>Customer Success - 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4"/>
            <a:ext cx="6510270" cy="4085003"/>
          </a:xfrm>
        </p:spPr>
        <p:txBody>
          <a:bodyPr wrap="square" lIns="365760" rIns="274320" anchor="t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sz="1800" baseline="0">
                <a:latin typeface="+mn-lt"/>
              </a:defRPr>
            </a:lvl2pPr>
            <a:lvl3pPr>
              <a:defRPr sz="1600"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2867308"/>
          </a:xfrm>
        </p:spPr>
        <p:txBody>
          <a:bodyPr wrap="square" anchor="t">
            <a:norm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norm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502920"/>
          </a:xfrm>
        </p:spPr>
        <p:txBody>
          <a:bodyPr wrap="square" anchor="t">
            <a:norm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24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507280" y="4735984"/>
            <a:ext cx="1484986" cy="292100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Partner Nam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0" hasCustomPrompt="1"/>
          </p:nvPr>
        </p:nvSpPr>
        <p:spPr>
          <a:xfrm>
            <a:off x="1" y="4728518"/>
            <a:ext cx="6510268" cy="184150"/>
          </a:xfrm>
        </p:spPr>
        <p:txBody>
          <a:bodyPr>
            <a:noAutofit/>
          </a:bodyPr>
          <a:lstStyle>
            <a:lvl1pPr marL="0" indent="0" algn="ctr">
              <a:buNone/>
              <a:defRPr sz="1200" baseline="0"/>
            </a:lvl1pPr>
            <a:lvl2pPr marL="182880" indent="0">
              <a:buNone/>
              <a:defRPr/>
            </a:lvl2pPr>
            <a:lvl3pPr marL="365760" indent="0">
              <a:buNone/>
              <a:defRPr/>
            </a:lvl3pPr>
            <a:lvl4pPr marL="548640" indent="0">
              <a:buNone/>
              <a:defRPr/>
            </a:lvl4pPr>
            <a:lvl5pPr marL="731520" indent="0">
              <a:buNone/>
              <a:defRPr/>
            </a:lvl5pPr>
          </a:lstStyle>
          <a:p>
            <a:pPr lvl="0"/>
            <a:r>
              <a:rPr lang="en-US" dirty="0"/>
              <a:t>Click to add URL to online story</a:t>
            </a:r>
          </a:p>
        </p:txBody>
      </p:sp>
    </p:spTree>
    <p:extLst>
      <p:ext uri="{BB962C8B-B14F-4D97-AF65-F5344CB8AC3E}">
        <p14:creationId xmlns:p14="http://schemas.microsoft.com/office/powerpoint/2010/main" val="1978089575"/>
      </p:ext>
    </p:extLst>
  </p:cSld>
  <p:clrMapOvr>
    <a:masterClrMapping/>
  </p:clrMapOvr>
  <p:transition>
    <p:fade/>
  </p:transition>
  <p:hf sldNum="0" hdr="0" ftr="0" dt="0"/>
  <p:extLst mod="1">
    <p:ext uri="{DCECCB84-F9BA-43D5-87BE-67443E8EF086}">
      <p15:sldGuideLst xmlns:p15="http://schemas.microsoft.com/office/powerpoint/2012/main">
        <p15:guide id="1" pos="4104">
          <p15:clr>
            <a:srgbClr val="FBAE40"/>
          </p15:clr>
        </p15:guide>
      </p15:sldGuideLst>
    </p:ext>
  </p:extLs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Customer Validation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182880" rIns="18288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/>
              <a:t>Customer Validation - 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4"/>
            <a:ext cx="6510270" cy="4092469"/>
          </a:xfrm>
        </p:spPr>
        <p:txBody>
          <a:bodyPr wrap="square" lIns="365760" rIns="274320" anchor="t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sz="1800" baseline="0">
                <a:latin typeface="+mn-lt"/>
              </a:defRPr>
            </a:lvl2pPr>
            <a:lvl3pPr>
              <a:defRPr sz="1600"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2867308"/>
          </a:xfrm>
        </p:spPr>
        <p:txBody>
          <a:bodyPr wrap="square" anchor="t">
            <a:norm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norm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3"/>
            <a:ext cx="2450592" cy="501885"/>
          </a:xfrm>
        </p:spPr>
        <p:txBody>
          <a:bodyPr wrap="square" anchor="t">
            <a:norm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24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507280" y="4735984"/>
            <a:ext cx="1484986" cy="292100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Partner Na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40649" y="4782265"/>
            <a:ext cx="2276795" cy="230832"/>
          </a:xfrm>
          <a:prstGeom prst="rect">
            <a:avLst/>
          </a:prstGeom>
          <a:noFill/>
        </p:spPr>
        <p:txBody>
          <a:bodyPr wrap="square" lIns="45720" r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dirty="0">
                <a:solidFill>
                  <a:schemeClr val="accent1"/>
                </a:solidFill>
              </a:rPr>
              <a:t>For One-to-One Customer Use Only</a:t>
            </a:r>
          </a:p>
        </p:txBody>
      </p:sp>
    </p:spTree>
    <p:extLst>
      <p:ext uri="{BB962C8B-B14F-4D97-AF65-F5344CB8AC3E}">
        <p14:creationId xmlns:p14="http://schemas.microsoft.com/office/powerpoint/2010/main" val="1646293243"/>
      </p:ext>
    </p:extLst>
  </p:cSld>
  <p:clrMapOvr>
    <a:masterClrMapping/>
  </p:clrMapOvr>
  <p:transition>
    <p:fade/>
  </p:transition>
  <p:hf sldNum="0" hdr="0" ftr="0" dt="0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Dark Blue Section Header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2998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14067661"/>
      </p:ext>
    </p:extLst>
  </p:cSld>
  <p:clrMapOvr>
    <a:masterClrMapping/>
  </p:clrMapOvr>
  <p:transition>
    <p:fade/>
  </p:transition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7641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131947"/>
            <a:ext cx="3886200" cy="3639312"/>
          </a:xfrm>
        </p:spPr>
        <p:txBody>
          <a:bodyPr wrap="square" anchor="t" anchorCtr="0">
            <a:noAutofit/>
          </a:bodyPr>
          <a:lstStyle>
            <a:lvl1pPr marL="0" marR="0" indent="0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 sz="2000" baseline="0">
                <a:solidFill>
                  <a:schemeClr val="tx2"/>
                </a:solidFill>
                <a:latin typeface="+mn-lt"/>
              </a:defRPr>
            </a:lvl1pPr>
            <a:lvl2pPr marL="182563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80000"/>
              <a:buFont typeface="Arial" panose="020B0604020202020204" pitchFamily="34" charset="0"/>
              <a:buChar char="•"/>
              <a:tabLst/>
              <a:defRPr sz="1800" baseline="0">
                <a:latin typeface="+mn-lt"/>
              </a:defRPr>
            </a:lvl2pPr>
            <a:lvl3pPr marL="396875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 sz="1400" baseline="0">
                <a:latin typeface="+mn-lt"/>
              </a:defRPr>
            </a:lvl3pPr>
            <a:lvl4pPr marL="628650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 sz="1200" baseline="0">
                <a:latin typeface="+mj-lt"/>
              </a:defRPr>
            </a:lvl4pPr>
            <a:lvl5pP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Calibri Light"/>
                <a:ea typeface="+mn-ea"/>
                <a:cs typeface="+mn-cs"/>
              </a:rPr>
              <a:t>Third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131947"/>
            <a:ext cx="3886200" cy="3639312"/>
          </a:xfrm>
        </p:spPr>
        <p:txBody>
          <a:bodyPr wrap="square">
            <a:noAutofit/>
          </a:bodyPr>
          <a:lstStyle>
            <a:lvl1pPr marL="0" marR="0" indent="0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 sz="2000" baseline="0">
                <a:solidFill>
                  <a:schemeClr val="tx2"/>
                </a:solidFill>
                <a:latin typeface="+mn-lt"/>
              </a:defRPr>
            </a:lvl1pPr>
            <a:lvl2pPr marL="457200" marR="0" indent="-457200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chemeClr val="tx1"/>
              </a:buClr>
              <a:buSzPct val="80000"/>
              <a:buFont typeface="+mj-lt"/>
              <a:buAutoNum type="arabicPeriod"/>
              <a:tabLst/>
              <a:defRPr baseline="0">
                <a:latin typeface="+mn-lt"/>
              </a:defRPr>
            </a:lvl2pPr>
            <a:lvl3pPr marL="396875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 baseline="0">
                <a:latin typeface="+mn-lt"/>
              </a:defRPr>
            </a:lvl3pPr>
            <a:lvl4pPr marL="628650" marR="0" indent="-182563" algn="l" defTabSz="365760" rtl="0" eaLnBrk="1" fontAlgn="auto" latinLnBrk="0" hangingPunct="1">
              <a:lnSpc>
                <a:spcPts val="2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Calibri Light"/>
                <a:ea typeface="+mn-ea"/>
                <a:cs typeface="+mn-cs"/>
              </a:rPr>
              <a:t>Third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65000"/>
                  <a:lumOff val="35000"/>
                </a:srgb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019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Green Section Header">
    <p:bg>
      <p:bgPr>
        <a:gradFill>
          <a:gsLst>
            <a:gs pos="0">
              <a:srgbClr val="90B328"/>
            </a:gs>
            <a:gs pos="100000">
              <a:srgbClr val="4B7C1A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9EC62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2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00617883"/>
      </p:ext>
    </p:extLst>
  </p:cSld>
  <p:clrMapOvr>
    <a:masterClrMapping/>
  </p:clrMapOvr>
  <p:transition>
    <p:fade/>
  </p:transition>
  <p:hf sldNum="0" hdr="0" ftr="0" dt="0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Aquamarine Section Header">
    <p:bg>
      <p:bgPr>
        <a:gradFill>
          <a:gsLst>
            <a:gs pos="0">
              <a:srgbClr val="00B08D"/>
            </a:gs>
            <a:gs pos="100000">
              <a:srgbClr val="018566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CA5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2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3147131"/>
      </p:ext>
    </p:extLst>
  </p:cSld>
  <p:clrMapOvr>
    <a:masterClrMapping/>
  </p:clrMapOvr>
  <p:transition>
    <p:fade/>
  </p:transition>
  <p:hf sldNum="0" hdr="0" ftr="0" dt="0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Light Blue Section Header">
    <p:bg>
      <p:bgPr>
        <a:gradFill>
          <a:gsLst>
            <a:gs pos="0">
              <a:srgbClr val="61BAE9"/>
            </a:gs>
            <a:gs pos="100000">
              <a:srgbClr val="006A9F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53C6FF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2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61886972"/>
      </p:ext>
    </p:extLst>
  </p:cSld>
  <p:clrMapOvr>
    <a:masterClrMapping/>
  </p:clrMapOvr>
  <p:transition>
    <p:fade/>
  </p:transition>
  <p:hf sldNum="0" hdr="0" ftr="0" dt="0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Violet Section Header">
    <p:bg>
      <p:bgPr>
        <a:gradFill>
          <a:gsLst>
            <a:gs pos="0">
              <a:srgbClr val="3D5AAE"/>
            </a:gs>
            <a:gs pos="100000">
              <a:srgbClr val="2C36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727DC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11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2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41599929"/>
      </p:ext>
    </p:extLst>
  </p:cSld>
  <p:clrMapOvr>
    <a:masterClrMapping/>
  </p:clrMapOvr>
  <p:transition>
    <p:fade/>
  </p:transition>
  <p:hf sldNum="0" hdr="0" ftr="0" dt="0"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Closing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0" y="2120427"/>
            <a:ext cx="9144000" cy="584775"/>
          </a:xfrm>
        </p:spPr>
        <p:txBody>
          <a:bodyPr anchor="ctr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TextBox 2">
            <a:hlinkClick r:id="rId3"/>
          </p:cNvPr>
          <p:cNvSpPr txBox="1"/>
          <p:nvPr/>
        </p:nvSpPr>
        <p:spPr>
          <a:xfrm>
            <a:off x="-4574" y="3943877"/>
            <a:ext cx="9144003" cy="369332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ctr" defTabSz="182880"/>
            <a:r>
              <a:rPr lang="en-US" sz="1800" baseline="0" dirty="0">
                <a:solidFill>
                  <a:schemeClr val="bg1"/>
                </a:solidFill>
              </a:rPr>
              <a:t>sas.com</a:t>
            </a:r>
          </a:p>
        </p:txBody>
      </p:sp>
      <p:sp>
        <p:nvSpPr>
          <p:cNvPr id="6" name="TextBox 3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920804" cy="1806509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8017883" y="4527567"/>
            <a:ext cx="844014" cy="449260"/>
            <a:chOff x="7048500" y="4889500"/>
            <a:chExt cx="1622426" cy="863600"/>
          </a:xfrm>
        </p:grpSpPr>
        <p:sp>
          <p:nvSpPr>
            <p:cNvPr id="9" name="Freeform 6"/>
            <p:cNvSpPr>
              <a:spLocks/>
            </p:cNvSpPr>
            <p:nvPr userDrawn="1"/>
          </p:nvSpPr>
          <p:spPr bwMode="auto">
            <a:xfrm>
              <a:off x="7089775" y="5645150"/>
              <a:ext cx="87313" cy="100013"/>
            </a:xfrm>
            <a:custGeom>
              <a:avLst/>
              <a:gdLst>
                <a:gd name="T0" fmla="*/ 0 w 218"/>
                <a:gd name="T1" fmla="*/ 0 h 249"/>
                <a:gd name="T2" fmla="*/ 218 w 218"/>
                <a:gd name="T3" fmla="*/ 0 h 249"/>
                <a:gd name="T4" fmla="*/ 218 w 218"/>
                <a:gd name="T5" fmla="*/ 63 h 249"/>
                <a:gd name="T6" fmla="*/ 147 w 218"/>
                <a:gd name="T7" fmla="*/ 63 h 249"/>
                <a:gd name="T8" fmla="*/ 147 w 218"/>
                <a:gd name="T9" fmla="*/ 249 h 249"/>
                <a:gd name="T10" fmla="*/ 71 w 218"/>
                <a:gd name="T11" fmla="*/ 249 h 249"/>
                <a:gd name="T12" fmla="*/ 71 w 218"/>
                <a:gd name="T13" fmla="*/ 63 h 249"/>
                <a:gd name="T14" fmla="*/ 0 w 218"/>
                <a:gd name="T15" fmla="*/ 63 h 249"/>
                <a:gd name="T16" fmla="*/ 0 w 218"/>
                <a:gd name="T1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8" h="249">
                  <a:moveTo>
                    <a:pt x="0" y="0"/>
                  </a:moveTo>
                  <a:lnTo>
                    <a:pt x="218" y="0"/>
                  </a:lnTo>
                  <a:lnTo>
                    <a:pt x="218" y="63"/>
                  </a:lnTo>
                  <a:lnTo>
                    <a:pt x="147" y="63"/>
                  </a:lnTo>
                  <a:lnTo>
                    <a:pt x="147" y="249"/>
                  </a:lnTo>
                  <a:lnTo>
                    <a:pt x="71" y="249"/>
                  </a:lnTo>
                  <a:lnTo>
                    <a:pt x="71" y="63"/>
                  </a:lnTo>
                  <a:lnTo>
                    <a:pt x="0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 userDrawn="1"/>
          </p:nvSpPr>
          <p:spPr bwMode="auto">
            <a:xfrm>
              <a:off x="7185025" y="5645150"/>
              <a:ext cx="88900" cy="100013"/>
            </a:xfrm>
            <a:custGeom>
              <a:avLst/>
              <a:gdLst>
                <a:gd name="T0" fmla="*/ 0 w 227"/>
                <a:gd name="T1" fmla="*/ 0 h 249"/>
                <a:gd name="T2" fmla="*/ 77 w 227"/>
                <a:gd name="T3" fmla="*/ 0 h 249"/>
                <a:gd name="T4" fmla="*/ 77 w 227"/>
                <a:gd name="T5" fmla="*/ 86 h 249"/>
                <a:gd name="T6" fmla="*/ 149 w 227"/>
                <a:gd name="T7" fmla="*/ 86 h 249"/>
                <a:gd name="T8" fmla="*/ 149 w 227"/>
                <a:gd name="T9" fmla="*/ 0 h 249"/>
                <a:gd name="T10" fmla="*/ 227 w 227"/>
                <a:gd name="T11" fmla="*/ 0 h 249"/>
                <a:gd name="T12" fmla="*/ 227 w 227"/>
                <a:gd name="T13" fmla="*/ 249 h 249"/>
                <a:gd name="T14" fmla="*/ 149 w 227"/>
                <a:gd name="T15" fmla="*/ 249 h 249"/>
                <a:gd name="T16" fmla="*/ 149 w 227"/>
                <a:gd name="T17" fmla="*/ 150 h 249"/>
                <a:gd name="T18" fmla="*/ 77 w 227"/>
                <a:gd name="T19" fmla="*/ 150 h 249"/>
                <a:gd name="T20" fmla="*/ 77 w 227"/>
                <a:gd name="T21" fmla="*/ 249 h 249"/>
                <a:gd name="T22" fmla="*/ 0 w 227"/>
                <a:gd name="T23" fmla="*/ 249 h 249"/>
                <a:gd name="T24" fmla="*/ 0 w 227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7" h="249">
                  <a:moveTo>
                    <a:pt x="0" y="0"/>
                  </a:moveTo>
                  <a:lnTo>
                    <a:pt x="77" y="0"/>
                  </a:lnTo>
                  <a:lnTo>
                    <a:pt x="77" y="86"/>
                  </a:lnTo>
                  <a:lnTo>
                    <a:pt x="149" y="86"/>
                  </a:lnTo>
                  <a:lnTo>
                    <a:pt x="149" y="0"/>
                  </a:lnTo>
                  <a:lnTo>
                    <a:pt x="227" y="0"/>
                  </a:lnTo>
                  <a:lnTo>
                    <a:pt x="227" y="249"/>
                  </a:lnTo>
                  <a:lnTo>
                    <a:pt x="149" y="249"/>
                  </a:lnTo>
                  <a:lnTo>
                    <a:pt x="149" y="150"/>
                  </a:lnTo>
                  <a:lnTo>
                    <a:pt x="77" y="150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 userDrawn="1"/>
          </p:nvSpPr>
          <p:spPr bwMode="auto">
            <a:xfrm>
              <a:off x="7285038" y="5645150"/>
              <a:ext cx="82550" cy="100013"/>
            </a:xfrm>
            <a:custGeom>
              <a:avLst/>
              <a:gdLst>
                <a:gd name="T0" fmla="*/ 0 w 212"/>
                <a:gd name="T1" fmla="*/ 0 h 249"/>
                <a:gd name="T2" fmla="*/ 208 w 212"/>
                <a:gd name="T3" fmla="*/ 0 h 249"/>
                <a:gd name="T4" fmla="*/ 208 w 212"/>
                <a:gd name="T5" fmla="*/ 63 h 249"/>
                <a:gd name="T6" fmla="*/ 78 w 212"/>
                <a:gd name="T7" fmla="*/ 63 h 249"/>
                <a:gd name="T8" fmla="*/ 78 w 212"/>
                <a:gd name="T9" fmla="*/ 94 h 249"/>
                <a:gd name="T10" fmla="*/ 196 w 212"/>
                <a:gd name="T11" fmla="*/ 94 h 249"/>
                <a:gd name="T12" fmla="*/ 196 w 212"/>
                <a:gd name="T13" fmla="*/ 154 h 249"/>
                <a:gd name="T14" fmla="*/ 78 w 212"/>
                <a:gd name="T15" fmla="*/ 154 h 249"/>
                <a:gd name="T16" fmla="*/ 78 w 212"/>
                <a:gd name="T17" fmla="*/ 185 h 249"/>
                <a:gd name="T18" fmla="*/ 212 w 212"/>
                <a:gd name="T19" fmla="*/ 185 h 249"/>
                <a:gd name="T20" fmla="*/ 212 w 212"/>
                <a:gd name="T21" fmla="*/ 249 h 249"/>
                <a:gd name="T22" fmla="*/ 0 w 212"/>
                <a:gd name="T23" fmla="*/ 249 h 249"/>
                <a:gd name="T24" fmla="*/ 0 w 212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2" h="249">
                  <a:moveTo>
                    <a:pt x="0" y="0"/>
                  </a:moveTo>
                  <a:lnTo>
                    <a:pt x="208" y="0"/>
                  </a:lnTo>
                  <a:lnTo>
                    <a:pt x="208" y="63"/>
                  </a:lnTo>
                  <a:lnTo>
                    <a:pt x="78" y="63"/>
                  </a:lnTo>
                  <a:lnTo>
                    <a:pt x="78" y="94"/>
                  </a:lnTo>
                  <a:lnTo>
                    <a:pt x="196" y="94"/>
                  </a:lnTo>
                  <a:lnTo>
                    <a:pt x="196" y="154"/>
                  </a:lnTo>
                  <a:lnTo>
                    <a:pt x="78" y="154"/>
                  </a:lnTo>
                  <a:lnTo>
                    <a:pt x="78" y="185"/>
                  </a:lnTo>
                  <a:lnTo>
                    <a:pt x="212" y="185"/>
                  </a:lnTo>
                  <a:lnTo>
                    <a:pt x="212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 noEditPoints="1"/>
            </p:cNvSpPr>
            <p:nvPr userDrawn="1"/>
          </p:nvSpPr>
          <p:spPr bwMode="auto">
            <a:xfrm>
              <a:off x="7426325" y="5645150"/>
              <a:ext cx="87313" cy="100013"/>
            </a:xfrm>
            <a:custGeom>
              <a:avLst/>
              <a:gdLst>
                <a:gd name="T0" fmla="*/ 77 w 221"/>
                <a:gd name="T1" fmla="*/ 63 h 249"/>
                <a:gd name="T2" fmla="*/ 77 w 221"/>
                <a:gd name="T3" fmla="*/ 114 h 249"/>
                <a:gd name="T4" fmla="*/ 107 w 221"/>
                <a:gd name="T5" fmla="*/ 114 h 249"/>
                <a:gd name="T6" fmla="*/ 117 w 221"/>
                <a:gd name="T7" fmla="*/ 114 h 249"/>
                <a:gd name="T8" fmla="*/ 126 w 221"/>
                <a:gd name="T9" fmla="*/ 113 h 249"/>
                <a:gd name="T10" fmla="*/ 135 w 221"/>
                <a:gd name="T11" fmla="*/ 111 h 249"/>
                <a:gd name="T12" fmla="*/ 142 w 221"/>
                <a:gd name="T13" fmla="*/ 106 h 249"/>
                <a:gd name="T14" fmla="*/ 146 w 221"/>
                <a:gd name="T15" fmla="*/ 98 h 249"/>
                <a:gd name="T16" fmla="*/ 148 w 221"/>
                <a:gd name="T17" fmla="*/ 87 h 249"/>
                <a:gd name="T18" fmla="*/ 146 w 221"/>
                <a:gd name="T19" fmla="*/ 76 h 249"/>
                <a:gd name="T20" fmla="*/ 141 w 221"/>
                <a:gd name="T21" fmla="*/ 69 h 249"/>
                <a:gd name="T22" fmla="*/ 132 w 221"/>
                <a:gd name="T23" fmla="*/ 66 h 249"/>
                <a:gd name="T24" fmla="*/ 122 w 221"/>
                <a:gd name="T25" fmla="*/ 63 h 249"/>
                <a:gd name="T26" fmla="*/ 111 w 221"/>
                <a:gd name="T27" fmla="*/ 63 h 249"/>
                <a:gd name="T28" fmla="*/ 77 w 221"/>
                <a:gd name="T29" fmla="*/ 63 h 249"/>
                <a:gd name="T30" fmla="*/ 0 w 221"/>
                <a:gd name="T31" fmla="*/ 0 h 249"/>
                <a:gd name="T32" fmla="*/ 128 w 221"/>
                <a:gd name="T33" fmla="*/ 0 h 249"/>
                <a:gd name="T34" fmla="*/ 152 w 221"/>
                <a:gd name="T35" fmla="*/ 1 h 249"/>
                <a:gd name="T36" fmla="*/ 172 w 221"/>
                <a:gd name="T37" fmla="*/ 7 h 249"/>
                <a:gd name="T38" fmla="*/ 188 w 221"/>
                <a:gd name="T39" fmla="*/ 17 h 249"/>
                <a:gd name="T40" fmla="*/ 201 w 221"/>
                <a:gd name="T41" fmla="*/ 28 h 249"/>
                <a:gd name="T42" fmla="*/ 209 w 221"/>
                <a:gd name="T43" fmla="*/ 42 h 249"/>
                <a:gd name="T44" fmla="*/ 216 w 221"/>
                <a:gd name="T45" fmla="*/ 56 h 249"/>
                <a:gd name="T46" fmla="*/ 219 w 221"/>
                <a:gd name="T47" fmla="*/ 71 h 249"/>
                <a:gd name="T48" fmla="*/ 221 w 221"/>
                <a:gd name="T49" fmla="*/ 84 h 249"/>
                <a:gd name="T50" fmla="*/ 218 w 221"/>
                <a:gd name="T51" fmla="*/ 108 h 249"/>
                <a:gd name="T52" fmla="*/ 212 w 221"/>
                <a:gd name="T53" fmla="*/ 129 h 249"/>
                <a:gd name="T54" fmla="*/ 201 w 221"/>
                <a:gd name="T55" fmla="*/ 145 h 249"/>
                <a:gd name="T56" fmla="*/ 186 w 221"/>
                <a:gd name="T57" fmla="*/ 158 h 249"/>
                <a:gd name="T58" fmla="*/ 167 w 221"/>
                <a:gd name="T59" fmla="*/ 167 h 249"/>
                <a:gd name="T60" fmla="*/ 146 w 221"/>
                <a:gd name="T61" fmla="*/ 172 h 249"/>
                <a:gd name="T62" fmla="*/ 122 w 221"/>
                <a:gd name="T63" fmla="*/ 174 h 249"/>
                <a:gd name="T64" fmla="*/ 77 w 221"/>
                <a:gd name="T65" fmla="*/ 174 h 249"/>
                <a:gd name="T66" fmla="*/ 77 w 221"/>
                <a:gd name="T67" fmla="*/ 249 h 249"/>
                <a:gd name="T68" fmla="*/ 0 w 221"/>
                <a:gd name="T69" fmla="*/ 249 h 249"/>
                <a:gd name="T70" fmla="*/ 0 w 221"/>
                <a:gd name="T71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21" h="249">
                  <a:moveTo>
                    <a:pt x="77" y="63"/>
                  </a:moveTo>
                  <a:lnTo>
                    <a:pt x="77" y="114"/>
                  </a:lnTo>
                  <a:lnTo>
                    <a:pt x="107" y="114"/>
                  </a:lnTo>
                  <a:lnTo>
                    <a:pt x="117" y="114"/>
                  </a:lnTo>
                  <a:lnTo>
                    <a:pt x="126" y="113"/>
                  </a:lnTo>
                  <a:lnTo>
                    <a:pt x="135" y="111"/>
                  </a:lnTo>
                  <a:lnTo>
                    <a:pt x="142" y="106"/>
                  </a:lnTo>
                  <a:lnTo>
                    <a:pt x="146" y="98"/>
                  </a:lnTo>
                  <a:lnTo>
                    <a:pt x="148" y="87"/>
                  </a:lnTo>
                  <a:lnTo>
                    <a:pt x="146" y="76"/>
                  </a:lnTo>
                  <a:lnTo>
                    <a:pt x="141" y="69"/>
                  </a:lnTo>
                  <a:lnTo>
                    <a:pt x="132" y="66"/>
                  </a:lnTo>
                  <a:lnTo>
                    <a:pt x="122" y="63"/>
                  </a:lnTo>
                  <a:lnTo>
                    <a:pt x="111" y="63"/>
                  </a:lnTo>
                  <a:lnTo>
                    <a:pt x="77" y="63"/>
                  </a:lnTo>
                  <a:close/>
                  <a:moveTo>
                    <a:pt x="0" y="0"/>
                  </a:moveTo>
                  <a:lnTo>
                    <a:pt x="128" y="0"/>
                  </a:lnTo>
                  <a:lnTo>
                    <a:pt x="152" y="1"/>
                  </a:lnTo>
                  <a:lnTo>
                    <a:pt x="172" y="7"/>
                  </a:lnTo>
                  <a:lnTo>
                    <a:pt x="188" y="17"/>
                  </a:lnTo>
                  <a:lnTo>
                    <a:pt x="201" y="28"/>
                  </a:lnTo>
                  <a:lnTo>
                    <a:pt x="209" y="42"/>
                  </a:lnTo>
                  <a:lnTo>
                    <a:pt x="216" y="56"/>
                  </a:lnTo>
                  <a:lnTo>
                    <a:pt x="219" y="71"/>
                  </a:lnTo>
                  <a:lnTo>
                    <a:pt x="221" y="84"/>
                  </a:lnTo>
                  <a:lnTo>
                    <a:pt x="218" y="108"/>
                  </a:lnTo>
                  <a:lnTo>
                    <a:pt x="212" y="129"/>
                  </a:lnTo>
                  <a:lnTo>
                    <a:pt x="201" y="145"/>
                  </a:lnTo>
                  <a:lnTo>
                    <a:pt x="186" y="158"/>
                  </a:lnTo>
                  <a:lnTo>
                    <a:pt x="167" y="167"/>
                  </a:lnTo>
                  <a:lnTo>
                    <a:pt x="146" y="172"/>
                  </a:lnTo>
                  <a:lnTo>
                    <a:pt x="122" y="174"/>
                  </a:lnTo>
                  <a:lnTo>
                    <a:pt x="77" y="174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 noEditPoints="1"/>
            </p:cNvSpPr>
            <p:nvPr userDrawn="1"/>
          </p:nvSpPr>
          <p:spPr bwMode="auto">
            <a:xfrm>
              <a:off x="7516813" y="5643563"/>
              <a:ext cx="100013" cy="103188"/>
            </a:xfrm>
            <a:custGeom>
              <a:avLst/>
              <a:gdLst>
                <a:gd name="T0" fmla="*/ 126 w 253"/>
                <a:gd name="T1" fmla="*/ 63 h 262"/>
                <a:gd name="T2" fmla="*/ 117 w 253"/>
                <a:gd name="T3" fmla="*/ 64 h 262"/>
                <a:gd name="T4" fmla="*/ 108 w 253"/>
                <a:gd name="T5" fmla="*/ 66 h 262"/>
                <a:gd name="T6" fmla="*/ 98 w 253"/>
                <a:gd name="T7" fmla="*/ 71 h 262"/>
                <a:gd name="T8" fmla="*/ 90 w 253"/>
                <a:gd name="T9" fmla="*/ 80 h 262"/>
                <a:gd name="T10" fmla="*/ 84 w 253"/>
                <a:gd name="T11" fmla="*/ 93 h 262"/>
                <a:gd name="T12" fmla="*/ 79 w 253"/>
                <a:gd name="T13" fmla="*/ 110 h 262"/>
                <a:gd name="T14" fmla="*/ 76 w 253"/>
                <a:gd name="T15" fmla="*/ 131 h 262"/>
                <a:gd name="T16" fmla="*/ 79 w 253"/>
                <a:gd name="T17" fmla="*/ 152 h 262"/>
                <a:gd name="T18" fmla="*/ 84 w 253"/>
                <a:gd name="T19" fmla="*/ 169 h 262"/>
                <a:gd name="T20" fmla="*/ 90 w 253"/>
                <a:gd name="T21" fmla="*/ 181 h 262"/>
                <a:gd name="T22" fmla="*/ 98 w 253"/>
                <a:gd name="T23" fmla="*/ 191 h 262"/>
                <a:gd name="T24" fmla="*/ 108 w 253"/>
                <a:gd name="T25" fmla="*/ 196 h 262"/>
                <a:gd name="T26" fmla="*/ 117 w 253"/>
                <a:gd name="T27" fmla="*/ 199 h 262"/>
                <a:gd name="T28" fmla="*/ 126 w 253"/>
                <a:gd name="T29" fmla="*/ 200 h 262"/>
                <a:gd name="T30" fmla="*/ 136 w 253"/>
                <a:gd name="T31" fmla="*/ 199 h 262"/>
                <a:gd name="T32" fmla="*/ 144 w 253"/>
                <a:gd name="T33" fmla="*/ 196 h 262"/>
                <a:gd name="T34" fmla="*/ 154 w 253"/>
                <a:gd name="T35" fmla="*/ 191 h 262"/>
                <a:gd name="T36" fmla="*/ 163 w 253"/>
                <a:gd name="T37" fmla="*/ 181 h 262"/>
                <a:gd name="T38" fmla="*/ 169 w 253"/>
                <a:gd name="T39" fmla="*/ 169 h 262"/>
                <a:gd name="T40" fmla="*/ 174 w 253"/>
                <a:gd name="T41" fmla="*/ 152 h 262"/>
                <a:gd name="T42" fmla="*/ 176 w 253"/>
                <a:gd name="T43" fmla="*/ 131 h 262"/>
                <a:gd name="T44" fmla="*/ 174 w 253"/>
                <a:gd name="T45" fmla="*/ 110 h 262"/>
                <a:gd name="T46" fmla="*/ 169 w 253"/>
                <a:gd name="T47" fmla="*/ 93 h 262"/>
                <a:gd name="T48" fmla="*/ 163 w 253"/>
                <a:gd name="T49" fmla="*/ 80 h 262"/>
                <a:gd name="T50" fmla="*/ 154 w 253"/>
                <a:gd name="T51" fmla="*/ 71 h 262"/>
                <a:gd name="T52" fmla="*/ 144 w 253"/>
                <a:gd name="T53" fmla="*/ 66 h 262"/>
                <a:gd name="T54" fmla="*/ 136 w 253"/>
                <a:gd name="T55" fmla="*/ 64 h 262"/>
                <a:gd name="T56" fmla="*/ 126 w 253"/>
                <a:gd name="T57" fmla="*/ 63 h 262"/>
                <a:gd name="T58" fmla="*/ 126 w 253"/>
                <a:gd name="T59" fmla="*/ 0 h 262"/>
                <a:gd name="T60" fmla="*/ 157 w 253"/>
                <a:gd name="T61" fmla="*/ 3 h 262"/>
                <a:gd name="T62" fmla="*/ 184 w 253"/>
                <a:gd name="T63" fmla="*/ 13 h 262"/>
                <a:gd name="T64" fmla="*/ 208 w 253"/>
                <a:gd name="T65" fmla="*/ 28 h 262"/>
                <a:gd name="T66" fmla="*/ 227 w 253"/>
                <a:gd name="T67" fmla="*/ 48 h 262"/>
                <a:gd name="T68" fmla="*/ 241 w 253"/>
                <a:gd name="T69" fmla="*/ 71 h 262"/>
                <a:gd name="T70" fmla="*/ 250 w 253"/>
                <a:gd name="T71" fmla="*/ 100 h 262"/>
                <a:gd name="T72" fmla="*/ 253 w 253"/>
                <a:gd name="T73" fmla="*/ 131 h 262"/>
                <a:gd name="T74" fmla="*/ 250 w 253"/>
                <a:gd name="T75" fmla="*/ 162 h 262"/>
                <a:gd name="T76" fmla="*/ 241 w 253"/>
                <a:gd name="T77" fmla="*/ 191 h 262"/>
                <a:gd name="T78" fmla="*/ 227 w 253"/>
                <a:gd name="T79" fmla="*/ 215 h 262"/>
                <a:gd name="T80" fmla="*/ 208 w 253"/>
                <a:gd name="T81" fmla="*/ 235 h 262"/>
                <a:gd name="T82" fmla="*/ 184 w 253"/>
                <a:gd name="T83" fmla="*/ 250 h 262"/>
                <a:gd name="T84" fmla="*/ 157 w 253"/>
                <a:gd name="T85" fmla="*/ 260 h 262"/>
                <a:gd name="T86" fmla="*/ 126 w 253"/>
                <a:gd name="T87" fmla="*/ 262 h 262"/>
                <a:gd name="T88" fmla="*/ 96 w 253"/>
                <a:gd name="T89" fmla="*/ 260 h 262"/>
                <a:gd name="T90" fmla="*/ 69 w 253"/>
                <a:gd name="T91" fmla="*/ 250 h 262"/>
                <a:gd name="T92" fmla="*/ 45 w 253"/>
                <a:gd name="T93" fmla="*/ 235 h 262"/>
                <a:gd name="T94" fmla="*/ 25 w 253"/>
                <a:gd name="T95" fmla="*/ 215 h 262"/>
                <a:gd name="T96" fmla="*/ 11 w 253"/>
                <a:gd name="T97" fmla="*/ 191 h 262"/>
                <a:gd name="T98" fmla="*/ 3 w 253"/>
                <a:gd name="T99" fmla="*/ 162 h 262"/>
                <a:gd name="T100" fmla="*/ 0 w 253"/>
                <a:gd name="T101" fmla="*/ 131 h 262"/>
                <a:gd name="T102" fmla="*/ 3 w 253"/>
                <a:gd name="T103" fmla="*/ 100 h 262"/>
                <a:gd name="T104" fmla="*/ 11 w 253"/>
                <a:gd name="T105" fmla="*/ 71 h 262"/>
                <a:gd name="T106" fmla="*/ 25 w 253"/>
                <a:gd name="T107" fmla="*/ 48 h 262"/>
                <a:gd name="T108" fmla="*/ 45 w 253"/>
                <a:gd name="T109" fmla="*/ 28 h 262"/>
                <a:gd name="T110" fmla="*/ 69 w 253"/>
                <a:gd name="T111" fmla="*/ 13 h 262"/>
                <a:gd name="T112" fmla="*/ 96 w 253"/>
                <a:gd name="T113" fmla="*/ 3 h 262"/>
                <a:gd name="T114" fmla="*/ 126 w 253"/>
                <a:gd name="T11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3" h="262">
                  <a:moveTo>
                    <a:pt x="126" y="63"/>
                  </a:moveTo>
                  <a:lnTo>
                    <a:pt x="117" y="64"/>
                  </a:lnTo>
                  <a:lnTo>
                    <a:pt x="108" y="66"/>
                  </a:lnTo>
                  <a:lnTo>
                    <a:pt x="98" y="71"/>
                  </a:lnTo>
                  <a:lnTo>
                    <a:pt x="90" y="80"/>
                  </a:lnTo>
                  <a:lnTo>
                    <a:pt x="84" y="93"/>
                  </a:lnTo>
                  <a:lnTo>
                    <a:pt x="79" y="110"/>
                  </a:lnTo>
                  <a:lnTo>
                    <a:pt x="76" y="131"/>
                  </a:lnTo>
                  <a:lnTo>
                    <a:pt x="79" y="152"/>
                  </a:lnTo>
                  <a:lnTo>
                    <a:pt x="84" y="169"/>
                  </a:lnTo>
                  <a:lnTo>
                    <a:pt x="90" y="181"/>
                  </a:lnTo>
                  <a:lnTo>
                    <a:pt x="98" y="191"/>
                  </a:lnTo>
                  <a:lnTo>
                    <a:pt x="108" y="196"/>
                  </a:lnTo>
                  <a:lnTo>
                    <a:pt x="117" y="199"/>
                  </a:lnTo>
                  <a:lnTo>
                    <a:pt x="126" y="200"/>
                  </a:lnTo>
                  <a:lnTo>
                    <a:pt x="136" y="199"/>
                  </a:lnTo>
                  <a:lnTo>
                    <a:pt x="144" y="196"/>
                  </a:lnTo>
                  <a:lnTo>
                    <a:pt x="154" y="191"/>
                  </a:lnTo>
                  <a:lnTo>
                    <a:pt x="163" y="181"/>
                  </a:lnTo>
                  <a:lnTo>
                    <a:pt x="169" y="169"/>
                  </a:lnTo>
                  <a:lnTo>
                    <a:pt x="174" y="152"/>
                  </a:lnTo>
                  <a:lnTo>
                    <a:pt x="176" y="131"/>
                  </a:lnTo>
                  <a:lnTo>
                    <a:pt x="174" y="110"/>
                  </a:lnTo>
                  <a:lnTo>
                    <a:pt x="169" y="93"/>
                  </a:lnTo>
                  <a:lnTo>
                    <a:pt x="163" y="80"/>
                  </a:lnTo>
                  <a:lnTo>
                    <a:pt x="154" y="71"/>
                  </a:lnTo>
                  <a:lnTo>
                    <a:pt x="144" y="66"/>
                  </a:lnTo>
                  <a:lnTo>
                    <a:pt x="136" y="64"/>
                  </a:lnTo>
                  <a:lnTo>
                    <a:pt x="126" y="63"/>
                  </a:lnTo>
                  <a:close/>
                  <a:moveTo>
                    <a:pt x="126" y="0"/>
                  </a:moveTo>
                  <a:lnTo>
                    <a:pt x="157" y="3"/>
                  </a:lnTo>
                  <a:lnTo>
                    <a:pt x="184" y="13"/>
                  </a:lnTo>
                  <a:lnTo>
                    <a:pt x="208" y="28"/>
                  </a:lnTo>
                  <a:lnTo>
                    <a:pt x="227" y="48"/>
                  </a:lnTo>
                  <a:lnTo>
                    <a:pt x="241" y="71"/>
                  </a:lnTo>
                  <a:lnTo>
                    <a:pt x="250" y="100"/>
                  </a:lnTo>
                  <a:lnTo>
                    <a:pt x="253" y="131"/>
                  </a:lnTo>
                  <a:lnTo>
                    <a:pt x="250" y="162"/>
                  </a:lnTo>
                  <a:lnTo>
                    <a:pt x="241" y="191"/>
                  </a:lnTo>
                  <a:lnTo>
                    <a:pt x="227" y="215"/>
                  </a:lnTo>
                  <a:lnTo>
                    <a:pt x="208" y="235"/>
                  </a:lnTo>
                  <a:lnTo>
                    <a:pt x="184" y="250"/>
                  </a:lnTo>
                  <a:lnTo>
                    <a:pt x="157" y="260"/>
                  </a:lnTo>
                  <a:lnTo>
                    <a:pt x="126" y="262"/>
                  </a:lnTo>
                  <a:lnTo>
                    <a:pt x="96" y="260"/>
                  </a:lnTo>
                  <a:lnTo>
                    <a:pt x="69" y="250"/>
                  </a:lnTo>
                  <a:lnTo>
                    <a:pt x="45" y="235"/>
                  </a:lnTo>
                  <a:lnTo>
                    <a:pt x="25" y="215"/>
                  </a:lnTo>
                  <a:lnTo>
                    <a:pt x="11" y="191"/>
                  </a:lnTo>
                  <a:lnTo>
                    <a:pt x="3" y="162"/>
                  </a:lnTo>
                  <a:lnTo>
                    <a:pt x="0" y="131"/>
                  </a:lnTo>
                  <a:lnTo>
                    <a:pt x="3" y="100"/>
                  </a:lnTo>
                  <a:lnTo>
                    <a:pt x="11" y="71"/>
                  </a:lnTo>
                  <a:lnTo>
                    <a:pt x="25" y="48"/>
                  </a:lnTo>
                  <a:lnTo>
                    <a:pt x="45" y="28"/>
                  </a:lnTo>
                  <a:lnTo>
                    <a:pt x="69" y="13"/>
                  </a:lnTo>
                  <a:lnTo>
                    <a:pt x="96" y="3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/>
            </p:cNvSpPr>
            <p:nvPr userDrawn="1"/>
          </p:nvSpPr>
          <p:spPr bwMode="auto">
            <a:xfrm>
              <a:off x="7612063" y="5645150"/>
              <a:ext cx="136525" cy="100013"/>
            </a:xfrm>
            <a:custGeom>
              <a:avLst/>
              <a:gdLst>
                <a:gd name="T0" fmla="*/ 0 w 342"/>
                <a:gd name="T1" fmla="*/ 0 h 249"/>
                <a:gd name="T2" fmla="*/ 76 w 342"/>
                <a:gd name="T3" fmla="*/ 0 h 249"/>
                <a:gd name="T4" fmla="*/ 107 w 342"/>
                <a:gd name="T5" fmla="*/ 154 h 249"/>
                <a:gd name="T6" fmla="*/ 107 w 342"/>
                <a:gd name="T7" fmla="*/ 154 h 249"/>
                <a:gd name="T8" fmla="*/ 137 w 342"/>
                <a:gd name="T9" fmla="*/ 0 h 249"/>
                <a:gd name="T10" fmla="*/ 205 w 342"/>
                <a:gd name="T11" fmla="*/ 0 h 249"/>
                <a:gd name="T12" fmla="*/ 235 w 342"/>
                <a:gd name="T13" fmla="*/ 155 h 249"/>
                <a:gd name="T14" fmla="*/ 235 w 342"/>
                <a:gd name="T15" fmla="*/ 155 h 249"/>
                <a:gd name="T16" fmla="*/ 266 w 342"/>
                <a:gd name="T17" fmla="*/ 0 h 249"/>
                <a:gd name="T18" fmla="*/ 342 w 342"/>
                <a:gd name="T19" fmla="*/ 0 h 249"/>
                <a:gd name="T20" fmla="*/ 273 w 342"/>
                <a:gd name="T21" fmla="*/ 249 h 249"/>
                <a:gd name="T22" fmla="*/ 198 w 342"/>
                <a:gd name="T23" fmla="*/ 249 h 249"/>
                <a:gd name="T24" fmla="*/ 171 w 342"/>
                <a:gd name="T25" fmla="*/ 97 h 249"/>
                <a:gd name="T26" fmla="*/ 171 w 342"/>
                <a:gd name="T27" fmla="*/ 97 h 249"/>
                <a:gd name="T28" fmla="*/ 144 w 342"/>
                <a:gd name="T29" fmla="*/ 249 h 249"/>
                <a:gd name="T30" fmla="*/ 69 w 342"/>
                <a:gd name="T31" fmla="*/ 249 h 249"/>
                <a:gd name="T32" fmla="*/ 0 w 342"/>
                <a:gd name="T33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2" h="249">
                  <a:moveTo>
                    <a:pt x="0" y="0"/>
                  </a:moveTo>
                  <a:lnTo>
                    <a:pt x="76" y="0"/>
                  </a:lnTo>
                  <a:lnTo>
                    <a:pt x="107" y="154"/>
                  </a:lnTo>
                  <a:lnTo>
                    <a:pt x="107" y="154"/>
                  </a:lnTo>
                  <a:lnTo>
                    <a:pt x="137" y="0"/>
                  </a:lnTo>
                  <a:lnTo>
                    <a:pt x="205" y="0"/>
                  </a:lnTo>
                  <a:lnTo>
                    <a:pt x="235" y="155"/>
                  </a:lnTo>
                  <a:lnTo>
                    <a:pt x="235" y="155"/>
                  </a:lnTo>
                  <a:lnTo>
                    <a:pt x="266" y="0"/>
                  </a:lnTo>
                  <a:lnTo>
                    <a:pt x="342" y="0"/>
                  </a:lnTo>
                  <a:lnTo>
                    <a:pt x="273" y="249"/>
                  </a:lnTo>
                  <a:lnTo>
                    <a:pt x="198" y="249"/>
                  </a:lnTo>
                  <a:lnTo>
                    <a:pt x="171" y="97"/>
                  </a:lnTo>
                  <a:lnTo>
                    <a:pt x="171" y="97"/>
                  </a:lnTo>
                  <a:lnTo>
                    <a:pt x="144" y="249"/>
                  </a:lnTo>
                  <a:lnTo>
                    <a:pt x="69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/>
            </p:cNvSpPr>
            <p:nvPr userDrawn="1"/>
          </p:nvSpPr>
          <p:spPr bwMode="auto">
            <a:xfrm>
              <a:off x="7751763" y="5645150"/>
              <a:ext cx="84138" cy="100013"/>
            </a:xfrm>
            <a:custGeom>
              <a:avLst/>
              <a:gdLst>
                <a:gd name="T0" fmla="*/ 0 w 211"/>
                <a:gd name="T1" fmla="*/ 0 h 249"/>
                <a:gd name="T2" fmla="*/ 207 w 211"/>
                <a:gd name="T3" fmla="*/ 0 h 249"/>
                <a:gd name="T4" fmla="*/ 207 w 211"/>
                <a:gd name="T5" fmla="*/ 63 h 249"/>
                <a:gd name="T6" fmla="*/ 78 w 211"/>
                <a:gd name="T7" fmla="*/ 63 h 249"/>
                <a:gd name="T8" fmla="*/ 78 w 211"/>
                <a:gd name="T9" fmla="*/ 94 h 249"/>
                <a:gd name="T10" fmla="*/ 196 w 211"/>
                <a:gd name="T11" fmla="*/ 94 h 249"/>
                <a:gd name="T12" fmla="*/ 196 w 211"/>
                <a:gd name="T13" fmla="*/ 154 h 249"/>
                <a:gd name="T14" fmla="*/ 78 w 211"/>
                <a:gd name="T15" fmla="*/ 154 h 249"/>
                <a:gd name="T16" fmla="*/ 78 w 211"/>
                <a:gd name="T17" fmla="*/ 185 h 249"/>
                <a:gd name="T18" fmla="*/ 211 w 211"/>
                <a:gd name="T19" fmla="*/ 185 h 249"/>
                <a:gd name="T20" fmla="*/ 211 w 211"/>
                <a:gd name="T21" fmla="*/ 249 h 249"/>
                <a:gd name="T22" fmla="*/ 0 w 211"/>
                <a:gd name="T23" fmla="*/ 249 h 249"/>
                <a:gd name="T24" fmla="*/ 0 w 211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1" h="249">
                  <a:moveTo>
                    <a:pt x="0" y="0"/>
                  </a:moveTo>
                  <a:lnTo>
                    <a:pt x="207" y="0"/>
                  </a:lnTo>
                  <a:lnTo>
                    <a:pt x="207" y="63"/>
                  </a:lnTo>
                  <a:lnTo>
                    <a:pt x="78" y="63"/>
                  </a:lnTo>
                  <a:lnTo>
                    <a:pt x="78" y="94"/>
                  </a:lnTo>
                  <a:lnTo>
                    <a:pt x="196" y="94"/>
                  </a:lnTo>
                  <a:lnTo>
                    <a:pt x="196" y="154"/>
                  </a:lnTo>
                  <a:lnTo>
                    <a:pt x="78" y="154"/>
                  </a:lnTo>
                  <a:lnTo>
                    <a:pt x="78" y="185"/>
                  </a:lnTo>
                  <a:lnTo>
                    <a:pt x="211" y="185"/>
                  </a:lnTo>
                  <a:lnTo>
                    <a:pt x="211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3"/>
            <p:cNvSpPr>
              <a:spLocks noEditPoints="1"/>
            </p:cNvSpPr>
            <p:nvPr userDrawn="1"/>
          </p:nvSpPr>
          <p:spPr bwMode="auto">
            <a:xfrm>
              <a:off x="7843838" y="5645150"/>
              <a:ext cx="93663" cy="100013"/>
            </a:xfrm>
            <a:custGeom>
              <a:avLst/>
              <a:gdLst>
                <a:gd name="T0" fmla="*/ 77 w 235"/>
                <a:gd name="T1" fmla="*/ 58 h 249"/>
                <a:gd name="T2" fmla="*/ 77 w 235"/>
                <a:gd name="T3" fmla="*/ 108 h 249"/>
                <a:gd name="T4" fmla="*/ 117 w 235"/>
                <a:gd name="T5" fmla="*/ 108 h 249"/>
                <a:gd name="T6" fmla="*/ 126 w 235"/>
                <a:gd name="T7" fmla="*/ 108 h 249"/>
                <a:gd name="T8" fmla="*/ 136 w 235"/>
                <a:gd name="T9" fmla="*/ 106 h 249"/>
                <a:gd name="T10" fmla="*/ 143 w 235"/>
                <a:gd name="T11" fmla="*/ 102 h 249"/>
                <a:gd name="T12" fmla="*/ 149 w 235"/>
                <a:gd name="T13" fmla="*/ 94 h 249"/>
                <a:gd name="T14" fmla="*/ 150 w 235"/>
                <a:gd name="T15" fmla="*/ 83 h 249"/>
                <a:gd name="T16" fmla="*/ 149 w 235"/>
                <a:gd name="T17" fmla="*/ 74 h 249"/>
                <a:gd name="T18" fmla="*/ 145 w 235"/>
                <a:gd name="T19" fmla="*/ 68 h 249"/>
                <a:gd name="T20" fmla="*/ 139 w 235"/>
                <a:gd name="T21" fmla="*/ 63 h 249"/>
                <a:gd name="T22" fmla="*/ 128 w 235"/>
                <a:gd name="T23" fmla="*/ 59 h 249"/>
                <a:gd name="T24" fmla="*/ 113 w 235"/>
                <a:gd name="T25" fmla="*/ 58 h 249"/>
                <a:gd name="T26" fmla="*/ 77 w 235"/>
                <a:gd name="T27" fmla="*/ 58 h 249"/>
                <a:gd name="T28" fmla="*/ 0 w 235"/>
                <a:gd name="T29" fmla="*/ 0 h 249"/>
                <a:gd name="T30" fmla="*/ 147 w 235"/>
                <a:gd name="T31" fmla="*/ 0 h 249"/>
                <a:gd name="T32" fmla="*/ 164 w 235"/>
                <a:gd name="T33" fmla="*/ 1 h 249"/>
                <a:gd name="T34" fmla="*/ 182 w 235"/>
                <a:gd name="T35" fmla="*/ 5 h 249"/>
                <a:gd name="T36" fmla="*/ 196 w 235"/>
                <a:gd name="T37" fmla="*/ 12 h 249"/>
                <a:gd name="T38" fmla="*/ 209 w 235"/>
                <a:gd name="T39" fmla="*/ 22 h 249"/>
                <a:gd name="T40" fmla="*/ 219 w 235"/>
                <a:gd name="T41" fmla="*/ 36 h 249"/>
                <a:gd name="T42" fmla="*/ 225 w 235"/>
                <a:gd name="T43" fmla="*/ 52 h 249"/>
                <a:gd name="T44" fmla="*/ 228 w 235"/>
                <a:gd name="T45" fmla="*/ 71 h 249"/>
                <a:gd name="T46" fmla="*/ 226 w 235"/>
                <a:gd name="T47" fmla="*/ 86 h 249"/>
                <a:gd name="T48" fmla="*/ 223 w 235"/>
                <a:gd name="T49" fmla="*/ 101 h 249"/>
                <a:gd name="T50" fmla="*/ 215 w 235"/>
                <a:gd name="T51" fmla="*/ 114 h 249"/>
                <a:gd name="T52" fmla="*/ 204 w 235"/>
                <a:gd name="T53" fmla="*/ 125 h 249"/>
                <a:gd name="T54" fmla="*/ 190 w 235"/>
                <a:gd name="T55" fmla="*/ 133 h 249"/>
                <a:gd name="T56" fmla="*/ 205 w 235"/>
                <a:gd name="T57" fmla="*/ 142 h 249"/>
                <a:gd name="T58" fmla="*/ 215 w 235"/>
                <a:gd name="T59" fmla="*/ 155 h 249"/>
                <a:gd name="T60" fmla="*/ 223 w 235"/>
                <a:gd name="T61" fmla="*/ 174 h 249"/>
                <a:gd name="T62" fmla="*/ 228 w 235"/>
                <a:gd name="T63" fmla="*/ 195 h 249"/>
                <a:gd name="T64" fmla="*/ 228 w 235"/>
                <a:gd name="T65" fmla="*/ 208 h 249"/>
                <a:gd name="T66" fmla="*/ 229 w 235"/>
                <a:gd name="T67" fmla="*/ 223 h 249"/>
                <a:gd name="T68" fmla="*/ 231 w 235"/>
                <a:gd name="T69" fmla="*/ 238 h 249"/>
                <a:gd name="T70" fmla="*/ 235 w 235"/>
                <a:gd name="T71" fmla="*/ 249 h 249"/>
                <a:gd name="T72" fmla="*/ 158 w 235"/>
                <a:gd name="T73" fmla="*/ 249 h 249"/>
                <a:gd name="T74" fmla="*/ 154 w 235"/>
                <a:gd name="T75" fmla="*/ 230 h 249"/>
                <a:gd name="T76" fmla="*/ 152 w 235"/>
                <a:gd name="T77" fmla="*/ 210 h 249"/>
                <a:gd name="T78" fmla="*/ 150 w 235"/>
                <a:gd name="T79" fmla="*/ 199 h 249"/>
                <a:gd name="T80" fmla="*/ 149 w 235"/>
                <a:gd name="T81" fmla="*/ 188 h 249"/>
                <a:gd name="T82" fmla="*/ 145 w 235"/>
                <a:gd name="T83" fmla="*/ 178 h 249"/>
                <a:gd name="T84" fmla="*/ 139 w 235"/>
                <a:gd name="T85" fmla="*/ 169 h 249"/>
                <a:gd name="T86" fmla="*/ 131 w 235"/>
                <a:gd name="T87" fmla="*/ 164 h 249"/>
                <a:gd name="T88" fmla="*/ 118 w 235"/>
                <a:gd name="T89" fmla="*/ 162 h 249"/>
                <a:gd name="T90" fmla="*/ 77 w 235"/>
                <a:gd name="T91" fmla="*/ 162 h 249"/>
                <a:gd name="T92" fmla="*/ 77 w 235"/>
                <a:gd name="T93" fmla="*/ 249 h 249"/>
                <a:gd name="T94" fmla="*/ 0 w 235"/>
                <a:gd name="T95" fmla="*/ 249 h 249"/>
                <a:gd name="T96" fmla="*/ 0 w 235"/>
                <a:gd name="T9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235" h="249">
                  <a:moveTo>
                    <a:pt x="77" y="58"/>
                  </a:moveTo>
                  <a:lnTo>
                    <a:pt x="77" y="108"/>
                  </a:lnTo>
                  <a:lnTo>
                    <a:pt x="117" y="108"/>
                  </a:lnTo>
                  <a:lnTo>
                    <a:pt x="126" y="108"/>
                  </a:lnTo>
                  <a:lnTo>
                    <a:pt x="136" y="106"/>
                  </a:lnTo>
                  <a:lnTo>
                    <a:pt x="143" y="102"/>
                  </a:lnTo>
                  <a:lnTo>
                    <a:pt x="149" y="94"/>
                  </a:lnTo>
                  <a:lnTo>
                    <a:pt x="150" y="83"/>
                  </a:lnTo>
                  <a:lnTo>
                    <a:pt x="149" y="74"/>
                  </a:lnTo>
                  <a:lnTo>
                    <a:pt x="145" y="68"/>
                  </a:lnTo>
                  <a:lnTo>
                    <a:pt x="139" y="63"/>
                  </a:lnTo>
                  <a:lnTo>
                    <a:pt x="128" y="59"/>
                  </a:lnTo>
                  <a:lnTo>
                    <a:pt x="113" y="58"/>
                  </a:lnTo>
                  <a:lnTo>
                    <a:pt x="77" y="58"/>
                  </a:lnTo>
                  <a:close/>
                  <a:moveTo>
                    <a:pt x="0" y="0"/>
                  </a:moveTo>
                  <a:lnTo>
                    <a:pt x="147" y="0"/>
                  </a:lnTo>
                  <a:lnTo>
                    <a:pt x="164" y="1"/>
                  </a:lnTo>
                  <a:lnTo>
                    <a:pt x="182" y="5"/>
                  </a:lnTo>
                  <a:lnTo>
                    <a:pt x="196" y="12"/>
                  </a:lnTo>
                  <a:lnTo>
                    <a:pt x="209" y="22"/>
                  </a:lnTo>
                  <a:lnTo>
                    <a:pt x="219" y="36"/>
                  </a:lnTo>
                  <a:lnTo>
                    <a:pt x="225" y="52"/>
                  </a:lnTo>
                  <a:lnTo>
                    <a:pt x="228" y="71"/>
                  </a:lnTo>
                  <a:lnTo>
                    <a:pt x="226" y="86"/>
                  </a:lnTo>
                  <a:lnTo>
                    <a:pt x="223" y="101"/>
                  </a:lnTo>
                  <a:lnTo>
                    <a:pt x="215" y="114"/>
                  </a:lnTo>
                  <a:lnTo>
                    <a:pt x="204" y="125"/>
                  </a:lnTo>
                  <a:lnTo>
                    <a:pt x="190" y="133"/>
                  </a:lnTo>
                  <a:lnTo>
                    <a:pt x="205" y="142"/>
                  </a:lnTo>
                  <a:lnTo>
                    <a:pt x="215" y="155"/>
                  </a:lnTo>
                  <a:lnTo>
                    <a:pt x="223" y="174"/>
                  </a:lnTo>
                  <a:lnTo>
                    <a:pt x="228" y="195"/>
                  </a:lnTo>
                  <a:lnTo>
                    <a:pt x="228" y="208"/>
                  </a:lnTo>
                  <a:lnTo>
                    <a:pt x="229" y="223"/>
                  </a:lnTo>
                  <a:lnTo>
                    <a:pt x="231" y="238"/>
                  </a:lnTo>
                  <a:lnTo>
                    <a:pt x="235" y="249"/>
                  </a:lnTo>
                  <a:lnTo>
                    <a:pt x="158" y="249"/>
                  </a:lnTo>
                  <a:lnTo>
                    <a:pt x="154" y="230"/>
                  </a:lnTo>
                  <a:lnTo>
                    <a:pt x="152" y="210"/>
                  </a:lnTo>
                  <a:lnTo>
                    <a:pt x="150" y="199"/>
                  </a:lnTo>
                  <a:lnTo>
                    <a:pt x="149" y="188"/>
                  </a:lnTo>
                  <a:lnTo>
                    <a:pt x="145" y="178"/>
                  </a:lnTo>
                  <a:lnTo>
                    <a:pt x="139" y="169"/>
                  </a:lnTo>
                  <a:lnTo>
                    <a:pt x="131" y="164"/>
                  </a:lnTo>
                  <a:lnTo>
                    <a:pt x="118" y="162"/>
                  </a:lnTo>
                  <a:lnTo>
                    <a:pt x="77" y="162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4"/>
            <p:cNvSpPr>
              <a:spLocks/>
            </p:cNvSpPr>
            <p:nvPr userDrawn="1"/>
          </p:nvSpPr>
          <p:spPr bwMode="auto">
            <a:xfrm>
              <a:off x="7969250" y="5645150"/>
              <a:ext cx="87313" cy="100013"/>
            </a:xfrm>
            <a:custGeom>
              <a:avLst/>
              <a:gdLst>
                <a:gd name="T0" fmla="*/ 0 w 216"/>
                <a:gd name="T1" fmla="*/ 0 h 249"/>
                <a:gd name="T2" fmla="*/ 216 w 216"/>
                <a:gd name="T3" fmla="*/ 0 h 249"/>
                <a:gd name="T4" fmla="*/ 216 w 216"/>
                <a:gd name="T5" fmla="*/ 63 h 249"/>
                <a:gd name="T6" fmla="*/ 147 w 216"/>
                <a:gd name="T7" fmla="*/ 63 h 249"/>
                <a:gd name="T8" fmla="*/ 147 w 216"/>
                <a:gd name="T9" fmla="*/ 249 h 249"/>
                <a:gd name="T10" fmla="*/ 70 w 216"/>
                <a:gd name="T11" fmla="*/ 249 h 249"/>
                <a:gd name="T12" fmla="*/ 70 w 216"/>
                <a:gd name="T13" fmla="*/ 63 h 249"/>
                <a:gd name="T14" fmla="*/ 0 w 216"/>
                <a:gd name="T15" fmla="*/ 63 h 249"/>
                <a:gd name="T16" fmla="*/ 0 w 216"/>
                <a:gd name="T1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" h="249">
                  <a:moveTo>
                    <a:pt x="0" y="0"/>
                  </a:moveTo>
                  <a:lnTo>
                    <a:pt x="216" y="0"/>
                  </a:lnTo>
                  <a:lnTo>
                    <a:pt x="216" y="63"/>
                  </a:lnTo>
                  <a:lnTo>
                    <a:pt x="147" y="63"/>
                  </a:lnTo>
                  <a:lnTo>
                    <a:pt x="147" y="249"/>
                  </a:lnTo>
                  <a:lnTo>
                    <a:pt x="70" y="249"/>
                  </a:lnTo>
                  <a:lnTo>
                    <a:pt x="70" y="63"/>
                  </a:lnTo>
                  <a:lnTo>
                    <a:pt x="0" y="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5"/>
            <p:cNvSpPr>
              <a:spLocks noEditPoints="1"/>
            </p:cNvSpPr>
            <p:nvPr userDrawn="1"/>
          </p:nvSpPr>
          <p:spPr bwMode="auto">
            <a:xfrm>
              <a:off x="8054975" y="5643563"/>
              <a:ext cx="100013" cy="103188"/>
            </a:xfrm>
            <a:custGeom>
              <a:avLst/>
              <a:gdLst>
                <a:gd name="T0" fmla="*/ 126 w 253"/>
                <a:gd name="T1" fmla="*/ 63 h 262"/>
                <a:gd name="T2" fmla="*/ 118 w 253"/>
                <a:gd name="T3" fmla="*/ 64 h 262"/>
                <a:gd name="T4" fmla="*/ 108 w 253"/>
                <a:gd name="T5" fmla="*/ 66 h 262"/>
                <a:gd name="T6" fmla="*/ 99 w 253"/>
                <a:gd name="T7" fmla="*/ 71 h 262"/>
                <a:gd name="T8" fmla="*/ 90 w 253"/>
                <a:gd name="T9" fmla="*/ 80 h 262"/>
                <a:gd name="T10" fmla="*/ 83 w 253"/>
                <a:gd name="T11" fmla="*/ 93 h 262"/>
                <a:gd name="T12" fmla="*/ 79 w 253"/>
                <a:gd name="T13" fmla="*/ 110 h 262"/>
                <a:gd name="T14" fmla="*/ 77 w 253"/>
                <a:gd name="T15" fmla="*/ 131 h 262"/>
                <a:gd name="T16" fmla="*/ 79 w 253"/>
                <a:gd name="T17" fmla="*/ 152 h 262"/>
                <a:gd name="T18" fmla="*/ 83 w 253"/>
                <a:gd name="T19" fmla="*/ 169 h 262"/>
                <a:gd name="T20" fmla="*/ 90 w 253"/>
                <a:gd name="T21" fmla="*/ 181 h 262"/>
                <a:gd name="T22" fmla="*/ 99 w 253"/>
                <a:gd name="T23" fmla="*/ 191 h 262"/>
                <a:gd name="T24" fmla="*/ 108 w 253"/>
                <a:gd name="T25" fmla="*/ 196 h 262"/>
                <a:gd name="T26" fmla="*/ 118 w 253"/>
                <a:gd name="T27" fmla="*/ 199 h 262"/>
                <a:gd name="T28" fmla="*/ 126 w 253"/>
                <a:gd name="T29" fmla="*/ 200 h 262"/>
                <a:gd name="T30" fmla="*/ 135 w 253"/>
                <a:gd name="T31" fmla="*/ 199 h 262"/>
                <a:gd name="T32" fmla="*/ 145 w 253"/>
                <a:gd name="T33" fmla="*/ 196 h 262"/>
                <a:gd name="T34" fmla="*/ 154 w 253"/>
                <a:gd name="T35" fmla="*/ 191 h 262"/>
                <a:gd name="T36" fmla="*/ 162 w 253"/>
                <a:gd name="T37" fmla="*/ 181 h 262"/>
                <a:gd name="T38" fmla="*/ 170 w 253"/>
                <a:gd name="T39" fmla="*/ 169 h 262"/>
                <a:gd name="T40" fmla="*/ 175 w 253"/>
                <a:gd name="T41" fmla="*/ 152 h 262"/>
                <a:gd name="T42" fmla="*/ 176 w 253"/>
                <a:gd name="T43" fmla="*/ 131 h 262"/>
                <a:gd name="T44" fmla="*/ 175 w 253"/>
                <a:gd name="T45" fmla="*/ 110 h 262"/>
                <a:gd name="T46" fmla="*/ 170 w 253"/>
                <a:gd name="T47" fmla="*/ 93 h 262"/>
                <a:gd name="T48" fmla="*/ 162 w 253"/>
                <a:gd name="T49" fmla="*/ 80 h 262"/>
                <a:gd name="T50" fmla="*/ 154 w 253"/>
                <a:gd name="T51" fmla="*/ 71 h 262"/>
                <a:gd name="T52" fmla="*/ 145 w 253"/>
                <a:gd name="T53" fmla="*/ 66 h 262"/>
                <a:gd name="T54" fmla="*/ 135 w 253"/>
                <a:gd name="T55" fmla="*/ 64 h 262"/>
                <a:gd name="T56" fmla="*/ 126 w 253"/>
                <a:gd name="T57" fmla="*/ 63 h 262"/>
                <a:gd name="T58" fmla="*/ 126 w 253"/>
                <a:gd name="T59" fmla="*/ 0 h 262"/>
                <a:gd name="T60" fmla="*/ 157 w 253"/>
                <a:gd name="T61" fmla="*/ 3 h 262"/>
                <a:gd name="T62" fmla="*/ 185 w 253"/>
                <a:gd name="T63" fmla="*/ 13 h 262"/>
                <a:gd name="T64" fmla="*/ 208 w 253"/>
                <a:gd name="T65" fmla="*/ 28 h 262"/>
                <a:gd name="T66" fmla="*/ 227 w 253"/>
                <a:gd name="T67" fmla="*/ 48 h 262"/>
                <a:gd name="T68" fmla="*/ 241 w 253"/>
                <a:gd name="T69" fmla="*/ 71 h 262"/>
                <a:gd name="T70" fmla="*/ 251 w 253"/>
                <a:gd name="T71" fmla="*/ 100 h 262"/>
                <a:gd name="T72" fmla="*/ 253 w 253"/>
                <a:gd name="T73" fmla="*/ 131 h 262"/>
                <a:gd name="T74" fmla="*/ 251 w 253"/>
                <a:gd name="T75" fmla="*/ 162 h 262"/>
                <a:gd name="T76" fmla="*/ 241 w 253"/>
                <a:gd name="T77" fmla="*/ 191 h 262"/>
                <a:gd name="T78" fmla="*/ 227 w 253"/>
                <a:gd name="T79" fmla="*/ 215 h 262"/>
                <a:gd name="T80" fmla="*/ 208 w 253"/>
                <a:gd name="T81" fmla="*/ 235 h 262"/>
                <a:gd name="T82" fmla="*/ 185 w 253"/>
                <a:gd name="T83" fmla="*/ 250 h 262"/>
                <a:gd name="T84" fmla="*/ 157 w 253"/>
                <a:gd name="T85" fmla="*/ 260 h 262"/>
                <a:gd name="T86" fmla="*/ 126 w 253"/>
                <a:gd name="T87" fmla="*/ 262 h 262"/>
                <a:gd name="T88" fmla="*/ 95 w 253"/>
                <a:gd name="T89" fmla="*/ 260 h 262"/>
                <a:gd name="T90" fmla="*/ 68 w 253"/>
                <a:gd name="T91" fmla="*/ 250 h 262"/>
                <a:gd name="T92" fmla="*/ 44 w 253"/>
                <a:gd name="T93" fmla="*/ 235 h 262"/>
                <a:gd name="T94" fmla="*/ 26 w 253"/>
                <a:gd name="T95" fmla="*/ 215 h 262"/>
                <a:gd name="T96" fmla="*/ 12 w 253"/>
                <a:gd name="T97" fmla="*/ 191 h 262"/>
                <a:gd name="T98" fmla="*/ 3 w 253"/>
                <a:gd name="T99" fmla="*/ 162 h 262"/>
                <a:gd name="T100" fmla="*/ 0 w 253"/>
                <a:gd name="T101" fmla="*/ 131 h 262"/>
                <a:gd name="T102" fmla="*/ 3 w 253"/>
                <a:gd name="T103" fmla="*/ 100 h 262"/>
                <a:gd name="T104" fmla="*/ 12 w 253"/>
                <a:gd name="T105" fmla="*/ 71 h 262"/>
                <a:gd name="T106" fmla="*/ 26 w 253"/>
                <a:gd name="T107" fmla="*/ 48 h 262"/>
                <a:gd name="T108" fmla="*/ 44 w 253"/>
                <a:gd name="T109" fmla="*/ 28 h 262"/>
                <a:gd name="T110" fmla="*/ 68 w 253"/>
                <a:gd name="T111" fmla="*/ 13 h 262"/>
                <a:gd name="T112" fmla="*/ 95 w 253"/>
                <a:gd name="T113" fmla="*/ 3 h 262"/>
                <a:gd name="T114" fmla="*/ 126 w 253"/>
                <a:gd name="T11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3" h="262">
                  <a:moveTo>
                    <a:pt x="126" y="63"/>
                  </a:moveTo>
                  <a:lnTo>
                    <a:pt x="118" y="64"/>
                  </a:lnTo>
                  <a:lnTo>
                    <a:pt x="108" y="66"/>
                  </a:lnTo>
                  <a:lnTo>
                    <a:pt x="99" y="71"/>
                  </a:lnTo>
                  <a:lnTo>
                    <a:pt x="90" y="80"/>
                  </a:lnTo>
                  <a:lnTo>
                    <a:pt x="83" y="93"/>
                  </a:lnTo>
                  <a:lnTo>
                    <a:pt x="79" y="110"/>
                  </a:lnTo>
                  <a:lnTo>
                    <a:pt x="77" y="131"/>
                  </a:lnTo>
                  <a:lnTo>
                    <a:pt x="79" y="152"/>
                  </a:lnTo>
                  <a:lnTo>
                    <a:pt x="83" y="169"/>
                  </a:lnTo>
                  <a:lnTo>
                    <a:pt x="90" y="181"/>
                  </a:lnTo>
                  <a:lnTo>
                    <a:pt x="99" y="191"/>
                  </a:lnTo>
                  <a:lnTo>
                    <a:pt x="108" y="196"/>
                  </a:lnTo>
                  <a:lnTo>
                    <a:pt x="118" y="199"/>
                  </a:lnTo>
                  <a:lnTo>
                    <a:pt x="126" y="200"/>
                  </a:lnTo>
                  <a:lnTo>
                    <a:pt x="135" y="199"/>
                  </a:lnTo>
                  <a:lnTo>
                    <a:pt x="145" y="196"/>
                  </a:lnTo>
                  <a:lnTo>
                    <a:pt x="154" y="191"/>
                  </a:lnTo>
                  <a:lnTo>
                    <a:pt x="162" y="181"/>
                  </a:lnTo>
                  <a:lnTo>
                    <a:pt x="170" y="169"/>
                  </a:lnTo>
                  <a:lnTo>
                    <a:pt x="175" y="152"/>
                  </a:lnTo>
                  <a:lnTo>
                    <a:pt x="176" y="131"/>
                  </a:lnTo>
                  <a:lnTo>
                    <a:pt x="175" y="110"/>
                  </a:lnTo>
                  <a:lnTo>
                    <a:pt x="170" y="93"/>
                  </a:lnTo>
                  <a:lnTo>
                    <a:pt x="162" y="80"/>
                  </a:lnTo>
                  <a:lnTo>
                    <a:pt x="154" y="71"/>
                  </a:lnTo>
                  <a:lnTo>
                    <a:pt x="145" y="66"/>
                  </a:lnTo>
                  <a:lnTo>
                    <a:pt x="135" y="64"/>
                  </a:lnTo>
                  <a:lnTo>
                    <a:pt x="126" y="63"/>
                  </a:lnTo>
                  <a:close/>
                  <a:moveTo>
                    <a:pt x="126" y="0"/>
                  </a:moveTo>
                  <a:lnTo>
                    <a:pt x="157" y="3"/>
                  </a:lnTo>
                  <a:lnTo>
                    <a:pt x="185" y="13"/>
                  </a:lnTo>
                  <a:lnTo>
                    <a:pt x="208" y="28"/>
                  </a:lnTo>
                  <a:lnTo>
                    <a:pt x="227" y="48"/>
                  </a:lnTo>
                  <a:lnTo>
                    <a:pt x="241" y="71"/>
                  </a:lnTo>
                  <a:lnTo>
                    <a:pt x="251" y="100"/>
                  </a:lnTo>
                  <a:lnTo>
                    <a:pt x="253" y="131"/>
                  </a:lnTo>
                  <a:lnTo>
                    <a:pt x="251" y="162"/>
                  </a:lnTo>
                  <a:lnTo>
                    <a:pt x="241" y="191"/>
                  </a:lnTo>
                  <a:lnTo>
                    <a:pt x="227" y="215"/>
                  </a:lnTo>
                  <a:lnTo>
                    <a:pt x="208" y="235"/>
                  </a:lnTo>
                  <a:lnTo>
                    <a:pt x="185" y="250"/>
                  </a:lnTo>
                  <a:lnTo>
                    <a:pt x="157" y="260"/>
                  </a:lnTo>
                  <a:lnTo>
                    <a:pt x="126" y="262"/>
                  </a:lnTo>
                  <a:lnTo>
                    <a:pt x="95" y="260"/>
                  </a:lnTo>
                  <a:lnTo>
                    <a:pt x="68" y="250"/>
                  </a:lnTo>
                  <a:lnTo>
                    <a:pt x="44" y="235"/>
                  </a:lnTo>
                  <a:lnTo>
                    <a:pt x="26" y="215"/>
                  </a:lnTo>
                  <a:lnTo>
                    <a:pt x="12" y="191"/>
                  </a:lnTo>
                  <a:lnTo>
                    <a:pt x="3" y="162"/>
                  </a:lnTo>
                  <a:lnTo>
                    <a:pt x="0" y="131"/>
                  </a:lnTo>
                  <a:lnTo>
                    <a:pt x="3" y="100"/>
                  </a:lnTo>
                  <a:lnTo>
                    <a:pt x="12" y="71"/>
                  </a:lnTo>
                  <a:lnTo>
                    <a:pt x="26" y="48"/>
                  </a:lnTo>
                  <a:lnTo>
                    <a:pt x="44" y="28"/>
                  </a:lnTo>
                  <a:lnTo>
                    <a:pt x="68" y="13"/>
                  </a:lnTo>
                  <a:lnTo>
                    <a:pt x="95" y="3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6"/>
            <p:cNvSpPr>
              <a:spLocks/>
            </p:cNvSpPr>
            <p:nvPr userDrawn="1"/>
          </p:nvSpPr>
          <p:spPr bwMode="auto">
            <a:xfrm>
              <a:off x="8196263" y="5645150"/>
              <a:ext cx="101600" cy="100013"/>
            </a:xfrm>
            <a:custGeom>
              <a:avLst/>
              <a:gdLst>
                <a:gd name="T0" fmla="*/ 0 w 256"/>
                <a:gd name="T1" fmla="*/ 0 h 249"/>
                <a:gd name="T2" fmla="*/ 77 w 256"/>
                <a:gd name="T3" fmla="*/ 0 h 249"/>
                <a:gd name="T4" fmla="*/ 77 w 256"/>
                <a:gd name="T5" fmla="*/ 86 h 249"/>
                <a:gd name="T6" fmla="*/ 79 w 256"/>
                <a:gd name="T7" fmla="*/ 86 h 249"/>
                <a:gd name="T8" fmla="*/ 147 w 256"/>
                <a:gd name="T9" fmla="*/ 0 h 249"/>
                <a:gd name="T10" fmla="*/ 241 w 256"/>
                <a:gd name="T11" fmla="*/ 0 h 249"/>
                <a:gd name="T12" fmla="*/ 151 w 256"/>
                <a:gd name="T13" fmla="*/ 97 h 249"/>
                <a:gd name="T14" fmla="*/ 256 w 256"/>
                <a:gd name="T15" fmla="*/ 249 h 249"/>
                <a:gd name="T16" fmla="*/ 161 w 256"/>
                <a:gd name="T17" fmla="*/ 249 h 249"/>
                <a:gd name="T18" fmla="*/ 100 w 256"/>
                <a:gd name="T19" fmla="*/ 152 h 249"/>
                <a:gd name="T20" fmla="*/ 77 w 256"/>
                <a:gd name="T21" fmla="*/ 175 h 249"/>
                <a:gd name="T22" fmla="*/ 77 w 256"/>
                <a:gd name="T23" fmla="*/ 249 h 249"/>
                <a:gd name="T24" fmla="*/ 0 w 256"/>
                <a:gd name="T25" fmla="*/ 249 h 249"/>
                <a:gd name="T26" fmla="*/ 0 w 256"/>
                <a:gd name="T27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56" h="249">
                  <a:moveTo>
                    <a:pt x="0" y="0"/>
                  </a:moveTo>
                  <a:lnTo>
                    <a:pt x="77" y="0"/>
                  </a:lnTo>
                  <a:lnTo>
                    <a:pt x="77" y="86"/>
                  </a:lnTo>
                  <a:lnTo>
                    <a:pt x="79" y="86"/>
                  </a:lnTo>
                  <a:lnTo>
                    <a:pt x="147" y="0"/>
                  </a:lnTo>
                  <a:lnTo>
                    <a:pt x="241" y="0"/>
                  </a:lnTo>
                  <a:lnTo>
                    <a:pt x="151" y="97"/>
                  </a:lnTo>
                  <a:lnTo>
                    <a:pt x="256" y="249"/>
                  </a:lnTo>
                  <a:lnTo>
                    <a:pt x="161" y="249"/>
                  </a:lnTo>
                  <a:lnTo>
                    <a:pt x="100" y="152"/>
                  </a:lnTo>
                  <a:lnTo>
                    <a:pt x="77" y="175"/>
                  </a:lnTo>
                  <a:lnTo>
                    <a:pt x="77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7"/>
            <p:cNvSpPr>
              <a:spLocks/>
            </p:cNvSpPr>
            <p:nvPr userDrawn="1"/>
          </p:nvSpPr>
          <p:spPr bwMode="auto">
            <a:xfrm>
              <a:off x="8299450" y="5645150"/>
              <a:ext cx="90488" cy="100013"/>
            </a:xfrm>
            <a:custGeom>
              <a:avLst/>
              <a:gdLst>
                <a:gd name="T0" fmla="*/ 0 w 225"/>
                <a:gd name="T1" fmla="*/ 0 h 249"/>
                <a:gd name="T2" fmla="*/ 79 w 225"/>
                <a:gd name="T3" fmla="*/ 0 h 249"/>
                <a:gd name="T4" fmla="*/ 152 w 225"/>
                <a:gd name="T5" fmla="*/ 133 h 249"/>
                <a:gd name="T6" fmla="*/ 153 w 225"/>
                <a:gd name="T7" fmla="*/ 133 h 249"/>
                <a:gd name="T8" fmla="*/ 153 w 225"/>
                <a:gd name="T9" fmla="*/ 0 h 249"/>
                <a:gd name="T10" fmla="*/ 225 w 225"/>
                <a:gd name="T11" fmla="*/ 0 h 249"/>
                <a:gd name="T12" fmla="*/ 225 w 225"/>
                <a:gd name="T13" fmla="*/ 249 h 249"/>
                <a:gd name="T14" fmla="*/ 150 w 225"/>
                <a:gd name="T15" fmla="*/ 249 h 249"/>
                <a:gd name="T16" fmla="*/ 73 w 225"/>
                <a:gd name="T17" fmla="*/ 113 h 249"/>
                <a:gd name="T18" fmla="*/ 73 w 225"/>
                <a:gd name="T19" fmla="*/ 113 h 249"/>
                <a:gd name="T20" fmla="*/ 73 w 225"/>
                <a:gd name="T21" fmla="*/ 249 h 249"/>
                <a:gd name="T22" fmla="*/ 0 w 225"/>
                <a:gd name="T23" fmla="*/ 249 h 249"/>
                <a:gd name="T24" fmla="*/ 0 w 225"/>
                <a:gd name="T25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5" h="249">
                  <a:moveTo>
                    <a:pt x="0" y="0"/>
                  </a:moveTo>
                  <a:lnTo>
                    <a:pt x="79" y="0"/>
                  </a:lnTo>
                  <a:lnTo>
                    <a:pt x="152" y="133"/>
                  </a:lnTo>
                  <a:lnTo>
                    <a:pt x="153" y="133"/>
                  </a:lnTo>
                  <a:lnTo>
                    <a:pt x="153" y="0"/>
                  </a:lnTo>
                  <a:lnTo>
                    <a:pt x="225" y="0"/>
                  </a:lnTo>
                  <a:lnTo>
                    <a:pt x="225" y="249"/>
                  </a:lnTo>
                  <a:lnTo>
                    <a:pt x="150" y="249"/>
                  </a:lnTo>
                  <a:lnTo>
                    <a:pt x="73" y="113"/>
                  </a:lnTo>
                  <a:lnTo>
                    <a:pt x="73" y="113"/>
                  </a:lnTo>
                  <a:lnTo>
                    <a:pt x="73" y="249"/>
                  </a:lnTo>
                  <a:lnTo>
                    <a:pt x="0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8"/>
            <p:cNvSpPr>
              <a:spLocks noEditPoints="1"/>
            </p:cNvSpPr>
            <p:nvPr userDrawn="1"/>
          </p:nvSpPr>
          <p:spPr bwMode="auto">
            <a:xfrm>
              <a:off x="8394700" y="5643563"/>
              <a:ext cx="100013" cy="103188"/>
            </a:xfrm>
            <a:custGeom>
              <a:avLst/>
              <a:gdLst>
                <a:gd name="T0" fmla="*/ 127 w 254"/>
                <a:gd name="T1" fmla="*/ 63 h 262"/>
                <a:gd name="T2" fmla="*/ 119 w 254"/>
                <a:gd name="T3" fmla="*/ 64 h 262"/>
                <a:gd name="T4" fmla="*/ 109 w 254"/>
                <a:gd name="T5" fmla="*/ 66 h 262"/>
                <a:gd name="T6" fmla="*/ 99 w 254"/>
                <a:gd name="T7" fmla="*/ 71 h 262"/>
                <a:gd name="T8" fmla="*/ 91 w 254"/>
                <a:gd name="T9" fmla="*/ 80 h 262"/>
                <a:gd name="T10" fmla="*/ 84 w 254"/>
                <a:gd name="T11" fmla="*/ 93 h 262"/>
                <a:gd name="T12" fmla="*/ 79 w 254"/>
                <a:gd name="T13" fmla="*/ 110 h 262"/>
                <a:gd name="T14" fmla="*/ 78 w 254"/>
                <a:gd name="T15" fmla="*/ 131 h 262"/>
                <a:gd name="T16" fmla="*/ 79 w 254"/>
                <a:gd name="T17" fmla="*/ 152 h 262"/>
                <a:gd name="T18" fmla="*/ 84 w 254"/>
                <a:gd name="T19" fmla="*/ 169 h 262"/>
                <a:gd name="T20" fmla="*/ 91 w 254"/>
                <a:gd name="T21" fmla="*/ 181 h 262"/>
                <a:gd name="T22" fmla="*/ 99 w 254"/>
                <a:gd name="T23" fmla="*/ 191 h 262"/>
                <a:gd name="T24" fmla="*/ 109 w 254"/>
                <a:gd name="T25" fmla="*/ 196 h 262"/>
                <a:gd name="T26" fmla="*/ 119 w 254"/>
                <a:gd name="T27" fmla="*/ 199 h 262"/>
                <a:gd name="T28" fmla="*/ 127 w 254"/>
                <a:gd name="T29" fmla="*/ 200 h 262"/>
                <a:gd name="T30" fmla="*/ 136 w 254"/>
                <a:gd name="T31" fmla="*/ 199 h 262"/>
                <a:gd name="T32" fmla="*/ 146 w 254"/>
                <a:gd name="T33" fmla="*/ 196 h 262"/>
                <a:gd name="T34" fmla="*/ 155 w 254"/>
                <a:gd name="T35" fmla="*/ 191 h 262"/>
                <a:gd name="T36" fmla="*/ 163 w 254"/>
                <a:gd name="T37" fmla="*/ 181 h 262"/>
                <a:gd name="T38" fmla="*/ 171 w 254"/>
                <a:gd name="T39" fmla="*/ 169 h 262"/>
                <a:gd name="T40" fmla="*/ 175 w 254"/>
                <a:gd name="T41" fmla="*/ 152 h 262"/>
                <a:gd name="T42" fmla="*/ 177 w 254"/>
                <a:gd name="T43" fmla="*/ 131 h 262"/>
                <a:gd name="T44" fmla="*/ 175 w 254"/>
                <a:gd name="T45" fmla="*/ 110 h 262"/>
                <a:gd name="T46" fmla="*/ 171 w 254"/>
                <a:gd name="T47" fmla="*/ 93 h 262"/>
                <a:gd name="T48" fmla="*/ 163 w 254"/>
                <a:gd name="T49" fmla="*/ 80 h 262"/>
                <a:gd name="T50" fmla="*/ 155 w 254"/>
                <a:gd name="T51" fmla="*/ 71 h 262"/>
                <a:gd name="T52" fmla="*/ 146 w 254"/>
                <a:gd name="T53" fmla="*/ 66 h 262"/>
                <a:gd name="T54" fmla="*/ 136 w 254"/>
                <a:gd name="T55" fmla="*/ 64 h 262"/>
                <a:gd name="T56" fmla="*/ 127 w 254"/>
                <a:gd name="T57" fmla="*/ 63 h 262"/>
                <a:gd name="T58" fmla="*/ 127 w 254"/>
                <a:gd name="T59" fmla="*/ 0 h 262"/>
                <a:gd name="T60" fmla="*/ 158 w 254"/>
                <a:gd name="T61" fmla="*/ 3 h 262"/>
                <a:gd name="T62" fmla="*/ 186 w 254"/>
                <a:gd name="T63" fmla="*/ 13 h 262"/>
                <a:gd name="T64" fmla="*/ 208 w 254"/>
                <a:gd name="T65" fmla="*/ 28 h 262"/>
                <a:gd name="T66" fmla="*/ 228 w 254"/>
                <a:gd name="T67" fmla="*/ 48 h 262"/>
                <a:gd name="T68" fmla="*/ 242 w 254"/>
                <a:gd name="T69" fmla="*/ 71 h 262"/>
                <a:gd name="T70" fmla="*/ 250 w 254"/>
                <a:gd name="T71" fmla="*/ 100 h 262"/>
                <a:gd name="T72" fmla="*/ 254 w 254"/>
                <a:gd name="T73" fmla="*/ 131 h 262"/>
                <a:gd name="T74" fmla="*/ 250 w 254"/>
                <a:gd name="T75" fmla="*/ 162 h 262"/>
                <a:gd name="T76" fmla="*/ 242 w 254"/>
                <a:gd name="T77" fmla="*/ 191 h 262"/>
                <a:gd name="T78" fmla="*/ 228 w 254"/>
                <a:gd name="T79" fmla="*/ 215 h 262"/>
                <a:gd name="T80" fmla="*/ 208 w 254"/>
                <a:gd name="T81" fmla="*/ 235 h 262"/>
                <a:gd name="T82" fmla="*/ 186 w 254"/>
                <a:gd name="T83" fmla="*/ 250 h 262"/>
                <a:gd name="T84" fmla="*/ 158 w 254"/>
                <a:gd name="T85" fmla="*/ 260 h 262"/>
                <a:gd name="T86" fmla="*/ 127 w 254"/>
                <a:gd name="T87" fmla="*/ 262 h 262"/>
                <a:gd name="T88" fmla="*/ 96 w 254"/>
                <a:gd name="T89" fmla="*/ 260 h 262"/>
                <a:gd name="T90" fmla="*/ 69 w 254"/>
                <a:gd name="T91" fmla="*/ 250 h 262"/>
                <a:gd name="T92" fmla="*/ 45 w 254"/>
                <a:gd name="T93" fmla="*/ 235 h 262"/>
                <a:gd name="T94" fmla="*/ 27 w 254"/>
                <a:gd name="T95" fmla="*/ 215 h 262"/>
                <a:gd name="T96" fmla="*/ 12 w 254"/>
                <a:gd name="T97" fmla="*/ 191 h 262"/>
                <a:gd name="T98" fmla="*/ 3 w 254"/>
                <a:gd name="T99" fmla="*/ 162 h 262"/>
                <a:gd name="T100" fmla="*/ 0 w 254"/>
                <a:gd name="T101" fmla="*/ 131 h 262"/>
                <a:gd name="T102" fmla="*/ 3 w 254"/>
                <a:gd name="T103" fmla="*/ 100 h 262"/>
                <a:gd name="T104" fmla="*/ 12 w 254"/>
                <a:gd name="T105" fmla="*/ 71 h 262"/>
                <a:gd name="T106" fmla="*/ 27 w 254"/>
                <a:gd name="T107" fmla="*/ 48 h 262"/>
                <a:gd name="T108" fmla="*/ 45 w 254"/>
                <a:gd name="T109" fmla="*/ 28 h 262"/>
                <a:gd name="T110" fmla="*/ 69 w 254"/>
                <a:gd name="T111" fmla="*/ 13 h 262"/>
                <a:gd name="T112" fmla="*/ 96 w 254"/>
                <a:gd name="T113" fmla="*/ 3 h 262"/>
                <a:gd name="T114" fmla="*/ 127 w 254"/>
                <a:gd name="T11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4" h="262">
                  <a:moveTo>
                    <a:pt x="127" y="63"/>
                  </a:moveTo>
                  <a:lnTo>
                    <a:pt x="119" y="64"/>
                  </a:lnTo>
                  <a:lnTo>
                    <a:pt x="109" y="66"/>
                  </a:lnTo>
                  <a:lnTo>
                    <a:pt x="99" y="71"/>
                  </a:lnTo>
                  <a:lnTo>
                    <a:pt x="91" y="80"/>
                  </a:lnTo>
                  <a:lnTo>
                    <a:pt x="84" y="93"/>
                  </a:lnTo>
                  <a:lnTo>
                    <a:pt x="79" y="110"/>
                  </a:lnTo>
                  <a:lnTo>
                    <a:pt x="78" y="131"/>
                  </a:lnTo>
                  <a:lnTo>
                    <a:pt x="79" y="152"/>
                  </a:lnTo>
                  <a:lnTo>
                    <a:pt x="84" y="169"/>
                  </a:lnTo>
                  <a:lnTo>
                    <a:pt x="91" y="181"/>
                  </a:lnTo>
                  <a:lnTo>
                    <a:pt x="99" y="191"/>
                  </a:lnTo>
                  <a:lnTo>
                    <a:pt x="109" y="196"/>
                  </a:lnTo>
                  <a:lnTo>
                    <a:pt x="119" y="199"/>
                  </a:lnTo>
                  <a:lnTo>
                    <a:pt x="127" y="200"/>
                  </a:lnTo>
                  <a:lnTo>
                    <a:pt x="136" y="199"/>
                  </a:lnTo>
                  <a:lnTo>
                    <a:pt x="146" y="196"/>
                  </a:lnTo>
                  <a:lnTo>
                    <a:pt x="155" y="191"/>
                  </a:lnTo>
                  <a:lnTo>
                    <a:pt x="163" y="181"/>
                  </a:lnTo>
                  <a:lnTo>
                    <a:pt x="171" y="169"/>
                  </a:lnTo>
                  <a:lnTo>
                    <a:pt x="175" y="152"/>
                  </a:lnTo>
                  <a:lnTo>
                    <a:pt x="177" y="131"/>
                  </a:lnTo>
                  <a:lnTo>
                    <a:pt x="175" y="110"/>
                  </a:lnTo>
                  <a:lnTo>
                    <a:pt x="171" y="93"/>
                  </a:lnTo>
                  <a:lnTo>
                    <a:pt x="163" y="80"/>
                  </a:lnTo>
                  <a:lnTo>
                    <a:pt x="155" y="71"/>
                  </a:lnTo>
                  <a:lnTo>
                    <a:pt x="146" y="66"/>
                  </a:lnTo>
                  <a:lnTo>
                    <a:pt x="136" y="64"/>
                  </a:lnTo>
                  <a:lnTo>
                    <a:pt x="127" y="63"/>
                  </a:lnTo>
                  <a:close/>
                  <a:moveTo>
                    <a:pt x="127" y="0"/>
                  </a:moveTo>
                  <a:lnTo>
                    <a:pt x="158" y="3"/>
                  </a:lnTo>
                  <a:lnTo>
                    <a:pt x="186" y="13"/>
                  </a:lnTo>
                  <a:lnTo>
                    <a:pt x="208" y="28"/>
                  </a:lnTo>
                  <a:lnTo>
                    <a:pt x="228" y="48"/>
                  </a:lnTo>
                  <a:lnTo>
                    <a:pt x="242" y="71"/>
                  </a:lnTo>
                  <a:lnTo>
                    <a:pt x="250" y="100"/>
                  </a:lnTo>
                  <a:lnTo>
                    <a:pt x="254" y="131"/>
                  </a:lnTo>
                  <a:lnTo>
                    <a:pt x="250" y="162"/>
                  </a:lnTo>
                  <a:lnTo>
                    <a:pt x="242" y="191"/>
                  </a:lnTo>
                  <a:lnTo>
                    <a:pt x="228" y="215"/>
                  </a:lnTo>
                  <a:lnTo>
                    <a:pt x="208" y="235"/>
                  </a:lnTo>
                  <a:lnTo>
                    <a:pt x="186" y="250"/>
                  </a:lnTo>
                  <a:lnTo>
                    <a:pt x="158" y="260"/>
                  </a:lnTo>
                  <a:lnTo>
                    <a:pt x="127" y="262"/>
                  </a:lnTo>
                  <a:lnTo>
                    <a:pt x="96" y="260"/>
                  </a:lnTo>
                  <a:lnTo>
                    <a:pt x="69" y="250"/>
                  </a:lnTo>
                  <a:lnTo>
                    <a:pt x="45" y="235"/>
                  </a:lnTo>
                  <a:lnTo>
                    <a:pt x="27" y="215"/>
                  </a:lnTo>
                  <a:lnTo>
                    <a:pt x="12" y="191"/>
                  </a:lnTo>
                  <a:lnTo>
                    <a:pt x="3" y="162"/>
                  </a:lnTo>
                  <a:lnTo>
                    <a:pt x="0" y="131"/>
                  </a:lnTo>
                  <a:lnTo>
                    <a:pt x="3" y="100"/>
                  </a:lnTo>
                  <a:lnTo>
                    <a:pt x="12" y="71"/>
                  </a:lnTo>
                  <a:lnTo>
                    <a:pt x="27" y="48"/>
                  </a:lnTo>
                  <a:lnTo>
                    <a:pt x="45" y="28"/>
                  </a:lnTo>
                  <a:lnTo>
                    <a:pt x="69" y="13"/>
                  </a:lnTo>
                  <a:lnTo>
                    <a:pt x="96" y="3"/>
                  </a:lnTo>
                  <a:lnTo>
                    <a:pt x="127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9"/>
            <p:cNvSpPr>
              <a:spLocks/>
            </p:cNvSpPr>
            <p:nvPr userDrawn="1"/>
          </p:nvSpPr>
          <p:spPr bwMode="auto">
            <a:xfrm>
              <a:off x="8489950" y="5645150"/>
              <a:ext cx="136525" cy="100013"/>
            </a:xfrm>
            <a:custGeom>
              <a:avLst/>
              <a:gdLst>
                <a:gd name="T0" fmla="*/ 0 w 342"/>
                <a:gd name="T1" fmla="*/ 0 h 249"/>
                <a:gd name="T2" fmla="*/ 76 w 342"/>
                <a:gd name="T3" fmla="*/ 0 h 249"/>
                <a:gd name="T4" fmla="*/ 106 w 342"/>
                <a:gd name="T5" fmla="*/ 154 h 249"/>
                <a:gd name="T6" fmla="*/ 107 w 342"/>
                <a:gd name="T7" fmla="*/ 154 h 249"/>
                <a:gd name="T8" fmla="*/ 137 w 342"/>
                <a:gd name="T9" fmla="*/ 0 h 249"/>
                <a:gd name="T10" fmla="*/ 205 w 342"/>
                <a:gd name="T11" fmla="*/ 0 h 249"/>
                <a:gd name="T12" fmla="*/ 234 w 342"/>
                <a:gd name="T13" fmla="*/ 155 h 249"/>
                <a:gd name="T14" fmla="*/ 235 w 342"/>
                <a:gd name="T15" fmla="*/ 155 h 249"/>
                <a:gd name="T16" fmla="*/ 266 w 342"/>
                <a:gd name="T17" fmla="*/ 0 h 249"/>
                <a:gd name="T18" fmla="*/ 342 w 342"/>
                <a:gd name="T19" fmla="*/ 0 h 249"/>
                <a:gd name="T20" fmla="*/ 272 w 342"/>
                <a:gd name="T21" fmla="*/ 249 h 249"/>
                <a:gd name="T22" fmla="*/ 196 w 342"/>
                <a:gd name="T23" fmla="*/ 249 h 249"/>
                <a:gd name="T24" fmla="*/ 170 w 342"/>
                <a:gd name="T25" fmla="*/ 97 h 249"/>
                <a:gd name="T26" fmla="*/ 169 w 342"/>
                <a:gd name="T27" fmla="*/ 97 h 249"/>
                <a:gd name="T28" fmla="*/ 143 w 342"/>
                <a:gd name="T29" fmla="*/ 249 h 249"/>
                <a:gd name="T30" fmla="*/ 67 w 342"/>
                <a:gd name="T31" fmla="*/ 249 h 249"/>
                <a:gd name="T32" fmla="*/ 0 w 342"/>
                <a:gd name="T33" fmla="*/ 0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2" h="249">
                  <a:moveTo>
                    <a:pt x="0" y="0"/>
                  </a:moveTo>
                  <a:lnTo>
                    <a:pt x="76" y="0"/>
                  </a:lnTo>
                  <a:lnTo>
                    <a:pt x="106" y="154"/>
                  </a:lnTo>
                  <a:lnTo>
                    <a:pt x="107" y="154"/>
                  </a:lnTo>
                  <a:lnTo>
                    <a:pt x="137" y="0"/>
                  </a:lnTo>
                  <a:lnTo>
                    <a:pt x="205" y="0"/>
                  </a:lnTo>
                  <a:lnTo>
                    <a:pt x="234" y="155"/>
                  </a:lnTo>
                  <a:lnTo>
                    <a:pt x="235" y="155"/>
                  </a:lnTo>
                  <a:lnTo>
                    <a:pt x="266" y="0"/>
                  </a:lnTo>
                  <a:lnTo>
                    <a:pt x="342" y="0"/>
                  </a:lnTo>
                  <a:lnTo>
                    <a:pt x="272" y="249"/>
                  </a:lnTo>
                  <a:lnTo>
                    <a:pt x="196" y="249"/>
                  </a:lnTo>
                  <a:lnTo>
                    <a:pt x="170" y="97"/>
                  </a:lnTo>
                  <a:lnTo>
                    <a:pt x="169" y="97"/>
                  </a:lnTo>
                  <a:lnTo>
                    <a:pt x="143" y="249"/>
                  </a:lnTo>
                  <a:lnTo>
                    <a:pt x="67" y="24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0"/>
            <p:cNvSpPr>
              <a:spLocks/>
            </p:cNvSpPr>
            <p:nvPr userDrawn="1"/>
          </p:nvSpPr>
          <p:spPr bwMode="auto">
            <a:xfrm>
              <a:off x="7543800" y="4959350"/>
              <a:ext cx="341313" cy="452438"/>
            </a:xfrm>
            <a:custGeom>
              <a:avLst/>
              <a:gdLst>
                <a:gd name="T0" fmla="*/ 486 w 859"/>
                <a:gd name="T1" fmla="*/ 4 h 1142"/>
                <a:gd name="T2" fmla="*/ 603 w 859"/>
                <a:gd name="T3" fmla="*/ 30 h 1142"/>
                <a:gd name="T4" fmla="*/ 700 w 859"/>
                <a:gd name="T5" fmla="*/ 83 h 1142"/>
                <a:gd name="T6" fmla="*/ 771 w 859"/>
                <a:gd name="T7" fmla="*/ 167 h 1142"/>
                <a:gd name="T8" fmla="*/ 809 w 859"/>
                <a:gd name="T9" fmla="*/ 292 h 1142"/>
                <a:gd name="T10" fmla="*/ 641 w 859"/>
                <a:gd name="T11" fmla="*/ 307 h 1142"/>
                <a:gd name="T12" fmla="*/ 599 w 859"/>
                <a:gd name="T13" fmla="*/ 226 h 1142"/>
                <a:gd name="T14" fmla="*/ 528 w 859"/>
                <a:gd name="T15" fmla="*/ 179 h 1142"/>
                <a:gd name="T16" fmla="*/ 442 w 859"/>
                <a:gd name="T17" fmla="*/ 160 h 1142"/>
                <a:gd name="T18" fmla="*/ 358 w 859"/>
                <a:gd name="T19" fmla="*/ 162 h 1142"/>
                <a:gd name="T20" fmla="*/ 279 w 859"/>
                <a:gd name="T21" fmla="*/ 181 h 1142"/>
                <a:gd name="T22" fmla="*/ 220 w 859"/>
                <a:gd name="T23" fmla="*/ 225 h 1142"/>
                <a:gd name="T24" fmla="*/ 197 w 859"/>
                <a:gd name="T25" fmla="*/ 298 h 1142"/>
                <a:gd name="T26" fmla="*/ 220 w 859"/>
                <a:gd name="T27" fmla="*/ 367 h 1142"/>
                <a:gd name="T28" fmla="*/ 278 w 859"/>
                <a:gd name="T29" fmla="*/ 414 h 1142"/>
                <a:gd name="T30" fmla="*/ 363 w 859"/>
                <a:gd name="T31" fmla="*/ 446 h 1142"/>
                <a:gd name="T32" fmla="*/ 461 w 859"/>
                <a:gd name="T33" fmla="*/ 471 h 1142"/>
                <a:gd name="T34" fmla="*/ 564 w 859"/>
                <a:gd name="T35" fmla="*/ 496 h 1142"/>
                <a:gd name="T36" fmla="*/ 666 w 859"/>
                <a:gd name="T37" fmla="*/ 530 h 1142"/>
                <a:gd name="T38" fmla="*/ 756 w 859"/>
                <a:gd name="T39" fmla="*/ 578 h 1142"/>
                <a:gd name="T40" fmla="*/ 823 w 859"/>
                <a:gd name="T41" fmla="*/ 651 h 1142"/>
                <a:gd name="T42" fmla="*/ 856 w 859"/>
                <a:gd name="T43" fmla="*/ 754 h 1142"/>
                <a:gd name="T44" fmla="*/ 849 w 859"/>
                <a:gd name="T45" fmla="*/ 887 h 1142"/>
                <a:gd name="T46" fmla="*/ 801 w 859"/>
                <a:gd name="T47" fmla="*/ 992 h 1142"/>
                <a:gd name="T48" fmla="*/ 721 w 859"/>
                <a:gd name="T49" fmla="*/ 1067 h 1142"/>
                <a:gd name="T50" fmla="*/ 619 w 859"/>
                <a:gd name="T51" fmla="*/ 1114 h 1142"/>
                <a:gd name="T52" fmla="*/ 506 w 859"/>
                <a:gd name="T53" fmla="*/ 1138 h 1142"/>
                <a:gd name="T54" fmla="*/ 384 w 859"/>
                <a:gd name="T55" fmla="*/ 1140 h 1142"/>
                <a:gd name="T56" fmla="*/ 257 w 859"/>
                <a:gd name="T57" fmla="*/ 1119 h 1142"/>
                <a:gd name="T58" fmla="*/ 149 w 859"/>
                <a:gd name="T59" fmla="*/ 1069 h 1142"/>
                <a:gd name="T60" fmla="*/ 64 w 859"/>
                <a:gd name="T61" fmla="*/ 988 h 1142"/>
                <a:gd name="T62" fmla="*/ 13 w 859"/>
                <a:gd name="T63" fmla="*/ 871 h 1142"/>
                <a:gd name="T64" fmla="*/ 166 w 859"/>
                <a:gd name="T65" fmla="*/ 773 h 1142"/>
                <a:gd name="T66" fmla="*/ 191 w 859"/>
                <a:gd name="T67" fmla="*/ 872 h 1142"/>
                <a:gd name="T68" fmla="*/ 253 w 859"/>
                <a:gd name="T69" fmla="*/ 939 h 1142"/>
                <a:gd name="T70" fmla="*/ 339 w 859"/>
                <a:gd name="T71" fmla="*/ 973 h 1142"/>
                <a:gd name="T72" fmla="*/ 439 w 859"/>
                <a:gd name="T73" fmla="*/ 983 h 1142"/>
                <a:gd name="T74" fmla="*/ 513 w 859"/>
                <a:gd name="T75" fmla="*/ 978 h 1142"/>
                <a:gd name="T76" fmla="*/ 588 w 859"/>
                <a:gd name="T77" fmla="*/ 958 h 1142"/>
                <a:gd name="T78" fmla="*/ 648 w 859"/>
                <a:gd name="T79" fmla="*/ 919 h 1142"/>
                <a:gd name="T80" fmla="*/ 680 w 859"/>
                <a:gd name="T81" fmla="*/ 850 h 1142"/>
                <a:gd name="T82" fmla="*/ 671 w 859"/>
                <a:gd name="T83" fmla="*/ 764 h 1142"/>
                <a:gd name="T84" fmla="*/ 619 w 859"/>
                <a:gd name="T85" fmla="*/ 704 h 1142"/>
                <a:gd name="T86" fmla="*/ 534 w 859"/>
                <a:gd name="T87" fmla="*/ 664 h 1142"/>
                <a:gd name="T88" fmla="*/ 427 w 859"/>
                <a:gd name="T89" fmla="*/ 636 h 1142"/>
                <a:gd name="T90" fmla="*/ 317 w 859"/>
                <a:gd name="T91" fmla="*/ 610 h 1142"/>
                <a:gd name="T92" fmla="*/ 215 w 859"/>
                <a:gd name="T93" fmla="*/ 576 h 1142"/>
                <a:gd name="T94" fmla="*/ 125 w 859"/>
                <a:gd name="T95" fmla="*/ 527 h 1142"/>
                <a:gd name="T96" fmla="*/ 58 w 859"/>
                <a:gd name="T97" fmla="*/ 456 h 1142"/>
                <a:gd name="T98" fmla="*/ 23 w 859"/>
                <a:gd name="T99" fmla="*/ 353 h 1142"/>
                <a:gd name="T100" fmla="*/ 31 w 859"/>
                <a:gd name="T101" fmla="*/ 230 h 1142"/>
                <a:gd name="T102" fmla="*/ 80 w 859"/>
                <a:gd name="T103" fmla="*/ 132 h 1142"/>
                <a:gd name="T104" fmla="*/ 159 w 859"/>
                <a:gd name="T105" fmla="*/ 64 h 1142"/>
                <a:gd name="T106" fmla="*/ 257 w 859"/>
                <a:gd name="T107" fmla="*/ 20 h 1142"/>
                <a:gd name="T108" fmla="*/ 364 w 859"/>
                <a:gd name="T109" fmla="*/ 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59" h="1142">
                  <a:moveTo>
                    <a:pt x="399" y="0"/>
                  </a:moveTo>
                  <a:lnTo>
                    <a:pt x="442" y="2"/>
                  </a:lnTo>
                  <a:lnTo>
                    <a:pt x="486" y="4"/>
                  </a:lnTo>
                  <a:lnTo>
                    <a:pt x="527" y="10"/>
                  </a:lnTo>
                  <a:lnTo>
                    <a:pt x="565" y="19"/>
                  </a:lnTo>
                  <a:lnTo>
                    <a:pt x="603" y="30"/>
                  </a:lnTo>
                  <a:lnTo>
                    <a:pt x="638" y="44"/>
                  </a:lnTo>
                  <a:lnTo>
                    <a:pt x="670" y="61"/>
                  </a:lnTo>
                  <a:lnTo>
                    <a:pt x="700" y="83"/>
                  </a:lnTo>
                  <a:lnTo>
                    <a:pt x="726" y="108"/>
                  </a:lnTo>
                  <a:lnTo>
                    <a:pt x="750" y="135"/>
                  </a:lnTo>
                  <a:lnTo>
                    <a:pt x="771" y="167"/>
                  </a:lnTo>
                  <a:lnTo>
                    <a:pt x="787" y="205"/>
                  </a:lnTo>
                  <a:lnTo>
                    <a:pt x="801" y="246"/>
                  </a:lnTo>
                  <a:lnTo>
                    <a:pt x="809" y="292"/>
                  </a:lnTo>
                  <a:lnTo>
                    <a:pt x="814" y="342"/>
                  </a:lnTo>
                  <a:lnTo>
                    <a:pt x="648" y="342"/>
                  </a:lnTo>
                  <a:lnTo>
                    <a:pt x="641" y="307"/>
                  </a:lnTo>
                  <a:lnTo>
                    <a:pt x="631" y="276"/>
                  </a:lnTo>
                  <a:lnTo>
                    <a:pt x="618" y="248"/>
                  </a:lnTo>
                  <a:lnTo>
                    <a:pt x="599" y="226"/>
                  </a:lnTo>
                  <a:lnTo>
                    <a:pt x="578" y="206"/>
                  </a:lnTo>
                  <a:lnTo>
                    <a:pt x="554" y="191"/>
                  </a:lnTo>
                  <a:lnTo>
                    <a:pt x="528" y="179"/>
                  </a:lnTo>
                  <a:lnTo>
                    <a:pt x="501" y="170"/>
                  </a:lnTo>
                  <a:lnTo>
                    <a:pt x="472" y="164"/>
                  </a:lnTo>
                  <a:lnTo>
                    <a:pt x="442" y="160"/>
                  </a:lnTo>
                  <a:lnTo>
                    <a:pt x="412" y="159"/>
                  </a:lnTo>
                  <a:lnTo>
                    <a:pt x="385" y="160"/>
                  </a:lnTo>
                  <a:lnTo>
                    <a:pt x="358" y="162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1"/>
                  </a:lnTo>
                  <a:lnTo>
                    <a:pt x="257" y="193"/>
                  </a:lnTo>
                  <a:lnTo>
                    <a:pt x="237" y="207"/>
                  </a:lnTo>
                  <a:lnTo>
                    <a:pt x="220" y="225"/>
                  </a:lnTo>
                  <a:lnTo>
                    <a:pt x="207" y="246"/>
                  </a:lnTo>
                  <a:lnTo>
                    <a:pt x="200" y="269"/>
                  </a:lnTo>
                  <a:lnTo>
                    <a:pt x="197" y="298"/>
                  </a:lnTo>
                  <a:lnTo>
                    <a:pt x="200" y="324"/>
                  </a:lnTo>
                  <a:lnTo>
                    <a:pt x="207" y="347"/>
                  </a:lnTo>
                  <a:lnTo>
                    <a:pt x="220" y="367"/>
                  </a:lnTo>
                  <a:lnTo>
                    <a:pt x="236" y="384"/>
                  </a:lnTo>
                  <a:lnTo>
                    <a:pt x="256" y="400"/>
                  </a:lnTo>
                  <a:lnTo>
                    <a:pt x="278" y="414"/>
                  </a:lnTo>
                  <a:lnTo>
                    <a:pt x="304" y="426"/>
                  </a:lnTo>
                  <a:lnTo>
                    <a:pt x="333" y="436"/>
                  </a:lnTo>
                  <a:lnTo>
                    <a:pt x="363" y="446"/>
                  </a:lnTo>
                  <a:lnTo>
                    <a:pt x="395" y="455"/>
                  </a:lnTo>
                  <a:lnTo>
                    <a:pt x="427" y="464"/>
                  </a:lnTo>
                  <a:lnTo>
                    <a:pt x="461" y="471"/>
                  </a:lnTo>
                  <a:lnTo>
                    <a:pt x="495" y="479"/>
                  </a:lnTo>
                  <a:lnTo>
                    <a:pt x="528" y="488"/>
                  </a:lnTo>
                  <a:lnTo>
                    <a:pt x="564" y="496"/>
                  </a:lnTo>
                  <a:lnTo>
                    <a:pt x="599" y="506"/>
                  </a:lnTo>
                  <a:lnTo>
                    <a:pt x="634" y="517"/>
                  </a:lnTo>
                  <a:lnTo>
                    <a:pt x="666" y="530"/>
                  </a:lnTo>
                  <a:lnTo>
                    <a:pt x="699" y="544"/>
                  </a:lnTo>
                  <a:lnTo>
                    <a:pt x="728" y="560"/>
                  </a:lnTo>
                  <a:lnTo>
                    <a:pt x="756" y="578"/>
                  </a:lnTo>
                  <a:lnTo>
                    <a:pt x="781" y="600"/>
                  </a:lnTo>
                  <a:lnTo>
                    <a:pt x="803" y="623"/>
                  </a:lnTo>
                  <a:lnTo>
                    <a:pt x="823" y="651"/>
                  </a:lnTo>
                  <a:lnTo>
                    <a:pt x="838" y="682"/>
                  </a:lnTo>
                  <a:lnTo>
                    <a:pt x="849" y="717"/>
                  </a:lnTo>
                  <a:lnTo>
                    <a:pt x="856" y="754"/>
                  </a:lnTo>
                  <a:lnTo>
                    <a:pt x="859" y="798"/>
                  </a:lnTo>
                  <a:lnTo>
                    <a:pt x="856" y="844"/>
                  </a:lnTo>
                  <a:lnTo>
                    <a:pt x="849" y="887"/>
                  </a:lnTo>
                  <a:lnTo>
                    <a:pt x="837" y="926"/>
                  </a:lnTo>
                  <a:lnTo>
                    <a:pt x="820" y="961"/>
                  </a:lnTo>
                  <a:lnTo>
                    <a:pt x="801" y="992"/>
                  </a:lnTo>
                  <a:lnTo>
                    <a:pt x="777" y="1021"/>
                  </a:lnTo>
                  <a:lnTo>
                    <a:pt x="751" y="1046"/>
                  </a:lnTo>
                  <a:lnTo>
                    <a:pt x="721" y="1067"/>
                  </a:lnTo>
                  <a:lnTo>
                    <a:pt x="689" y="1086"/>
                  </a:lnTo>
                  <a:lnTo>
                    <a:pt x="655" y="1100"/>
                  </a:lnTo>
                  <a:lnTo>
                    <a:pt x="619" y="1114"/>
                  </a:lnTo>
                  <a:lnTo>
                    <a:pt x="583" y="1124"/>
                  </a:lnTo>
                  <a:lnTo>
                    <a:pt x="544" y="1132"/>
                  </a:lnTo>
                  <a:lnTo>
                    <a:pt x="506" y="1138"/>
                  </a:lnTo>
                  <a:lnTo>
                    <a:pt x="467" y="1140"/>
                  </a:lnTo>
                  <a:lnTo>
                    <a:pt x="429" y="1142"/>
                  </a:lnTo>
                  <a:lnTo>
                    <a:pt x="384" y="1140"/>
                  </a:lnTo>
                  <a:lnTo>
                    <a:pt x="339" y="1137"/>
                  </a:lnTo>
                  <a:lnTo>
                    <a:pt x="297" y="1129"/>
                  </a:lnTo>
                  <a:lnTo>
                    <a:pt x="257" y="1119"/>
                  </a:lnTo>
                  <a:lnTo>
                    <a:pt x="218" y="1105"/>
                  </a:lnTo>
                  <a:lnTo>
                    <a:pt x="182" y="1089"/>
                  </a:lnTo>
                  <a:lnTo>
                    <a:pt x="149" y="1069"/>
                  </a:lnTo>
                  <a:lnTo>
                    <a:pt x="118" y="1046"/>
                  </a:lnTo>
                  <a:lnTo>
                    <a:pt x="89" y="1020"/>
                  </a:lnTo>
                  <a:lnTo>
                    <a:pt x="64" y="988"/>
                  </a:lnTo>
                  <a:lnTo>
                    <a:pt x="43" y="953"/>
                  </a:lnTo>
                  <a:lnTo>
                    <a:pt x="26" y="915"/>
                  </a:lnTo>
                  <a:lnTo>
                    <a:pt x="13" y="871"/>
                  </a:lnTo>
                  <a:lnTo>
                    <a:pt x="3" y="824"/>
                  </a:lnTo>
                  <a:lnTo>
                    <a:pt x="0" y="773"/>
                  </a:lnTo>
                  <a:lnTo>
                    <a:pt x="166" y="773"/>
                  </a:lnTo>
                  <a:lnTo>
                    <a:pt x="170" y="810"/>
                  </a:lnTo>
                  <a:lnTo>
                    <a:pt x="179" y="844"/>
                  </a:lnTo>
                  <a:lnTo>
                    <a:pt x="191" y="872"/>
                  </a:lnTo>
                  <a:lnTo>
                    <a:pt x="209" y="899"/>
                  </a:lnTo>
                  <a:lnTo>
                    <a:pt x="230" y="920"/>
                  </a:lnTo>
                  <a:lnTo>
                    <a:pt x="253" y="939"/>
                  </a:lnTo>
                  <a:lnTo>
                    <a:pt x="279" y="952"/>
                  </a:lnTo>
                  <a:lnTo>
                    <a:pt x="308" y="965"/>
                  </a:lnTo>
                  <a:lnTo>
                    <a:pt x="339" y="973"/>
                  </a:lnTo>
                  <a:lnTo>
                    <a:pt x="370" y="978"/>
                  </a:lnTo>
                  <a:lnTo>
                    <a:pt x="404" y="982"/>
                  </a:lnTo>
                  <a:lnTo>
                    <a:pt x="439" y="983"/>
                  </a:lnTo>
                  <a:lnTo>
                    <a:pt x="462" y="983"/>
                  </a:lnTo>
                  <a:lnTo>
                    <a:pt x="488" y="981"/>
                  </a:lnTo>
                  <a:lnTo>
                    <a:pt x="513" y="978"/>
                  </a:lnTo>
                  <a:lnTo>
                    <a:pt x="539" y="973"/>
                  </a:lnTo>
                  <a:lnTo>
                    <a:pt x="564" y="967"/>
                  </a:lnTo>
                  <a:lnTo>
                    <a:pt x="588" y="958"/>
                  </a:lnTo>
                  <a:lnTo>
                    <a:pt x="610" y="947"/>
                  </a:lnTo>
                  <a:lnTo>
                    <a:pt x="630" y="935"/>
                  </a:lnTo>
                  <a:lnTo>
                    <a:pt x="648" y="919"/>
                  </a:lnTo>
                  <a:lnTo>
                    <a:pt x="662" y="899"/>
                  </a:lnTo>
                  <a:lnTo>
                    <a:pt x="674" y="876"/>
                  </a:lnTo>
                  <a:lnTo>
                    <a:pt x="680" y="850"/>
                  </a:lnTo>
                  <a:lnTo>
                    <a:pt x="682" y="821"/>
                  </a:lnTo>
                  <a:lnTo>
                    <a:pt x="680" y="790"/>
                  </a:lnTo>
                  <a:lnTo>
                    <a:pt x="671" y="764"/>
                  </a:lnTo>
                  <a:lnTo>
                    <a:pt x="659" y="742"/>
                  </a:lnTo>
                  <a:lnTo>
                    <a:pt x="641" y="722"/>
                  </a:lnTo>
                  <a:lnTo>
                    <a:pt x="619" y="704"/>
                  </a:lnTo>
                  <a:lnTo>
                    <a:pt x="594" y="689"/>
                  </a:lnTo>
                  <a:lnTo>
                    <a:pt x="565" y="676"/>
                  </a:lnTo>
                  <a:lnTo>
                    <a:pt x="534" y="664"/>
                  </a:lnTo>
                  <a:lnTo>
                    <a:pt x="501" y="654"/>
                  </a:lnTo>
                  <a:lnTo>
                    <a:pt x="465" y="644"/>
                  </a:lnTo>
                  <a:lnTo>
                    <a:pt x="427" y="636"/>
                  </a:lnTo>
                  <a:lnTo>
                    <a:pt x="390" y="627"/>
                  </a:lnTo>
                  <a:lnTo>
                    <a:pt x="352" y="618"/>
                  </a:lnTo>
                  <a:lnTo>
                    <a:pt x="317" y="610"/>
                  </a:lnTo>
                  <a:lnTo>
                    <a:pt x="282" y="600"/>
                  </a:lnTo>
                  <a:lnTo>
                    <a:pt x="247" y="588"/>
                  </a:lnTo>
                  <a:lnTo>
                    <a:pt x="215" y="576"/>
                  </a:lnTo>
                  <a:lnTo>
                    <a:pt x="182" y="562"/>
                  </a:lnTo>
                  <a:lnTo>
                    <a:pt x="153" y="546"/>
                  </a:lnTo>
                  <a:lnTo>
                    <a:pt x="125" y="527"/>
                  </a:lnTo>
                  <a:lnTo>
                    <a:pt x="99" y="506"/>
                  </a:lnTo>
                  <a:lnTo>
                    <a:pt x="77" y="483"/>
                  </a:lnTo>
                  <a:lnTo>
                    <a:pt x="58" y="456"/>
                  </a:lnTo>
                  <a:lnTo>
                    <a:pt x="42" y="425"/>
                  </a:lnTo>
                  <a:lnTo>
                    <a:pt x="31" y="392"/>
                  </a:lnTo>
                  <a:lnTo>
                    <a:pt x="23" y="353"/>
                  </a:lnTo>
                  <a:lnTo>
                    <a:pt x="21" y="311"/>
                  </a:lnTo>
                  <a:lnTo>
                    <a:pt x="23" y="268"/>
                  </a:lnTo>
                  <a:lnTo>
                    <a:pt x="31" y="230"/>
                  </a:lnTo>
                  <a:lnTo>
                    <a:pt x="43" y="193"/>
                  </a:lnTo>
                  <a:lnTo>
                    <a:pt x="59" y="161"/>
                  </a:lnTo>
                  <a:lnTo>
                    <a:pt x="80" y="132"/>
                  </a:lnTo>
                  <a:lnTo>
                    <a:pt x="103" y="106"/>
                  </a:lnTo>
                  <a:lnTo>
                    <a:pt x="130" y="84"/>
                  </a:lnTo>
                  <a:lnTo>
                    <a:pt x="159" y="64"/>
                  </a:lnTo>
                  <a:lnTo>
                    <a:pt x="190" y="46"/>
                  </a:lnTo>
                  <a:lnTo>
                    <a:pt x="222" y="32"/>
                  </a:lnTo>
                  <a:lnTo>
                    <a:pt x="257" y="20"/>
                  </a:lnTo>
                  <a:lnTo>
                    <a:pt x="292" y="12"/>
                  </a:lnTo>
                  <a:lnTo>
                    <a:pt x="328" y="5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1"/>
            <p:cNvSpPr>
              <a:spLocks noEditPoints="1"/>
            </p:cNvSpPr>
            <p:nvPr userDrawn="1"/>
          </p:nvSpPr>
          <p:spPr bwMode="auto">
            <a:xfrm>
              <a:off x="7897813" y="4959350"/>
              <a:ext cx="377825" cy="452438"/>
            </a:xfrm>
            <a:custGeom>
              <a:avLst/>
              <a:gdLst>
                <a:gd name="T0" fmla="*/ 631 w 951"/>
                <a:gd name="T1" fmla="*/ 580 h 1142"/>
                <a:gd name="T2" fmla="*/ 531 w 951"/>
                <a:gd name="T3" fmla="*/ 605 h 1142"/>
                <a:gd name="T4" fmla="*/ 418 w 951"/>
                <a:gd name="T5" fmla="*/ 621 h 1142"/>
                <a:gd name="T6" fmla="*/ 322 w 951"/>
                <a:gd name="T7" fmla="*/ 641 h 1142"/>
                <a:gd name="T8" fmla="*/ 248 w 951"/>
                <a:gd name="T9" fmla="*/ 676 h 1142"/>
                <a:gd name="T10" fmla="*/ 197 w 951"/>
                <a:gd name="T11" fmla="*/ 733 h 1142"/>
                <a:gd name="T12" fmla="*/ 177 w 951"/>
                <a:gd name="T13" fmla="*/ 823 h 1142"/>
                <a:gd name="T14" fmla="*/ 195 w 951"/>
                <a:gd name="T15" fmla="*/ 904 h 1142"/>
                <a:gd name="T16" fmla="*/ 246 w 951"/>
                <a:gd name="T17" fmla="*/ 953 h 1142"/>
                <a:gd name="T18" fmla="*/ 318 w 951"/>
                <a:gd name="T19" fmla="*/ 978 h 1142"/>
                <a:gd name="T20" fmla="*/ 420 w 951"/>
                <a:gd name="T21" fmla="*/ 981 h 1142"/>
                <a:gd name="T22" fmla="*/ 540 w 951"/>
                <a:gd name="T23" fmla="*/ 947 h 1142"/>
                <a:gd name="T24" fmla="*/ 621 w 951"/>
                <a:gd name="T25" fmla="*/ 885 h 1142"/>
                <a:gd name="T26" fmla="*/ 667 w 951"/>
                <a:gd name="T27" fmla="*/ 810 h 1142"/>
                <a:gd name="T28" fmla="*/ 682 w 951"/>
                <a:gd name="T29" fmla="*/ 737 h 1142"/>
                <a:gd name="T30" fmla="*/ 502 w 951"/>
                <a:gd name="T31" fmla="*/ 0 h 1142"/>
                <a:gd name="T32" fmla="*/ 604 w 951"/>
                <a:gd name="T33" fmla="*/ 12 h 1142"/>
                <a:gd name="T34" fmla="*/ 699 w 951"/>
                <a:gd name="T35" fmla="*/ 40 h 1142"/>
                <a:gd name="T36" fmla="*/ 776 w 951"/>
                <a:gd name="T37" fmla="*/ 93 h 1142"/>
                <a:gd name="T38" fmla="*/ 828 w 951"/>
                <a:gd name="T39" fmla="*/ 177 h 1142"/>
                <a:gd name="T40" fmla="*/ 848 w 951"/>
                <a:gd name="T41" fmla="*/ 299 h 1142"/>
                <a:gd name="T42" fmla="*/ 849 w 951"/>
                <a:gd name="T43" fmla="*/ 916 h 1142"/>
                <a:gd name="T44" fmla="*/ 861 w 951"/>
                <a:gd name="T45" fmla="*/ 967 h 1142"/>
                <a:gd name="T46" fmla="*/ 900 w 951"/>
                <a:gd name="T47" fmla="*/ 983 h 1142"/>
                <a:gd name="T48" fmla="*/ 951 w 951"/>
                <a:gd name="T49" fmla="*/ 972 h 1142"/>
                <a:gd name="T50" fmla="*/ 900 w 951"/>
                <a:gd name="T51" fmla="*/ 1134 h 1142"/>
                <a:gd name="T52" fmla="*/ 805 w 951"/>
                <a:gd name="T53" fmla="*/ 1139 h 1142"/>
                <a:gd name="T54" fmla="*/ 739 w 951"/>
                <a:gd name="T55" fmla="*/ 1110 h 1142"/>
                <a:gd name="T56" fmla="*/ 699 w 951"/>
                <a:gd name="T57" fmla="*/ 1042 h 1142"/>
                <a:gd name="T58" fmla="*/ 655 w 951"/>
                <a:gd name="T59" fmla="*/ 1013 h 1142"/>
                <a:gd name="T60" fmla="*/ 531 w 951"/>
                <a:gd name="T61" fmla="*/ 1100 h 1142"/>
                <a:gd name="T62" fmla="*/ 387 w 951"/>
                <a:gd name="T63" fmla="*/ 1139 h 1142"/>
                <a:gd name="T64" fmla="*/ 253 w 951"/>
                <a:gd name="T65" fmla="*/ 1135 h 1142"/>
                <a:gd name="T66" fmla="*/ 144 w 951"/>
                <a:gd name="T67" fmla="*/ 1100 h 1142"/>
                <a:gd name="T68" fmla="*/ 61 w 951"/>
                <a:gd name="T69" fmla="*/ 1032 h 1142"/>
                <a:gd name="T70" fmla="*/ 11 w 951"/>
                <a:gd name="T71" fmla="*/ 927 h 1142"/>
                <a:gd name="T72" fmla="*/ 3 w 951"/>
                <a:gd name="T73" fmla="*/ 789 h 1142"/>
                <a:gd name="T74" fmla="*/ 34 w 951"/>
                <a:gd name="T75" fmla="*/ 676 h 1142"/>
                <a:gd name="T76" fmla="*/ 95 w 951"/>
                <a:gd name="T77" fmla="*/ 598 h 1142"/>
                <a:gd name="T78" fmla="*/ 178 w 951"/>
                <a:gd name="T79" fmla="*/ 549 h 1142"/>
                <a:gd name="T80" fmla="*/ 275 w 951"/>
                <a:gd name="T81" fmla="*/ 516 h 1142"/>
                <a:gd name="T82" fmla="*/ 382 w 951"/>
                <a:gd name="T83" fmla="*/ 493 h 1142"/>
                <a:gd name="T84" fmla="*/ 491 w 951"/>
                <a:gd name="T85" fmla="*/ 475 h 1142"/>
                <a:gd name="T86" fmla="*/ 582 w 951"/>
                <a:gd name="T87" fmla="*/ 456 h 1142"/>
                <a:gd name="T88" fmla="*/ 648 w 951"/>
                <a:gd name="T89" fmla="*/ 424 h 1142"/>
                <a:gd name="T90" fmla="*/ 682 w 951"/>
                <a:gd name="T91" fmla="*/ 367 h 1142"/>
                <a:gd name="T92" fmla="*/ 675 w 951"/>
                <a:gd name="T93" fmla="*/ 277 h 1142"/>
                <a:gd name="T94" fmla="*/ 638 w 951"/>
                <a:gd name="T95" fmla="*/ 212 h 1142"/>
                <a:gd name="T96" fmla="*/ 580 w 951"/>
                <a:gd name="T97" fmla="*/ 176 h 1142"/>
                <a:gd name="T98" fmla="*/ 507 w 951"/>
                <a:gd name="T99" fmla="*/ 161 h 1142"/>
                <a:gd name="T100" fmla="*/ 424 w 951"/>
                <a:gd name="T101" fmla="*/ 160 h 1142"/>
                <a:gd name="T102" fmla="*/ 332 w 951"/>
                <a:gd name="T103" fmla="*/ 176 h 1142"/>
                <a:gd name="T104" fmla="*/ 261 w 951"/>
                <a:gd name="T105" fmla="*/ 220 h 1142"/>
                <a:gd name="T106" fmla="*/ 218 w 951"/>
                <a:gd name="T107" fmla="*/ 294 h 1142"/>
                <a:gd name="T108" fmla="*/ 40 w 951"/>
                <a:gd name="T109" fmla="*/ 365 h 1142"/>
                <a:gd name="T110" fmla="*/ 66 w 951"/>
                <a:gd name="T111" fmla="*/ 223 h 1142"/>
                <a:gd name="T112" fmla="*/ 129 w 951"/>
                <a:gd name="T113" fmla="*/ 120 h 1142"/>
                <a:gd name="T114" fmla="*/ 223 w 951"/>
                <a:gd name="T115" fmla="*/ 51 h 1142"/>
                <a:gd name="T116" fmla="*/ 338 w 951"/>
                <a:gd name="T117" fmla="*/ 13 h 1142"/>
                <a:gd name="T118" fmla="*/ 469 w 951"/>
                <a:gd name="T119" fmla="*/ 0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51" h="1142">
                  <a:moveTo>
                    <a:pt x="682" y="554"/>
                  </a:moveTo>
                  <a:lnTo>
                    <a:pt x="658" y="569"/>
                  </a:lnTo>
                  <a:lnTo>
                    <a:pt x="631" y="580"/>
                  </a:lnTo>
                  <a:lnTo>
                    <a:pt x="599" y="590"/>
                  </a:lnTo>
                  <a:lnTo>
                    <a:pt x="566" y="597"/>
                  </a:lnTo>
                  <a:lnTo>
                    <a:pt x="531" y="605"/>
                  </a:lnTo>
                  <a:lnTo>
                    <a:pt x="494" y="610"/>
                  </a:lnTo>
                  <a:lnTo>
                    <a:pt x="455" y="615"/>
                  </a:lnTo>
                  <a:lnTo>
                    <a:pt x="418" y="621"/>
                  </a:lnTo>
                  <a:lnTo>
                    <a:pt x="381" y="627"/>
                  </a:lnTo>
                  <a:lnTo>
                    <a:pt x="351" y="633"/>
                  </a:lnTo>
                  <a:lnTo>
                    <a:pt x="322" y="641"/>
                  </a:lnTo>
                  <a:lnTo>
                    <a:pt x="296" y="651"/>
                  </a:lnTo>
                  <a:lnTo>
                    <a:pt x="271" y="662"/>
                  </a:lnTo>
                  <a:lnTo>
                    <a:pt x="248" y="676"/>
                  </a:lnTo>
                  <a:lnTo>
                    <a:pt x="228" y="692"/>
                  </a:lnTo>
                  <a:lnTo>
                    <a:pt x="210" y="711"/>
                  </a:lnTo>
                  <a:lnTo>
                    <a:pt x="197" y="733"/>
                  </a:lnTo>
                  <a:lnTo>
                    <a:pt x="185" y="759"/>
                  </a:lnTo>
                  <a:lnTo>
                    <a:pt x="179" y="789"/>
                  </a:lnTo>
                  <a:lnTo>
                    <a:pt x="177" y="823"/>
                  </a:lnTo>
                  <a:lnTo>
                    <a:pt x="179" y="854"/>
                  </a:lnTo>
                  <a:lnTo>
                    <a:pt x="185" y="880"/>
                  </a:lnTo>
                  <a:lnTo>
                    <a:pt x="195" y="904"/>
                  </a:lnTo>
                  <a:lnTo>
                    <a:pt x="210" y="924"/>
                  </a:lnTo>
                  <a:lnTo>
                    <a:pt x="226" y="940"/>
                  </a:lnTo>
                  <a:lnTo>
                    <a:pt x="246" y="953"/>
                  </a:lnTo>
                  <a:lnTo>
                    <a:pt x="269" y="965"/>
                  </a:lnTo>
                  <a:lnTo>
                    <a:pt x="292" y="973"/>
                  </a:lnTo>
                  <a:lnTo>
                    <a:pt x="318" y="978"/>
                  </a:lnTo>
                  <a:lnTo>
                    <a:pt x="345" y="982"/>
                  </a:lnTo>
                  <a:lnTo>
                    <a:pt x="372" y="983"/>
                  </a:lnTo>
                  <a:lnTo>
                    <a:pt x="420" y="981"/>
                  </a:lnTo>
                  <a:lnTo>
                    <a:pt x="464" y="973"/>
                  </a:lnTo>
                  <a:lnTo>
                    <a:pt x="504" y="962"/>
                  </a:lnTo>
                  <a:lnTo>
                    <a:pt x="540" y="947"/>
                  </a:lnTo>
                  <a:lnTo>
                    <a:pt x="570" y="929"/>
                  </a:lnTo>
                  <a:lnTo>
                    <a:pt x="597" y="909"/>
                  </a:lnTo>
                  <a:lnTo>
                    <a:pt x="621" y="885"/>
                  </a:lnTo>
                  <a:lnTo>
                    <a:pt x="639" y="861"/>
                  </a:lnTo>
                  <a:lnTo>
                    <a:pt x="655" y="836"/>
                  </a:lnTo>
                  <a:lnTo>
                    <a:pt x="667" y="810"/>
                  </a:lnTo>
                  <a:lnTo>
                    <a:pt x="675" y="785"/>
                  </a:lnTo>
                  <a:lnTo>
                    <a:pt x="680" y="760"/>
                  </a:lnTo>
                  <a:lnTo>
                    <a:pt x="682" y="737"/>
                  </a:lnTo>
                  <a:lnTo>
                    <a:pt x="682" y="554"/>
                  </a:lnTo>
                  <a:close/>
                  <a:moveTo>
                    <a:pt x="469" y="0"/>
                  </a:moveTo>
                  <a:lnTo>
                    <a:pt x="502" y="0"/>
                  </a:lnTo>
                  <a:lnTo>
                    <a:pt x="537" y="3"/>
                  </a:lnTo>
                  <a:lnTo>
                    <a:pt x="571" y="7"/>
                  </a:lnTo>
                  <a:lnTo>
                    <a:pt x="604" y="12"/>
                  </a:lnTo>
                  <a:lnTo>
                    <a:pt x="637" y="18"/>
                  </a:lnTo>
                  <a:lnTo>
                    <a:pt x="669" y="28"/>
                  </a:lnTo>
                  <a:lnTo>
                    <a:pt x="699" y="40"/>
                  </a:lnTo>
                  <a:lnTo>
                    <a:pt x="726" y="54"/>
                  </a:lnTo>
                  <a:lnTo>
                    <a:pt x="752" y="73"/>
                  </a:lnTo>
                  <a:lnTo>
                    <a:pt x="776" y="93"/>
                  </a:lnTo>
                  <a:lnTo>
                    <a:pt x="797" y="117"/>
                  </a:lnTo>
                  <a:lnTo>
                    <a:pt x="815" y="145"/>
                  </a:lnTo>
                  <a:lnTo>
                    <a:pt x="828" y="177"/>
                  </a:lnTo>
                  <a:lnTo>
                    <a:pt x="840" y="213"/>
                  </a:lnTo>
                  <a:lnTo>
                    <a:pt x="846" y="255"/>
                  </a:lnTo>
                  <a:lnTo>
                    <a:pt x="848" y="299"/>
                  </a:lnTo>
                  <a:lnTo>
                    <a:pt x="848" y="861"/>
                  </a:lnTo>
                  <a:lnTo>
                    <a:pt x="848" y="890"/>
                  </a:lnTo>
                  <a:lnTo>
                    <a:pt x="849" y="916"/>
                  </a:lnTo>
                  <a:lnTo>
                    <a:pt x="851" y="937"/>
                  </a:lnTo>
                  <a:lnTo>
                    <a:pt x="854" y="953"/>
                  </a:lnTo>
                  <a:lnTo>
                    <a:pt x="861" y="967"/>
                  </a:lnTo>
                  <a:lnTo>
                    <a:pt x="871" y="976"/>
                  </a:lnTo>
                  <a:lnTo>
                    <a:pt x="883" y="981"/>
                  </a:lnTo>
                  <a:lnTo>
                    <a:pt x="900" y="983"/>
                  </a:lnTo>
                  <a:lnTo>
                    <a:pt x="915" y="982"/>
                  </a:lnTo>
                  <a:lnTo>
                    <a:pt x="933" y="980"/>
                  </a:lnTo>
                  <a:lnTo>
                    <a:pt x="951" y="972"/>
                  </a:lnTo>
                  <a:lnTo>
                    <a:pt x="951" y="1112"/>
                  </a:lnTo>
                  <a:lnTo>
                    <a:pt x="928" y="1124"/>
                  </a:lnTo>
                  <a:lnTo>
                    <a:pt x="900" y="1134"/>
                  </a:lnTo>
                  <a:lnTo>
                    <a:pt x="869" y="1139"/>
                  </a:lnTo>
                  <a:lnTo>
                    <a:pt x="832" y="1142"/>
                  </a:lnTo>
                  <a:lnTo>
                    <a:pt x="805" y="1139"/>
                  </a:lnTo>
                  <a:lnTo>
                    <a:pt x="780" y="1134"/>
                  </a:lnTo>
                  <a:lnTo>
                    <a:pt x="757" y="1124"/>
                  </a:lnTo>
                  <a:lnTo>
                    <a:pt x="739" y="1110"/>
                  </a:lnTo>
                  <a:lnTo>
                    <a:pt x="721" y="1092"/>
                  </a:lnTo>
                  <a:lnTo>
                    <a:pt x="709" y="1069"/>
                  </a:lnTo>
                  <a:lnTo>
                    <a:pt x="699" y="1042"/>
                  </a:lnTo>
                  <a:lnTo>
                    <a:pt x="694" y="1010"/>
                  </a:lnTo>
                  <a:lnTo>
                    <a:pt x="692" y="972"/>
                  </a:lnTo>
                  <a:lnTo>
                    <a:pt x="655" y="1013"/>
                  </a:lnTo>
                  <a:lnTo>
                    <a:pt x="617" y="1048"/>
                  </a:lnTo>
                  <a:lnTo>
                    <a:pt x="576" y="1077"/>
                  </a:lnTo>
                  <a:lnTo>
                    <a:pt x="531" y="1100"/>
                  </a:lnTo>
                  <a:lnTo>
                    <a:pt x="485" y="1119"/>
                  </a:lnTo>
                  <a:lnTo>
                    <a:pt x="438" y="1132"/>
                  </a:lnTo>
                  <a:lnTo>
                    <a:pt x="387" y="1139"/>
                  </a:lnTo>
                  <a:lnTo>
                    <a:pt x="336" y="1142"/>
                  </a:lnTo>
                  <a:lnTo>
                    <a:pt x="294" y="1140"/>
                  </a:lnTo>
                  <a:lnTo>
                    <a:pt x="253" y="1135"/>
                  </a:lnTo>
                  <a:lnTo>
                    <a:pt x="214" y="1127"/>
                  </a:lnTo>
                  <a:lnTo>
                    <a:pt x="178" y="1115"/>
                  </a:lnTo>
                  <a:lnTo>
                    <a:pt x="144" y="1100"/>
                  </a:lnTo>
                  <a:lnTo>
                    <a:pt x="113" y="1081"/>
                  </a:lnTo>
                  <a:lnTo>
                    <a:pt x="85" y="1058"/>
                  </a:lnTo>
                  <a:lnTo>
                    <a:pt x="61" y="1032"/>
                  </a:lnTo>
                  <a:lnTo>
                    <a:pt x="40" y="1001"/>
                  </a:lnTo>
                  <a:lnTo>
                    <a:pt x="22" y="966"/>
                  </a:lnTo>
                  <a:lnTo>
                    <a:pt x="11" y="927"/>
                  </a:lnTo>
                  <a:lnTo>
                    <a:pt x="3" y="884"/>
                  </a:lnTo>
                  <a:lnTo>
                    <a:pt x="0" y="835"/>
                  </a:lnTo>
                  <a:lnTo>
                    <a:pt x="3" y="789"/>
                  </a:lnTo>
                  <a:lnTo>
                    <a:pt x="9" y="747"/>
                  </a:lnTo>
                  <a:lnTo>
                    <a:pt x="20" y="709"/>
                  </a:lnTo>
                  <a:lnTo>
                    <a:pt x="34" y="676"/>
                  </a:lnTo>
                  <a:lnTo>
                    <a:pt x="51" y="647"/>
                  </a:lnTo>
                  <a:lnTo>
                    <a:pt x="71" y="621"/>
                  </a:lnTo>
                  <a:lnTo>
                    <a:pt x="95" y="598"/>
                  </a:lnTo>
                  <a:lnTo>
                    <a:pt x="121" y="580"/>
                  </a:lnTo>
                  <a:lnTo>
                    <a:pt x="148" y="562"/>
                  </a:lnTo>
                  <a:lnTo>
                    <a:pt x="178" y="549"/>
                  </a:lnTo>
                  <a:lnTo>
                    <a:pt x="209" y="536"/>
                  </a:lnTo>
                  <a:lnTo>
                    <a:pt x="241" y="525"/>
                  </a:lnTo>
                  <a:lnTo>
                    <a:pt x="275" y="516"/>
                  </a:lnTo>
                  <a:lnTo>
                    <a:pt x="308" y="507"/>
                  </a:lnTo>
                  <a:lnTo>
                    <a:pt x="343" y="500"/>
                  </a:lnTo>
                  <a:lnTo>
                    <a:pt x="382" y="493"/>
                  </a:lnTo>
                  <a:lnTo>
                    <a:pt x="420" y="486"/>
                  </a:lnTo>
                  <a:lnTo>
                    <a:pt x="456" y="481"/>
                  </a:lnTo>
                  <a:lnTo>
                    <a:pt x="491" y="475"/>
                  </a:lnTo>
                  <a:lnTo>
                    <a:pt x="524" y="470"/>
                  </a:lnTo>
                  <a:lnTo>
                    <a:pt x="555" y="464"/>
                  </a:lnTo>
                  <a:lnTo>
                    <a:pt x="582" y="456"/>
                  </a:lnTo>
                  <a:lnTo>
                    <a:pt x="607" y="448"/>
                  </a:lnTo>
                  <a:lnTo>
                    <a:pt x="629" y="438"/>
                  </a:lnTo>
                  <a:lnTo>
                    <a:pt x="648" y="424"/>
                  </a:lnTo>
                  <a:lnTo>
                    <a:pt x="663" y="408"/>
                  </a:lnTo>
                  <a:lnTo>
                    <a:pt x="674" y="389"/>
                  </a:lnTo>
                  <a:lnTo>
                    <a:pt x="682" y="367"/>
                  </a:lnTo>
                  <a:lnTo>
                    <a:pt x="684" y="341"/>
                  </a:lnTo>
                  <a:lnTo>
                    <a:pt x="682" y="307"/>
                  </a:lnTo>
                  <a:lnTo>
                    <a:pt x="675" y="277"/>
                  </a:lnTo>
                  <a:lnTo>
                    <a:pt x="667" y="252"/>
                  </a:lnTo>
                  <a:lnTo>
                    <a:pt x="654" y="230"/>
                  </a:lnTo>
                  <a:lnTo>
                    <a:pt x="638" y="212"/>
                  </a:lnTo>
                  <a:lnTo>
                    <a:pt x="621" y="197"/>
                  </a:lnTo>
                  <a:lnTo>
                    <a:pt x="601" y="185"/>
                  </a:lnTo>
                  <a:lnTo>
                    <a:pt x="580" y="176"/>
                  </a:lnTo>
                  <a:lnTo>
                    <a:pt x="556" y="169"/>
                  </a:lnTo>
                  <a:lnTo>
                    <a:pt x="532" y="164"/>
                  </a:lnTo>
                  <a:lnTo>
                    <a:pt x="507" y="161"/>
                  </a:lnTo>
                  <a:lnTo>
                    <a:pt x="483" y="159"/>
                  </a:lnTo>
                  <a:lnTo>
                    <a:pt x="459" y="159"/>
                  </a:lnTo>
                  <a:lnTo>
                    <a:pt x="424" y="160"/>
                  </a:lnTo>
                  <a:lnTo>
                    <a:pt x="392" y="162"/>
                  </a:lnTo>
                  <a:lnTo>
                    <a:pt x="361" y="169"/>
                  </a:lnTo>
                  <a:lnTo>
                    <a:pt x="332" y="176"/>
                  </a:lnTo>
                  <a:lnTo>
                    <a:pt x="306" y="187"/>
                  </a:lnTo>
                  <a:lnTo>
                    <a:pt x="282" y="202"/>
                  </a:lnTo>
                  <a:lnTo>
                    <a:pt x="261" y="220"/>
                  </a:lnTo>
                  <a:lnTo>
                    <a:pt x="244" y="241"/>
                  </a:lnTo>
                  <a:lnTo>
                    <a:pt x="229" y="266"/>
                  </a:lnTo>
                  <a:lnTo>
                    <a:pt x="218" y="294"/>
                  </a:lnTo>
                  <a:lnTo>
                    <a:pt x="210" y="328"/>
                  </a:lnTo>
                  <a:lnTo>
                    <a:pt x="206" y="365"/>
                  </a:lnTo>
                  <a:lnTo>
                    <a:pt x="40" y="365"/>
                  </a:lnTo>
                  <a:lnTo>
                    <a:pt x="44" y="313"/>
                  </a:lnTo>
                  <a:lnTo>
                    <a:pt x="52" y="267"/>
                  </a:lnTo>
                  <a:lnTo>
                    <a:pt x="66" y="223"/>
                  </a:lnTo>
                  <a:lnTo>
                    <a:pt x="83" y="185"/>
                  </a:lnTo>
                  <a:lnTo>
                    <a:pt x="105" y="151"/>
                  </a:lnTo>
                  <a:lnTo>
                    <a:pt x="129" y="120"/>
                  </a:lnTo>
                  <a:lnTo>
                    <a:pt x="158" y="94"/>
                  </a:lnTo>
                  <a:lnTo>
                    <a:pt x="189" y="70"/>
                  </a:lnTo>
                  <a:lnTo>
                    <a:pt x="223" y="51"/>
                  </a:lnTo>
                  <a:lnTo>
                    <a:pt x="259" y="35"/>
                  </a:lnTo>
                  <a:lnTo>
                    <a:pt x="297" y="22"/>
                  </a:lnTo>
                  <a:lnTo>
                    <a:pt x="338" y="13"/>
                  </a:lnTo>
                  <a:lnTo>
                    <a:pt x="381" y="5"/>
                  </a:lnTo>
                  <a:lnTo>
                    <a:pt x="424" y="2"/>
                  </a:lnTo>
                  <a:lnTo>
                    <a:pt x="46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2"/>
            <p:cNvSpPr>
              <a:spLocks/>
            </p:cNvSpPr>
            <p:nvPr userDrawn="1"/>
          </p:nvSpPr>
          <p:spPr bwMode="auto">
            <a:xfrm>
              <a:off x="8270875" y="4959350"/>
              <a:ext cx="341313" cy="452438"/>
            </a:xfrm>
            <a:custGeom>
              <a:avLst/>
              <a:gdLst>
                <a:gd name="T0" fmla="*/ 487 w 860"/>
                <a:gd name="T1" fmla="*/ 4 h 1142"/>
                <a:gd name="T2" fmla="*/ 603 w 860"/>
                <a:gd name="T3" fmla="*/ 30 h 1142"/>
                <a:gd name="T4" fmla="*/ 700 w 860"/>
                <a:gd name="T5" fmla="*/ 83 h 1142"/>
                <a:gd name="T6" fmla="*/ 771 w 860"/>
                <a:gd name="T7" fmla="*/ 167 h 1142"/>
                <a:gd name="T8" fmla="*/ 810 w 860"/>
                <a:gd name="T9" fmla="*/ 292 h 1142"/>
                <a:gd name="T10" fmla="*/ 642 w 860"/>
                <a:gd name="T11" fmla="*/ 307 h 1142"/>
                <a:gd name="T12" fmla="*/ 600 w 860"/>
                <a:gd name="T13" fmla="*/ 226 h 1142"/>
                <a:gd name="T14" fmla="*/ 529 w 860"/>
                <a:gd name="T15" fmla="*/ 179 h 1142"/>
                <a:gd name="T16" fmla="*/ 443 w 860"/>
                <a:gd name="T17" fmla="*/ 160 h 1142"/>
                <a:gd name="T18" fmla="*/ 358 w 860"/>
                <a:gd name="T19" fmla="*/ 162 h 1142"/>
                <a:gd name="T20" fmla="*/ 280 w 860"/>
                <a:gd name="T21" fmla="*/ 181 h 1142"/>
                <a:gd name="T22" fmla="*/ 220 w 860"/>
                <a:gd name="T23" fmla="*/ 225 h 1142"/>
                <a:gd name="T24" fmla="*/ 198 w 860"/>
                <a:gd name="T25" fmla="*/ 298 h 1142"/>
                <a:gd name="T26" fmla="*/ 220 w 860"/>
                <a:gd name="T27" fmla="*/ 367 h 1142"/>
                <a:gd name="T28" fmla="*/ 279 w 860"/>
                <a:gd name="T29" fmla="*/ 414 h 1142"/>
                <a:gd name="T30" fmla="*/ 363 w 860"/>
                <a:gd name="T31" fmla="*/ 446 h 1142"/>
                <a:gd name="T32" fmla="*/ 462 w 860"/>
                <a:gd name="T33" fmla="*/ 471 h 1142"/>
                <a:gd name="T34" fmla="*/ 564 w 860"/>
                <a:gd name="T35" fmla="*/ 496 h 1142"/>
                <a:gd name="T36" fmla="*/ 667 w 860"/>
                <a:gd name="T37" fmla="*/ 530 h 1142"/>
                <a:gd name="T38" fmla="*/ 756 w 860"/>
                <a:gd name="T39" fmla="*/ 578 h 1142"/>
                <a:gd name="T40" fmla="*/ 824 w 860"/>
                <a:gd name="T41" fmla="*/ 651 h 1142"/>
                <a:gd name="T42" fmla="*/ 857 w 860"/>
                <a:gd name="T43" fmla="*/ 754 h 1142"/>
                <a:gd name="T44" fmla="*/ 850 w 860"/>
                <a:gd name="T45" fmla="*/ 887 h 1142"/>
                <a:gd name="T46" fmla="*/ 801 w 860"/>
                <a:gd name="T47" fmla="*/ 992 h 1142"/>
                <a:gd name="T48" fmla="*/ 722 w 860"/>
                <a:gd name="T49" fmla="*/ 1067 h 1142"/>
                <a:gd name="T50" fmla="*/ 620 w 860"/>
                <a:gd name="T51" fmla="*/ 1114 h 1142"/>
                <a:gd name="T52" fmla="*/ 506 w 860"/>
                <a:gd name="T53" fmla="*/ 1138 h 1142"/>
                <a:gd name="T54" fmla="*/ 383 w 860"/>
                <a:gd name="T55" fmla="*/ 1140 h 1142"/>
                <a:gd name="T56" fmla="*/ 258 w 860"/>
                <a:gd name="T57" fmla="*/ 1119 h 1142"/>
                <a:gd name="T58" fmla="*/ 148 w 860"/>
                <a:gd name="T59" fmla="*/ 1069 h 1142"/>
                <a:gd name="T60" fmla="*/ 65 w 860"/>
                <a:gd name="T61" fmla="*/ 988 h 1142"/>
                <a:gd name="T62" fmla="*/ 13 w 860"/>
                <a:gd name="T63" fmla="*/ 871 h 1142"/>
                <a:gd name="T64" fmla="*/ 167 w 860"/>
                <a:gd name="T65" fmla="*/ 773 h 1142"/>
                <a:gd name="T66" fmla="*/ 192 w 860"/>
                <a:gd name="T67" fmla="*/ 872 h 1142"/>
                <a:gd name="T68" fmla="*/ 253 w 860"/>
                <a:gd name="T69" fmla="*/ 939 h 1142"/>
                <a:gd name="T70" fmla="*/ 339 w 860"/>
                <a:gd name="T71" fmla="*/ 973 h 1142"/>
                <a:gd name="T72" fmla="*/ 438 w 860"/>
                <a:gd name="T73" fmla="*/ 983 h 1142"/>
                <a:gd name="T74" fmla="*/ 514 w 860"/>
                <a:gd name="T75" fmla="*/ 978 h 1142"/>
                <a:gd name="T76" fmla="*/ 588 w 860"/>
                <a:gd name="T77" fmla="*/ 958 h 1142"/>
                <a:gd name="T78" fmla="*/ 648 w 860"/>
                <a:gd name="T79" fmla="*/ 919 h 1142"/>
                <a:gd name="T80" fmla="*/ 681 w 860"/>
                <a:gd name="T81" fmla="*/ 850 h 1142"/>
                <a:gd name="T82" fmla="*/ 672 w 860"/>
                <a:gd name="T83" fmla="*/ 764 h 1142"/>
                <a:gd name="T84" fmla="*/ 620 w 860"/>
                <a:gd name="T85" fmla="*/ 704 h 1142"/>
                <a:gd name="T86" fmla="*/ 534 w 860"/>
                <a:gd name="T87" fmla="*/ 664 h 1142"/>
                <a:gd name="T88" fmla="*/ 428 w 860"/>
                <a:gd name="T89" fmla="*/ 636 h 1142"/>
                <a:gd name="T90" fmla="*/ 317 w 860"/>
                <a:gd name="T91" fmla="*/ 610 h 1142"/>
                <a:gd name="T92" fmla="*/ 215 w 860"/>
                <a:gd name="T93" fmla="*/ 576 h 1142"/>
                <a:gd name="T94" fmla="*/ 126 w 860"/>
                <a:gd name="T95" fmla="*/ 527 h 1142"/>
                <a:gd name="T96" fmla="*/ 59 w 860"/>
                <a:gd name="T97" fmla="*/ 456 h 1142"/>
                <a:gd name="T98" fmla="*/ 24 w 860"/>
                <a:gd name="T99" fmla="*/ 353 h 1142"/>
                <a:gd name="T100" fmla="*/ 31 w 860"/>
                <a:gd name="T101" fmla="*/ 230 h 1142"/>
                <a:gd name="T102" fmla="*/ 80 w 860"/>
                <a:gd name="T103" fmla="*/ 132 h 1142"/>
                <a:gd name="T104" fmla="*/ 159 w 860"/>
                <a:gd name="T105" fmla="*/ 64 h 1142"/>
                <a:gd name="T106" fmla="*/ 258 w 860"/>
                <a:gd name="T107" fmla="*/ 20 h 1142"/>
                <a:gd name="T108" fmla="*/ 363 w 860"/>
                <a:gd name="T109" fmla="*/ 2 h 1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860" h="1142">
                  <a:moveTo>
                    <a:pt x="399" y="0"/>
                  </a:moveTo>
                  <a:lnTo>
                    <a:pt x="443" y="2"/>
                  </a:lnTo>
                  <a:lnTo>
                    <a:pt x="487" y="4"/>
                  </a:lnTo>
                  <a:lnTo>
                    <a:pt x="528" y="10"/>
                  </a:lnTo>
                  <a:lnTo>
                    <a:pt x="566" y="19"/>
                  </a:lnTo>
                  <a:lnTo>
                    <a:pt x="603" y="30"/>
                  </a:lnTo>
                  <a:lnTo>
                    <a:pt x="638" y="44"/>
                  </a:lnTo>
                  <a:lnTo>
                    <a:pt x="671" y="61"/>
                  </a:lnTo>
                  <a:lnTo>
                    <a:pt x="700" y="83"/>
                  </a:lnTo>
                  <a:lnTo>
                    <a:pt x="727" y="108"/>
                  </a:lnTo>
                  <a:lnTo>
                    <a:pt x="750" y="135"/>
                  </a:lnTo>
                  <a:lnTo>
                    <a:pt x="771" y="167"/>
                  </a:lnTo>
                  <a:lnTo>
                    <a:pt x="787" y="205"/>
                  </a:lnTo>
                  <a:lnTo>
                    <a:pt x="800" y="246"/>
                  </a:lnTo>
                  <a:lnTo>
                    <a:pt x="810" y="292"/>
                  </a:lnTo>
                  <a:lnTo>
                    <a:pt x="815" y="342"/>
                  </a:lnTo>
                  <a:lnTo>
                    <a:pt x="648" y="342"/>
                  </a:lnTo>
                  <a:lnTo>
                    <a:pt x="642" y="307"/>
                  </a:lnTo>
                  <a:lnTo>
                    <a:pt x="632" y="276"/>
                  </a:lnTo>
                  <a:lnTo>
                    <a:pt x="618" y="248"/>
                  </a:lnTo>
                  <a:lnTo>
                    <a:pt x="600" y="226"/>
                  </a:lnTo>
                  <a:lnTo>
                    <a:pt x="579" y="206"/>
                  </a:lnTo>
                  <a:lnTo>
                    <a:pt x="555" y="191"/>
                  </a:lnTo>
                  <a:lnTo>
                    <a:pt x="529" y="179"/>
                  </a:lnTo>
                  <a:lnTo>
                    <a:pt x="501" y="170"/>
                  </a:lnTo>
                  <a:lnTo>
                    <a:pt x="473" y="164"/>
                  </a:lnTo>
                  <a:lnTo>
                    <a:pt x="443" y="160"/>
                  </a:lnTo>
                  <a:lnTo>
                    <a:pt x="413" y="159"/>
                  </a:lnTo>
                  <a:lnTo>
                    <a:pt x="386" y="160"/>
                  </a:lnTo>
                  <a:lnTo>
                    <a:pt x="358" y="162"/>
                  </a:lnTo>
                  <a:lnTo>
                    <a:pt x="331" y="166"/>
                  </a:lnTo>
                  <a:lnTo>
                    <a:pt x="304" y="172"/>
                  </a:lnTo>
                  <a:lnTo>
                    <a:pt x="280" y="181"/>
                  </a:lnTo>
                  <a:lnTo>
                    <a:pt x="256" y="193"/>
                  </a:lnTo>
                  <a:lnTo>
                    <a:pt x="238" y="207"/>
                  </a:lnTo>
                  <a:lnTo>
                    <a:pt x="220" y="225"/>
                  </a:lnTo>
                  <a:lnTo>
                    <a:pt x="208" y="246"/>
                  </a:lnTo>
                  <a:lnTo>
                    <a:pt x="200" y="269"/>
                  </a:lnTo>
                  <a:lnTo>
                    <a:pt x="198" y="298"/>
                  </a:lnTo>
                  <a:lnTo>
                    <a:pt x="200" y="324"/>
                  </a:lnTo>
                  <a:lnTo>
                    <a:pt x="208" y="347"/>
                  </a:lnTo>
                  <a:lnTo>
                    <a:pt x="220" y="367"/>
                  </a:lnTo>
                  <a:lnTo>
                    <a:pt x="237" y="384"/>
                  </a:lnTo>
                  <a:lnTo>
                    <a:pt x="256" y="400"/>
                  </a:lnTo>
                  <a:lnTo>
                    <a:pt x="279" y="414"/>
                  </a:lnTo>
                  <a:lnTo>
                    <a:pt x="305" y="426"/>
                  </a:lnTo>
                  <a:lnTo>
                    <a:pt x="334" y="436"/>
                  </a:lnTo>
                  <a:lnTo>
                    <a:pt x="363" y="446"/>
                  </a:lnTo>
                  <a:lnTo>
                    <a:pt x="396" y="455"/>
                  </a:lnTo>
                  <a:lnTo>
                    <a:pt x="428" y="464"/>
                  </a:lnTo>
                  <a:lnTo>
                    <a:pt x="462" y="471"/>
                  </a:lnTo>
                  <a:lnTo>
                    <a:pt x="495" y="479"/>
                  </a:lnTo>
                  <a:lnTo>
                    <a:pt x="529" y="488"/>
                  </a:lnTo>
                  <a:lnTo>
                    <a:pt x="564" y="496"/>
                  </a:lnTo>
                  <a:lnTo>
                    <a:pt x="600" y="506"/>
                  </a:lnTo>
                  <a:lnTo>
                    <a:pt x="633" y="517"/>
                  </a:lnTo>
                  <a:lnTo>
                    <a:pt x="667" y="530"/>
                  </a:lnTo>
                  <a:lnTo>
                    <a:pt x="699" y="544"/>
                  </a:lnTo>
                  <a:lnTo>
                    <a:pt x="729" y="560"/>
                  </a:lnTo>
                  <a:lnTo>
                    <a:pt x="756" y="578"/>
                  </a:lnTo>
                  <a:lnTo>
                    <a:pt x="781" y="600"/>
                  </a:lnTo>
                  <a:lnTo>
                    <a:pt x="804" y="623"/>
                  </a:lnTo>
                  <a:lnTo>
                    <a:pt x="824" y="651"/>
                  </a:lnTo>
                  <a:lnTo>
                    <a:pt x="838" y="682"/>
                  </a:lnTo>
                  <a:lnTo>
                    <a:pt x="850" y="717"/>
                  </a:lnTo>
                  <a:lnTo>
                    <a:pt x="857" y="754"/>
                  </a:lnTo>
                  <a:lnTo>
                    <a:pt x="860" y="798"/>
                  </a:lnTo>
                  <a:lnTo>
                    <a:pt x="857" y="844"/>
                  </a:lnTo>
                  <a:lnTo>
                    <a:pt x="850" y="887"/>
                  </a:lnTo>
                  <a:lnTo>
                    <a:pt x="837" y="926"/>
                  </a:lnTo>
                  <a:lnTo>
                    <a:pt x="821" y="961"/>
                  </a:lnTo>
                  <a:lnTo>
                    <a:pt x="801" y="992"/>
                  </a:lnTo>
                  <a:lnTo>
                    <a:pt x="778" y="1021"/>
                  </a:lnTo>
                  <a:lnTo>
                    <a:pt x="750" y="1046"/>
                  </a:lnTo>
                  <a:lnTo>
                    <a:pt x="722" y="1067"/>
                  </a:lnTo>
                  <a:lnTo>
                    <a:pt x="689" y="1086"/>
                  </a:lnTo>
                  <a:lnTo>
                    <a:pt x="656" y="1100"/>
                  </a:lnTo>
                  <a:lnTo>
                    <a:pt x="620" y="1114"/>
                  </a:lnTo>
                  <a:lnTo>
                    <a:pt x="582" y="1124"/>
                  </a:lnTo>
                  <a:lnTo>
                    <a:pt x="545" y="1132"/>
                  </a:lnTo>
                  <a:lnTo>
                    <a:pt x="506" y="1138"/>
                  </a:lnTo>
                  <a:lnTo>
                    <a:pt x="468" y="1140"/>
                  </a:lnTo>
                  <a:lnTo>
                    <a:pt x="429" y="1142"/>
                  </a:lnTo>
                  <a:lnTo>
                    <a:pt x="383" y="1140"/>
                  </a:lnTo>
                  <a:lnTo>
                    <a:pt x="340" y="1137"/>
                  </a:lnTo>
                  <a:lnTo>
                    <a:pt x="297" y="1129"/>
                  </a:lnTo>
                  <a:lnTo>
                    <a:pt x="258" y="1119"/>
                  </a:lnTo>
                  <a:lnTo>
                    <a:pt x="219" y="1105"/>
                  </a:lnTo>
                  <a:lnTo>
                    <a:pt x="183" y="1089"/>
                  </a:lnTo>
                  <a:lnTo>
                    <a:pt x="148" y="1069"/>
                  </a:lnTo>
                  <a:lnTo>
                    <a:pt x="117" y="1046"/>
                  </a:lnTo>
                  <a:lnTo>
                    <a:pt x="90" y="1020"/>
                  </a:lnTo>
                  <a:lnTo>
                    <a:pt x="65" y="988"/>
                  </a:lnTo>
                  <a:lnTo>
                    <a:pt x="44" y="953"/>
                  </a:lnTo>
                  <a:lnTo>
                    <a:pt x="26" y="915"/>
                  </a:lnTo>
                  <a:lnTo>
                    <a:pt x="13" y="871"/>
                  </a:lnTo>
                  <a:lnTo>
                    <a:pt x="4" y="824"/>
                  </a:lnTo>
                  <a:lnTo>
                    <a:pt x="0" y="773"/>
                  </a:lnTo>
                  <a:lnTo>
                    <a:pt x="167" y="773"/>
                  </a:lnTo>
                  <a:lnTo>
                    <a:pt x="171" y="810"/>
                  </a:lnTo>
                  <a:lnTo>
                    <a:pt x="179" y="844"/>
                  </a:lnTo>
                  <a:lnTo>
                    <a:pt x="192" y="872"/>
                  </a:lnTo>
                  <a:lnTo>
                    <a:pt x="209" y="899"/>
                  </a:lnTo>
                  <a:lnTo>
                    <a:pt x="229" y="920"/>
                  </a:lnTo>
                  <a:lnTo>
                    <a:pt x="253" y="939"/>
                  </a:lnTo>
                  <a:lnTo>
                    <a:pt x="280" y="952"/>
                  </a:lnTo>
                  <a:lnTo>
                    <a:pt x="309" y="965"/>
                  </a:lnTo>
                  <a:lnTo>
                    <a:pt x="339" y="973"/>
                  </a:lnTo>
                  <a:lnTo>
                    <a:pt x="371" y="978"/>
                  </a:lnTo>
                  <a:lnTo>
                    <a:pt x="404" y="982"/>
                  </a:lnTo>
                  <a:lnTo>
                    <a:pt x="438" y="983"/>
                  </a:lnTo>
                  <a:lnTo>
                    <a:pt x="463" y="983"/>
                  </a:lnTo>
                  <a:lnTo>
                    <a:pt x="489" y="981"/>
                  </a:lnTo>
                  <a:lnTo>
                    <a:pt x="514" y="978"/>
                  </a:lnTo>
                  <a:lnTo>
                    <a:pt x="540" y="973"/>
                  </a:lnTo>
                  <a:lnTo>
                    <a:pt x="565" y="967"/>
                  </a:lnTo>
                  <a:lnTo>
                    <a:pt x="588" y="958"/>
                  </a:lnTo>
                  <a:lnTo>
                    <a:pt x="611" y="947"/>
                  </a:lnTo>
                  <a:lnTo>
                    <a:pt x="631" y="935"/>
                  </a:lnTo>
                  <a:lnTo>
                    <a:pt x="648" y="919"/>
                  </a:lnTo>
                  <a:lnTo>
                    <a:pt x="663" y="899"/>
                  </a:lnTo>
                  <a:lnTo>
                    <a:pt x="674" y="876"/>
                  </a:lnTo>
                  <a:lnTo>
                    <a:pt x="681" y="850"/>
                  </a:lnTo>
                  <a:lnTo>
                    <a:pt x="683" y="821"/>
                  </a:lnTo>
                  <a:lnTo>
                    <a:pt x="681" y="790"/>
                  </a:lnTo>
                  <a:lnTo>
                    <a:pt x="672" y="764"/>
                  </a:lnTo>
                  <a:lnTo>
                    <a:pt x="659" y="742"/>
                  </a:lnTo>
                  <a:lnTo>
                    <a:pt x="641" y="722"/>
                  </a:lnTo>
                  <a:lnTo>
                    <a:pt x="620" y="704"/>
                  </a:lnTo>
                  <a:lnTo>
                    <a:pt x="595" y="689"/>
                  </a:lnTo>
                  <a:lnTo>
                    <a:pt x="566" y="676"/>
                  </a:lnTo>
                  <a:lnTo>
                    <a:pt x="534" y="664"/>
                  </a:lnTo>
                  <a:lnTo>
                    <a:pt x="500" y="654"/>
                  </a:lnTo>
                  <a:lnTo>
                    <a:pt x="465" y="644"/>
                  </a:lnTo>
                  <a:lnTo>
                    <a:pt x="428" y="636"/>
                  </a:lnTo>
                  <a:lnTo>
                    <a:pt x="391" y="627"/>
                  </a:lnTo>
                  <a:lnTo>
                    <a:pt x="352" y="618"/>
                  </a:lnTo>
                  <a:lnTo>
                    <a:pt x="317" y="610"/>
                  </a:lnTo>
                  <a:lnTo>
                    <a:pt x="283" y="600"/>
                  </a:lnTo>
                  <a:lnTo>
                    <a:pt x="248" y="588"/>
                  </a:lnTo>
                  <a:lnTo>
                    <a:pt x="215" y="576"/>
                  </a:lnTo>
                  <a:lnTo>
                    <a:pt x="183" y="562"/>
                  </a:lnTo>
                  <a:lnTo>
                    <a:pt x="153" y="546"/>
                  </a:lnTo>
                  <a:lnTo>
                    <a:pt x="126" y="527"/>
                  </a:lnTo>
                  <a:lnTo>
                    <a:pt x="100" y="506"/>
                  </a:lnTo>
                  <a:lnTo>
                    <a:pt x="77" y="483"/>
                  </a:lnTo>
                  <a:lnTo>
                    <a:pt x="59" y="456"/>
                  </a:lnTo>
                  <a:lnTo>
                    <a:pt x="43" y="425"/>
                  </a:lnTo>
                  <a:lnTo>
                    <a:pt x="31" y="392"/>
                  </a:lnTo>
                  <a:lnTo>
                    <a:pt x="24" y="353"/>
                  </a:lnTo>
                  <a:lnTo>
                    <a:pt x="21" y="311"/>
                  </a:lnTo>
                  <a:lnTo>
                    <a:pt x="24" y="268"/>
                  </a:lnTo>
                  <a:lnTo>
                    <a:pt x="31" y="230"/>
                  </a:lnTo>
                  <a:lnTo>
                    <a:pt x="44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6"/>
                  </a:lnTo>
                  <a:lnTo>
                    <a:pt x="130" y="84"/>
                  </a:lnTo>
                  <a:lnTo>
                    <a:pt x="159" y="64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8" y="20"/>
                  </a:lnTo>
                  <a:lnTo>
                    <a:pt x="292" y="12"/>
                  </a:lnTo>
                  <a:lnTo>
                    <a:pt x="329" y="5"/>
                  </a:lnTo>
                  <a:lnTo>
                    <a:pt x="363" y="2"/>
                  </a:lnTo>
                  <a:lnTo>
                    <a:pt x="39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3"/>
            <p:cNvSpPr>
              <a:spLocks/>
            </p:cNvSpPr>
            <p:nvPr userDrawn="1"/>
          </p:nvSpPr>
          <p:spPr bwMode="auto">
            <a:xfrm>
              <a:off x="7050088" y="5060950"/>
              <a:ext cx="434975" cy="482600"/>
            </a:xfrm>
            <a:custGeom>
              <a:avLst/>
              <a:gdLst>
                <a:gd name="T0" fmla="*/ 622 w 1095"/>
                <a:gd name="T1" fmla="*/ 0 h 1217"/>
                <a:gd name="T2" fmla="*/ 664 w 1095"/>
                <a:gd name="T3" fmla="*/ 17 h 1217"/>
                <a:gd name="T4" fmla="*/ 710 w 1095"/>
                <a:gd name="T5" fmla="*/ 68 h 1217"/>
                <a:gd name="T6" fmla="*/ 947 w 1095"/>
                <a:gd name="T7" fmla="*/ 356 h 1217"/>
                <a:gd name="T8" fmla="*/ 1027 w 1095"/>
                <a:gd name="T9" fmla="*/ 472 h 1217"/>
                <a:gd name="T10" fmla="*/ 1075 w 1095"/>
                <a:gd name="T11" fmla="*/ 584 h 1217"/>
                <a:gd name="T12" fmla="*/ 1095 w 1095"/>
                <a:gd name="T13" fmla="*/ 691 h 1217"/>
                <a:gd name="T14" fmla="*/ 1090 w 1095"/>
                <a:gd name="T15" fmla="*/ 791 h 1217"/>
                <a:gd name="T16" fmla="*/ 1064 w 1095"/>
                <a:gd name="T17" fmla="*/ 884 h 1217"/>
                <a:gd name="T18" fmla="*/ 1020 w 1095"/>
                <a:gd name="T19" fmla="*/ 967 h 1217"/>
                <a:gd name="T20" fmla="*/ 961 w 1095"/>
                <a:gd name="T21" fmla="*/ 1040 h 1217"/>
                <a:gd name="T22" fmla="*/ 893 w 1095"/>
                <a:gd name="T23" fmla="*/ 1101 h 1217"/>
                <a:gd name="T24" fmla="*/ 817 w 1095"/>
                <a:gd name="T25" fmla="*/ 1151 h 1217"/>
                <a:gd name="T26" fmla="*/ 737 w 1095"/>
                <a:gd name="T27" fmla="*/ 1186 h 1217"/>
                <a:gd name="T28" fmla="*/ 629 w 1095"/>
                <a:gd name="T29" fmla="*/ 1211 h 1217"/>
                <a:gd name="T30" fmla="*/ 497 w 1095"/>
                <a:gd name="T31" fmla="*/ 1217 h 1217"/>
                <a:gd name="T32" fmla="*/ 374 w 1095"/>
                <a:gd name="T33" fmla="*/ 1196 h 1217"/>
                <a:gd name="T34" fmla="*/ 261 w 1095"/>
                <a:gd name="T35" fmla="*/ 1152 h 1217"/>
                <a:gd name="T36" fmla="*/ 163 w 1095"/>
                <a:gd name="T37" fmla="*/ 1087 h 1217"/>
                <a:gd name="T38" fmla="*/ 82 w 1095"/>
                <a:gd name="T39" fmla="*/ 1005 h 1217"/>
                <a:gd name="T40" fmla="*/ 22 w 1095"/>
                <a:gd name="T41" fmla="*/ 908 h 1217"/>
                <a:gd name="T42" fmla="*/ 25 w 1095"/>
                <a:gd name="T43" fmla="*/ 889 h 1217"/>
                <a:gd name="T44" fmla="*/ 89 w 1095"/>
                <a:gd name="T45" fmla="*/ 947 h 1217"/>
                <a:gd name="T46" fmla="*/ 169 w 1095"/>
                <a:gd name="T47" fmla="*/ 989 h 1217"/>
                <a:gd name="T48" fmla="*/ 258 w 1095"/>
                <a:gd name="T49" fmla="*/ 1016 h 1217"/>
                <a:gd name="T50" fmla="*/ 353 w 1095"/>
                <a:gd name="T51" fmla="*/ 1026 h 1217"/>
                <a:gd name="T52" fmla="*/ 446 w 1095"/>
                <a:gd name="T53" fmla="*/ 1023 h 1217"/>
                <a:gd name="T54" fmla="*/ 534 w 1095"/>
                <a:gd name="T55" fmla="*/ 1001 h 1217"/>
                <a:gd name="T56" fmla="*/ 612 w 1095"/>
                <a:gd name="T57" fmla="*/ 965 h 1217"/>
                <a:gd name="T58" fmla="*/ 695 w 1095"/>
                <a:gd name="T59" fmla="*/ 901 h 1217"/>
                <a:gd name="T60" fmla="*/ 757 w 1095"/>
                <a:gd name="T61" fmla="*/ 826 h 1217"/>
                <a:gd name="T62" fmla="*/ 796 w 1095"/>
                <a:gd name="T63" fmla="*/ 744 h 1217"/>
                <a:gd name="T64" fmla="*/ 811 w 1095"/>
                <a:gd name="T65" fmla="*/ 656 h 1217"/>
                <a:gd name="T66" fmla="*/ 799 w 1095"/>
                <a:gd name="T67" fmla="*/ 568 h 1217"/>
                <a:gd name="T68" fmla="*/ 761 w 1095"/>
                <a:gd name="T69" fmla="*/ 481 h 1217"/>
                <a:gd name="T70" fmla="*/ 729 w 1095"/>
                <a:gd name="T71" fmla="*/ 436 h 1217"/>
                <a:gd name="T72" fmla="*/ 714 w 1095"/>
                <a:gd name="T73" fmla="*/ 418 h 1217"/>
                <a:gd name="T74" fmla="*/ 686 w 1095"/>
                <a:gd name="T75" fmla="*/ 386 h 1217"/>
                <a:gd name="T76" fmla="*/ 651 w 1095"/>
                <a:gd name="T77" fmla="*/ 342 h 1217"/>
                <a:gd name="T78" fmla="*/ 610 w 1095"/>
                <a:gd name="T79" fmla="*/ 293 h 1217"/>
                <a:gd name="T80" fmla="*/ 567 w 1095"/>
                <a:gd name="T81" fmla="*/ 240 h 1217"/>
                <a:gd name="T82" fmla="*/ 525 w 1095"/>
                <a:gd name="T83" fmla="*/ 189 h 1217"/>
                <a:gd name="T84" fmla="*/ 521 w 1095"/>
                <a:gd name="T85" fmla="*/ 185 h 1217"/>
                <a:gd name="T86" fmla="*/ 515 w 1095"/>
                <a:gd name="T87" fmla="*/ 178 h 1217"/>
                <a:gd name="T88" fmla="*/ 512 w 1095"/>
                <a:gd name="T89" fmla="*/ 175 h 1217"/>
                <a:gd name="T90" fmla="*/ 492 w 1095"/>
                <a:gd name="T91" fmla="*/ 132 h 1217"/>
                <a:gd name="T92" fmla="*/ 495 w 1095"/>
                <a:gd name="T93" fmla="*/ 87 h 1217"/>
                <a:gd name="T94" fmla="*/ 517 w 1095"/>
                <a:gd name="T95" fmla="*/ 45 h 1217"/>
                <a:gd name="T96" fmla="*/ 556 w 1095"/>
                <a:gd name="T97" fmla="*/ 13 h 1217"/>
                <a:gd name="T98" fmla="*/ 599 w 1095"/>
                <a:gd name="T99" fmla="*/ 0 h 1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17">
                  <a:moveTo>
                    <a:pt x="599" y="0"/>
                  </a:moveTo>
                  <a:lnTo>
                    <a:pt x="622" y="0"/>
                  </a:lnTo>
                  <a:lnTo>
                    <a:pt x="644" y="6"/>
                  </a:lnTo>
                  <a:lnTo>
                    <a:pt x="664" y="17"/>
                  </a:lnTo>
                  <a:lnTo>
                    <a:pt x="681" y="35"/>
                  </a:lnTo>
                  <a:lnTo>
                    <a:pt x="710" y="68"/>
                  </a:lnTo>
                  <a:lnTo>
                    <a:pt x="694" y="50"/>
                  </a:lnTo>
                  <a:lnTo>
                    <a:pt x="947" y="356"/>
                  </a:lnTo>
                  <a:lnTo>
                    <a:pt x="991" y="415"/>
                  </a:lnTo>
                  <a:lnTo>
                    <a:pt x="1027" y="472"/>
                  </a:lnTo>
                  <a:lnTo>
                    <a:pt x="1054" y="529"/>
                  </a:lnTo>
                  <a:lnTo>
                    <a:pt x="1075" y="584"/>
                  </a:lnTo>
                  <a:lnTo>
                    <a:pt x="1088" y="639"/>
                  </a:lnTo>
                  <a:lnTo>
                    <a:pt x="1095" y="691"/>
                  </a:lnTo>
                  <a:lnTo>
                    <a:pt x="1095" y="742"/>
                  </a:lnTo>
                  <a:lnTo>
                    <a:pt x="1090" y="791"/>
                  </a:lnTo>
                  <a:lnTo>
                    <a:pt x="1079" y="838"/>
                  </a:lnTo>
                  <a:lnTo>
                    <a:pt x="1064" y="884"/>
                  </a:lnTo>
                  <a:lnTo>
                    <a:pt x="1043" y="927"/>
                  </a:lnTo>
                  <a:lnTo>
                    <a:pt x="1020" y="967"/>
                  </a:lnTo>
                  <a:lnTo>
                    <a:pt x="992" y="1005"/>
                  </a:lnTo>
                  <a:lnTo>
                    <a:pt x="961" y="1040"/>
                  </a:lnTo>
                  <a:lnTo>
                    <a:pt x="929" y="1072"/>
                  </a:lnTo>
                  <a:lnTo>
                    <a:pt x="893" y="1101"/>
                  </a:lnTo>
                  <a:lnTo>
                    <a:pt x="855" y="1127"/>
                  </a:lnTo>
                  <a:lnTo>
                    <a:pt x="817" y="1151"/>
                  </a:lnTo>
                  <a:lnTo>
                    <a:pt x="777" y="1170"/>
                  </a:lnTo>
                  <a:lnTo>
                    <a:pt x="737" y="1186"/>
                  </a:lnTo>
                  <a:lnTo>
                    <a:pt x="697" y="1197"/>
                  </a:lnTo>
                  <a:lnTo>
                    <a:pt x="629" y="1211"/>
                  </a:lnTo>
                  <a:lnTo>
                    <a:pt x="563" y="1217"/>
                  </a:lnTo>
                  <a:lnTo>
                    <a:pt x="497" y="1217"/>
                  </a:lnTo>
                  <a:lnTo>
                    <a:pt x="434" y="1210"/>
                  </a:lnTo>
                  <a:lnTo>
                    <a:pt x="374" y="1196"/>
                  </a:lnTo>
                  <a:lnTo>
                    <a:pt x="316" y="1177"/>
                  </a:lnTo>
                  <a:lnTo>
                    <a:pt x="261" y="1152"/>
                  </a:lnTo>
                  <a:lnTo>
                    <a:pt x="210" y="1122"/>
                  </a:lnTo>
                  <a:lnTo>
                    <a:pt x="163" y="1087"/>
                  </a:lnTo>
                  <a:lnTo>
                    <a:pt x="120" y="1049"/>
                  </a:lnTo>
                  <a:lnTo>
                    <a:pt x="82" y="1005"/>
                  </a:lnTo>
                  <a:lnTo>
                    <a:pt x="49" y="959"/>
                  </a:lnTo>
                  <a:lnTo>
                    <a:pt x="22" y="908"/>
                  </a:lnTo>
                  <a:lnTo>
                    <a:pt x="0" y="854"/>
                  </a:lnTo>
                  <a:lnTo>
                    <a:pt x="25" y="889"/>
                  </a:lnTo>
                  <a:lnTo>
                    <a:pt x="56" y="920"/>
                  </a:lnTo>
                  <a:lnTo>
                    <a:pt x="89" y="947"/>
                  </a:lnTo>
                  <a:lnTo>
                    <a:pt x="128" y="970"/>
                  </a:lnTo>
                  <a:lnTo>
                    <a:pt x="169" y="989"/>
                  </a:lnTo>
                  <a:lnTo>
                    <a:pt x="212" y="1004"/>
                  </a:lnTo>
                  <a:lnTo>
                    <a:pt x="258" y="1016"/>
                  </a:lnTo>
                  <a:lnTo>
                    <a:pt x="306" y="1024"/>
                  </a:lnTo>
                  <a:lnTo>
                    <a:pt x="353" y="1026"/>
                  </a:lnTo>
                  <a:lnTo>
                    <a:pt x="400" y="1026"/>
                  </a:lnTo>
                  <a:lnTo>
                    <a:pt x="446" y="1023"/>
                  </a:lnTo>
                  <a:lnTo>
                    <a:pt x="491" y="1014"/>
                  </a:lnTo>
                  <a:lnTo>
                    <a:pt x="534" y="1001"/>
                  </a:lnTo>
                  <a:lnTo>
                    <a:pt x="576" y="985"/>
                  </a:lnTo>
                  <a:lnTo>
                    <a:pt x="612" y="965"/>
                  </a:lnTo>
                  <a:lnTo>
                    <a:pt x="656" y="934"/>
                  </a:lnTo>
                  <a:lnTo>
                    <a:pt x="695" y="901"/>
                  </a:lnTo>
                  <a:lnTo>
                    <a:pt x="729" y="864"/>
                  </a:lnTo>
                  <a:lnTo>
                    <a:pt x="757" y="826"/>
                  </a:lnTo>
                  <a:lnTo>
                    <a:pt x="779" y="786"/>
                  </a:lnTo>
                  <a:lnTo>
                    <a:pt x="796" y="744"/>
                  </a:lnTo>
                  <a:lnTo>
                    <a:pt x="807" y="700"/>
                  </a:lnTo>
                  <a:lnTo>
                    <a:pt x="811" y="656"/>
                  </a:lnTo>
                  <a:lnTo>
                    <a:pt x="809" y="613"/>
                  </a:lnTo>
                  <a:lnTo>
                    <a:pt x="799" y="568"/>
                  </a:lnTo>
                  <a:lnTo>
                    <a:pt x="784" y="524"/>
                  </a:lnTo>
                  <a:lnTo>
                    <a:pt x="761" y="481"/>
                  </a:lnTo>
                  <a:lnTo>
                    <a:pt x="731" y="438"/>
                  </a:lnTo>
                  <a:lnTo>
                    <a:pt x="729" y="436"/>
                  </a:lnTo>
                  <a:lnTo>
                    <a:pt x="724" y="430"/>
                  </a:lnTo>
                  <a:lnTo>
                    <a:pt x="714" y="418"/>
                  </a:lnTo>
                  <a:lnTo>
                    <a:pt x="701" y="403"/>
                  </a:lnTo>
                  <a:lnTo>
                    <a:pt x="686" y="386"/>
                  </a:lnTo>
                  <a:lnTo>
                    <a:pt x="670" y="365"/>
                  </a:lnTo>
                  <a:lnTo>
                    <a:pt x="651" y="342"/>
                  </a:lnTo>
                  <a:lnTo>
                    <a:pt x="631" y="319"/>
                  </a:lnTo>
                  <a:lnTo>
                    <a:pt x="610" y="293"/>
                  </a:lnTo>
                  <a:lnTo>
                    <a:pt x="588" y="266"/>
                  </a:lnTo>
                  <a:lnTo>
                    <a:pt x="567" y="240"/>
                  </a:lnTo>
                  <a:lnTo>
                    <a:pt x="544" y="215"/>
                  </a:lnTo>
                  <a:lnTo>
                    <a:pt x="525" y="189"/>
                  </a:lnTo>
                  <a:lnTo>
                    <a:pt x="525" y="190"/>
                  </a:lnTo>
                  <a:lnTo>
                    <a:pt x="521" y="185"/>
                  </a:lnTo>
                  <a:lnTo>
                    <a:pt x="517" y="182"/>
                  </a:lnTo>
                  <a:lnTo>
                    <a:pt x="515" y="178"/>
                  </a:lnTo>
                  <a:lnTo>
                    <a:pt x="513" y="177"/>
                  </a:lnTo>
                  <a:lnTo>
                    <a:pt x="512" y="175"/>
                  </a:lnTo>
                  <a:lnTo>
                    <a:pt x="500" y="154"/>
                  </a:lnTo>
                  <a:lnTo>
                    <a:pt x="492" y="132"/>
                  </a:lnTo>
                  <a:lnTo>
                    <a:pt x="491" y="109"/>
                  </a:lnTo>
                  <a:lnTo>
                    <a:pt x="495" y="87"/>
                  </a:lnTo>
                  <a:lnTo>
                    <a:pt x="503" y="65"/>
                  </a:lnTo>
                  <a:lnTo>
                    <a:pt x="517" y="45"/>
                  </a:lnTo>
                  <a:lnTo>
                    <a:pt x="534" y="27"/>
                  </a:lnTo>
                  <a:lnTo>
                    <a:pt x="556" y="13"/>
                  </a:lnTo>
                  <a:lnTo>
                    <a:pt x="577" y="4"/>
                  </a:lnTo>
                  <a:lnTo>
                    <a:pt x="599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4"/>
            <p:cNvSpPr>
              <a:spLocks/>
            </p:cNvSpPr>
            <p:nvPr userDrawn="1"/>
          </p:nvSpPr>
          <p:spPr bwMode="auto">
            <a:xfrm>
              <a:off x="7048500" y="4889500"/>
              <a:ext cx="434975" cy="481013"/>
            </a:xfrm>
            <a:custGeom>
              <a:avLst/>
              <a:gdLst>
                <a:gd name="T0" fmla="*/ 598 w 1096"/>
                <a:gd name="T1" fmla="*/ 0 h 1212"/>
                <a:gd name="T2" fmla="*/ 723 w 1096"/>
                <a:gd name="T3" fmla="*/ 21 h 1212"/>
                <a:gd name="T4" fmla="*/ 834 w 1096"/>
                <a:gd name="T5" fmla="*/ 65 h 1212"/>
                <a:gd name="T6" fmla="*/ 933 w 1096"/>
                <a:gd name="T7" fmla="*/ 130 h 1212"/>
                <a:gd name="T8" fmla="*/ 1014 w 1096"/>
                <a:gd name="T9" fmla="*/ 212 h 1212"/>
                <a:gd name="T10" fmla="*/ 1075 w 1096"/>
                <a:gd name="T11" fmla="*/ 309 h 1212"/>
                <a:gd name="T12" fmla="*/ 1071 w 1096"/>
                <a:gd name="T13" fmla="*/ 328 h 1212"/>
                <a:gd name="T14" fmla="*/ 1006 w 1096"/>
                <a:gd name="T15" fmla="*/ 271 h 1212"/>
                <a:gd name="T16" fmla="*/ 927 w 1096"/>
                <a:gd name="T17" fmla="*/ 228 h 1212"/>
                <a:gd name="T18" fmla="*/ 837 w 1096"/>
                <a:gd name="T19" fmla="*/ 201 h 1212"/>
                <a:gd name="T20" fmla="*/ 744 w 1096"/>
                <a:gd name="T21" fmla="*/ 190 h 1212"/>
                <a:gd name="T22" fmla="*/ 649 w 1096"/>
                <a:gd name="T23" fmla="*/ 195 h 1212"/>
                <a:gd name="T24" fmla="*/ 561 w 1096"/>
                <a:gd name="T25" fmla="*/ 215 h 1212"/>
                <a:gd name="T26" fmla="*/ 484 w 1096"/>
                <a:gd name="T27" fmla="*/ 252 h 1212"/>
                <a:gd name="T28" fmla="*/ 402 w 1096"/>
                <a:gd name="T29" fmla="*/ 315 h 1212"/>
                <a:gd name="T30" fmla="*/ 340 w 1096"/>
                <a:gd name="T31" fmla="*/ 390 h 1212"/>
                <a:gd name="T32" fmla="*/ 300 w 1096"/>
                <a:gd name="T33" fmla="*/ 474 h 1212"/>
                <a:gd name="T34" fmla="*/ 285 w 1096"/>
                <a:gd name="T35" fmla="*/ 561 h 1212"/>
                <a:gd name="T36" fmla="*/ 296 w 1096"/>
                <a:gd name="T37" fmla="*/ 649 h 1212"/>
                <a:gd name="T38" fmla="*/ 335 w 1096"/>
                <a:gd name="T39" fmla="*/ 737 h 1212"/>
                <a:gd name="T40" fmla="*/ 367 w 1096"/>
                <a:gd name="T41" fmla="*/ 781 h 1212"/>
                <a:gd name="T42" fmla="*/ 383 w 1096"/>
                <a:gd name="T43" fmla="*/ 800 h 1212"/>
                <a:gd name="T44" fmla="*/ 410 w 1096"/>
                <a:gd name="T45" fmla="*/ 834 h 1212"/>
                <a:gd name="T46" fmla="*/ 448 w 1096"/>
                <a:gd name="T47" fmla="*/ 877 h 1212"/>
                <a:gd name="T48" fmla="*/ 490 w 1096"/>
                <a:gd name="T49" fmla="*/ 928 h 1212"/>
                <a:gd name="T50" fmla="*/ 534 w 1096"/>
                <a:gd name="T51" fmla="*/ 982 h 1212"/>
                <a:gd name="T52" fmla="*/ 524 w 1096"/>
                <a:gd name="T53" fmla="*/ 970 h 1212"/>
                <a:gd name="T54" fmla="*/ 552 w 1096"/>
                <a:gd name="T55" fmla="*/ 1004 h 1212"/>
                <a:gd name="T56" fmla="*/ 571 w 1096"/>
                <a:gd name="T57" fmla="*/ 1028 h 1212"/>
                <a:gd name="T58" fmla="*/ 578 w 1096"/>
                <a:gd name="T59" fmla="*/ 1037 h 1212"/>
                <a:gd name="T60" fmla="*/ 599 w 1096"/>
                <a:gd name="T61" fmla="*/ 1079 h 1212"/>
                <a:gd name="T62" fmla="*/ 597 w 1096"/>
                <a:gd name="T63" fmla="*/ 1125 h 1212"/>
                <a:gd name="T64" fmla="*/ 575 w 1096"/>
                <a:gd name="T65" fmla="*/ 1166 h 1212"/>
                <a:gd name="T66" fmla="*/ 536 w 1096"/>
                <a:gd name="T67" fmla="*/ 1199 h 1212"/>
                <a:gd name="T68" fmla="*/ 491 w 1096"/>
                <a:gd name="T69" fmla="*/ 1212 h 1212"/>
                <a:gd name="T70" fmla="*/ 446 w 1096"/>
                <a:gd name="T71" fmla="*/ 1205 h 1212"/>
                <a:gd name="T72" fmla="*/ 409 w 1096"/>
                <a:gd name="T73" fmla="*/ 1178 h 1212"/>
                <a:gd name="T74" fmla="*/ 391 w 1096"/>
                <a:gd name="T75" fmla="*/ 1153 h 1212"/>
                <a:gd name="T76" fmla="*/ 104 w 1096"/>
                <a:gd name="T77" fmla="*/ 803 h 1212"/>
                <a:gd name="T78" fmla="*/ 41 w 1096"/>
                <a:gd name="T79" fmla="*/ 688 h 1212"/>
                <a:gd name="T80" fmla="*/ 7 w 1096"/>
                <a:gd name="T81" fmla="*/ 578 h 1212"/>
                <a:gd name="T82" fmla="*/ 0 w 1096"/>
                <a:gd name="T83" fmla="*/ 475 h 1212"/>
                <a:gd name="T84" fmla="*/ 16 w 1096"/>
                <a:gd name="T85" fmla="*/ 378 h 1212"/>
                <a:gd name="T86" fmla="*/ 52 w 1096"/>
                <a:gd name="T87" fmla="*/ 291 h 1212"/>
                <a:gd name="T88" fmla="*/ 103 w 1096"/>
                <a:gd name="T89" fmla="*/ 212 h 1212"/>
                <a:gd name="T90" fmla="*/ 168 w 1096"/>
                <a:gd name="T91" fmla="*/ 145 h 1212"/>
                <a:gd name="T92" fmla="*/ 240 w 1096"/>
                <a:gd name="T93" fmla="*/ 89 h 1212"/>
                <a:gd name="T94" fmla="*/ 318 w 1096"/>
                <a:gd name="T95" fmla="*/ 48 h 1212"/>
                <a:gd name="T96" fmla="*/ 398 w 1096"/>
                <a:gd name="T97" fmla="*/ 19 h 1212"/>
                <a:gd name="T98" fmla="*/ 534 w 1096"/>
                <a:gd name="T99" fmla="*/ 0 h 1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12">
                  <a:moveTo>
                    <a:pt x="534" y="0"/>
                  </a:moveTo>
                  <a:lnTo>
                    <a:pt x="598" y="0"/>
                  </a:lnTo>
                  <a:lnTo>
                    <a:pt x="662" y="8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5"/>
                  </a:lnTo>
                  <a:lnTo>
                    <a:pt x="885" y="95"/>
                  </a:lnTo>
                  <a:lnTo>
                    <a:pt x="933" y="130"/>
                  </a:lnTo>
                  <a:lnTo>
                    <a:pt x="976" y="168"/>
                  </a:lnTo>
                  <a:lnTo>
                    <a:pt x="1014" y="212"/>
                  </a:lnTo>
                  <a:lnTo>
                    <a:pt x="1047" y="258"/>
                  </a:lnTo>
                  <a:lnTo>
                    <a:pt x="1075" y="309"/>
                  </a:lnTo>
                  <a:lnTo>
                    <a:pt x="1096" y="363"/>
                  </a:lnTo>
                  <a:lnTo>
                    <a:pt x="1071" y="328"/>
                  </a:lnTo>
                  <a:lnTo>
                    <a:pt x="1041" y="297"/>
                  </a:lnTo>
                  <a:lnTo>
                    <a:pt x="1006" y="271"/>
                  </a:lnTo>
                  <a:lnTo>
                    <a:pt x="968" y="247"/>
                  </a:lnTo>
                  <a:lnTo>
                    <a:pt x="927" y="228"/>
                  </a:lnTo>
                  <a:lnTo>
                    <a:pt x="883" y="212"/>
                  </a:lnTo>
                  <a:lnTo>
                    <a:pt x="837" y="201"/>
                  </a:lnTo>
                  <a:lnTo>
                    <a:pt x="791" y="193"/>
                  </a:lnTo>
                  <a:lnTo>
                    <a:pt x="744" y="190"/>
                  </a:lnTo>
                  <a:lnTo>
                    <a:pt x="696" y="190"/>
                  </a:lnTo>
                  <a:lnTo>
                    <a:pt x="649" y="195"/>
                  </a:lnTo>
                  <a:lnTo>
                    <a:pt x="604" y="203"/>
                  </a:lnTo>
                  <a:lnTo>
                    <a:pt x="561" y="215"/>
                  </a:lnTo>
                  <a:lnTo>
                    <a:pt x="521" y="231"/>
                  </a:lnTo>
                  <a:lnTo>
                    <a:pt x="484" y="252"/>
                  </a:lnTo>
                  <a:lnTo>
                    <a:pt x="440" y="282"/>
                  </a:lnTo>
                  <a:lnTo>
                    <a:pt x="402" y="315"/>
                  </a:lnTo>
                  <a:lnTo>
                    <a:pt x="368" y="352"/>
                  </a:lnTo>
                  <a:lnTo>
                    <a:pt x="340" y="390"/>
                  </a:lnTo>
                  <a:lnTo>
                    <a:pt x="317" y="431"/>
                  </a:lnTo>
                  <a:lnTo>
                    <a:pt x="300" y="474"/>
                  </a:lnTo>
                  <a:lnTo>
                    <a:pt x="290" y="516"/>
                  </a:lnTo>
                  <a:lnTo>
                    <a:pt x="285" y="561"/>
                  </a:lnTo>
                  <a:lnTo>
                    <a:pt x="287" y="604"/>
                  </a:lnTo>
                  <a:lnTo>
                    <a:pt x="296" y="649"/>
                  </a:lnTo>
                  <a:lnTo>
                    <a:pt x="312" y="693"/>
                  </a:lnTo>
                  <a:lnTo>
                    <a:pt x="335" y="737"/>
                  </a:lnTo>
                  <a:lnTo>
                    <a:pt x="366" y="779"/>
                  </a:lnTo>
                  <a:lnTo>
                    <a:pt x="367" y="781"/>
                  </a:lnTo>
                  <a:lnTo>
                    <a:pt x="373" y="788"/>
                  </a:lnTo>
                  <a:lnTo>
                    <a:pt x="383" y="800"/>
                  </a:lnTo>
                  <a:lnTo>
                    <a:pt x="395" y="815"/>
                  </a:lnTo>
                  <a:lnTo>
                    <a:pt x="410" y="834"/>
                  </a:lnTo>
                  <a:lnTo>
                    <a:pt x="428" y="855"/>
                  </a:lnTo>
                  <a:lnTo>
                    <a:pt x="448" y="877"/>
                  </a:lnTo>
                  <a:lnTo>
                    <a:pt x="468" y="902"/>
                  </a:lnTo>
                  <a:lnTo>
                    <a:pt x="490" y="928"/>
                  </a:lnTo>
                  <a:lnTo>
                    <a:pt x="511" y="955"/>
                  </a:lnTo>
                  <a:lnTo>
                    <a:pt x="534" y="982"/>
                  </a:lnTo>
                  <a:lnTo>
                    <a:pt x="556" y="1008"/>
                  </a:lnTo>
                  <a:lnTo>
                    <a:pt x="524" y="970"/>
                  </a:lnTo>
                  <a:lnTo>
                    <a:pt x="538" y="988"/>
                  </a:lnTo>
                  <a:lnTo>
                    <a:pt x="552" y="1004"/>
                  </a:lnTo>
                  <a:lnTo>
                    <a:pt x="563" y="1018"/>
                  </a:lnTo>
                  <a:lnTo>
                    <a:pt x="571" y="1028"/>
                  </a:lnTo>
                  <a:lnTo>
                    <a:pt x="576" y="1034"/>
                  </a:lnTo>
                  <a:lnTo>
                    <a:pt x="578" y="1037"/>
                  </a:lnTo>
                  <a:lnTo>
                    <a:pt x="592" y="1057"/>
                  </a:lnTo>
                  <a:lnTo>
                    <a:pt x="599" y="1079"/>
                  </a:lnTo>
                  <a:lnTo>
                    <a:pt x="601" y="1102"/>
                  </a:lnTo>
                  <a:lnTo>
                    <a:pt x="597" y="1125"/>
                  </a:lnTo>
                  <a:lnTo>
                    <a:pt x="588" y="1146"/>
                  </a:lnTo>
                  <a:lnTo>
                    <a:pt x="575" y="1166"/>
                  </a:lnTo>
                  <a:lnTo>
                    <a:pt x="556" y="1185"/>
                  </a:lnTo>
                  <a:lnTo>
                    <a:pt x="536" y="1199"/>
                  </a:lnTo>
                  <a:lnTo>
                    <a:pt x="514" y="1207"/>
                  </a:lnTo>
                  <a:lnTo>
                    <a:pt x="491" y="1212"/>
                  </a:lnTo>
                  <a:lnTo>
                    <a:pt x="469" y="1211"/>
                  </a:lnTo>
                  <a:lnTo>
                    <a:pt x="446" y="1205"/>
                  </a:lnTo>
                  <a:lnTo>
                    <a:pt x="427" y="1194"/>
                  </a:lnTo>
                  <a:lnTo>
                    <a:pt x="409" y="1178"/>
                  </a:lnTo>
                  <a:lnTo>
                    <a:pt x="352" y="1108"/>
                  </a:lnTo>
                  <a:lnTo>
                    <a:pt x="391" y="1153"/>
                  </a:lnTo>
                  <a:lnTo>
                    <a:pt x="149" y="861"/>
                  </a:lnTo>
                  <a:lnTo>
                    <a:pt x="104" y="803"/>
                  </a:lnTo>
                  <a:lnTo>
                    <a:pt x="68" y="744"/>
                  </a:lnTo>
                  <a:lnTo>
                    <a:pt x="41" y="688"/>
                  </a:lnTo>
                  <a:lnTo>
                    <a:pt x="21" y="632"/>
                  </a:lnTo>
                  <a:lnTo>
                    <a:pt x="7" y="578"/>
                  </a:lnTo>
                  <a:lnTo>
                    <a:pt x="1" y="526"/>
                  </a:lnTo>
                  <a:lnTo>
                    <a:pt x="0" y="475"/>
                  </a:lnTo>
                  <a:lnTo>
                    <a:pt x="6" y="425"/>
                  </a:lnTo>
                  <a:lnTo>
                    <a:pt x="16" y="378"/>
                  </a:lnTo>
                  <a:lnTo>
                    <a:pt x="32" y="333"/>
                  </a:lnTo>
                  <a:lnTo>
                    <a:pt x="52" y="291"/>
                  </a:lnTo>
                  <a:lnTo>
                    <a:pt x="76" y="249"/>
                  </a:lnTo>
                  <a:lnTo>
                    <a:pt x="103" y="212"/>
                  </a:lnTo>
                  <a:lnTo>
                    <a:pt x="134" y="177"/>
                  </a:lnTo>
                  <a:lnTo>
                    <a:pt x="168" y="145"/>
                  </a:lnTo>
                  <a:lnTo>
                    <a:pt x="203" y="115"/>
                  </a:lnTo>
                  <a:lnTo>
                    <a:pt x="240" y="89"/>
                  </a:lnTo>
                  <a:lnTo>
                    <a:pt x="279" y="66"/>
                  </a:lnTo>
                  <a:lnTo>
                    <a:pt x="318" y="48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4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5"/>
            <p:cNvSpPr>
              <a:spLocks noEditPoints="1"/>
            </p:cNvSpPr>
            <p:nvPr userDrawn="1"/>
          </p:nvSpPr>
          <p:spPr bwMode="auto">
            <a:xfrm>
              <a:off x="8618538" y="5702300"/>
              <a:ext cx="52388" cy="50800"/>
            </a:xfrm>
            <a:custGeom>
              <a:avLst/>
              <a:gdLst>
                <a:gd name="T0" fmla="*/ 51 w 131"/>
                <a:gd name="T1" fmla="*/ 60 h 130"/>
                <a:gd name="T2" fmla="*/ 68 w 131"/>
                <a:gd name="T3" fmla="*/ 60 h 130"/>
                <a:gd name="T4" fmla="*/ 76 w 131"/>
                <a:gd name="T5" fmla="*/ 59 h 130"/>
                <a:gd name="T6" fmla="*/ 81 w 131"/>
                <a:gd name="T7" fmla="*/ 55 h 130"/>
                <a:gd name="T8" fmla="*/ 83 w 131"/>
                <a:gd name="T9" fmla="*/ 49 h 130"/>
                <a:gd name="T10" fmla="*/ 81 w 131"/>
                <a:gd name="T11" fmla="*/ 43 h 130"/>
                <a:gd name="T12" fmla="*/ 76 w 131"/>
                <a:gd name="T13" fmla="*/ 39 h 130"/>
                <a:gd name="T14" fmla="*/ 70 w 131"/>
                <a:gd name="T15" fmla="*/ 38 h 130"/>
                <a:gd name="T16" fmla="*/ 51 w 131"/>
                <a:gd name="T17" fmla="*/ 38 h 130"/>
                <a:gd name="T18" fmla="*/ 68 w 131"/>
                <a:gd name="T19" fmla="*/ 28 h 130"/>
                <a:gd name="T20" fmla="*/ 88 w 131"/>
                <a:gd name="T21" fmla="*/ 33 h 130"/>
                <a:gd name="T22" fmla="*/ 95 w 131"/>
                <a:gd name="T23" fmla="*/ 49 h 130"/>
                <a:gd name="T24" fmla="*/ 90 w 131"/>
                <a:gd name="T25" fmla="*/ 64 h 130"/>
                <a:gd name="T26" fmla="*/ 76 w 131"/>
                <a:gd name="T27" fmla="*/ 69 h 130"/>
                <a:gd name="T28" fmla="*/ 83 w 131"/>
                <a:gd name="T29" fmla="*/ 103 h 130"/>
                <a:gd name="T30" fmla="*/ 51 w 131"/>
                <a:gd name="T31" fmla="*/ 70 h 130"/>
                <a:gd name="T32" fmla="*/ 40 w 131"/>
                <a:gd name="T33" fmla="*/ 103 h 130"/>
                <a:gd name="T34" fmla="*/ 65 w 131"/>
                <a:gd name="T35" fmla="*/ 12 h 130"/>
                <a:gd name="T36" fmla="*/ 34 w 131"/>
                <a:gd name="T37" fmla="*/ 22 h 130"/>
                <a:gd name="T38" fmla="*/ 15 w 131"/>
                <a:gd name="T39" fmla="*/ 48 h 130"/>
                <a:gd name="T40" fmla="*/ 15 w 131"/>
                <a:gd name="T41" fmla="*/ 83 h 130"/>
                <a:gd name="T42" fmla="*/ 34 w 131"/>
                <a:gd name="T43" fmla="*/ 109 h 130"/>
                <a:gd name="T44" fmla="*/ 65 w 131"/>
                <a:gd name="T45" fmla="*/ 119 h 130"/>
                <a:gd name="T46" fmla="*/ 96 w 131"/>
                <a:gd name="T47" fmla="*/ 109 h 130"/>
                <a:gd name="T48" fmla="*/ 114 w 131"/>
                <a:gd name="T49" fmla="*/ 83 h 130"/>
                <a:gd name="T50" fmla="*/ 114 w 131"/>
                <a:gd name="T51" fmla="*/ 48 h 130"/>
                <a:gd name="T52" fmla="*/ 96 w 131"/>
                <a:gd name="T53" fmla="*/ 22 h 130"/>
                <a:gd name="T54" fmla="*/ 65 w 131"/>
                <a:gd name="T55" fmla="*/ 12 h 130"/>
                <a:gd name="T56" fmla="*/ 86 w 131"/>
                <a:gd name="T57" fmla="*/ 4 h 130"/>
                <a:gd name="T58" fmla="*/ 117 w 131"/>
                <a:gd name="T59" fmla="*/ 27 h 130"/>
                <a:gd name="T60" fmla="*/ 131 w 131"/>
                <a:gd name="T61" fmla="*/ 65 h 130"/>
                <a:gd name="T62" fmla="*/ 117 w 131"/>
                <a:gd name="T63" fmla="*/ 104 h 130"/>
                <a:gd name="T64" fmla="*/ 86 w 131"/>
                <a:gd name="T65" fmla="*/ 126 h 130"/>
                <a:gd name="T66" fmla="*/ 45 w 131"/>
                <a:gd name="T67" fmla="*/ 126 h 130"/>
                <a:gd name="T68" fmla="*/ 12 w 131"/>
                <a:gd name="T69" fmla="*/ 104 h 130"/>
                <a:gd name="T70" fmla="*/ 0 w 131"/>
                <a:gd name="T71" fmla="*/ 65 h 130"/>
                <a:gd name="T72" fmla="*/ 12 w 131"/>
                <a:gd name="T73" fmla="*/ 27 h 130"/>
                <a:gd name="T74" fmla="*/ 45 w 131"/>
                <a:gd name="T75" fmla="*/ 4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1" h="130">
                  <a:moveTo>
                    <a:pt x="51" y="38"/>
                  </a:moveTo>
                  <a:lnTo>
                    <a:pt x="51" y="60"/>
                  </a:lnTo>
                  <a:lnTo>
                    <a:pt x="65" y="60"/>
                  </a:lnTo>
                  <a:lnTo>
                    <a:pt x="68" y="60"/>
                  </a:lnTo>
                  <a:lnTo>
                    <a:pt x="72" y="60"/>
                  </a:lnTo>
                  <a:lnTo>
                    <a:pt x="76" y="59"/>
                  </a:lnTo>
                  <a:lnTo>
                    <a:pt x="78" y="58"/>
                  </a:lnTo>
                  <a:lnTo>
                    <a:pt x="81" y="55"/>
                  </a:lnTo>
                  <a:lnTo>
                    <a:pt x="82" y="53"/>
                  </a:lnTo>
                  <a:lnTo>
                    <a:pt x="83" y="49"/>
                  </a:lnTo>
                  <a:lnTo>
                    <a:pt x="82" y="45"/>
                  </a:lnTo>
                  <a:lnTo>
                    <a:pt x="81" y="43"/>
                  </a:lnTo>
                  <a:lnTo>
                    <a:pt x="78" y="40"/>
                  </a:lnTo>
                  <a:lnTo>
                    <a:pt x="76" y="39"/>
                  </a:lnTo>
                  <a:lnTo>
                    <a:pt x="73" y="38"/>
                  </a:lnTo>
                  <a:lnTo>
                    <a:pt x="70" y="38"/>
                  </a:lnTo>
                  <a:lnTo>
                    <a:pt x="67" y="38"/>
                  </a:lnTo>
                  <a:lnTo>
                    <a:pt x="51" y="38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3"/>
                  </a:lnTo>
                  <a:lnTo>
                    <a:pt x="93" y="39"/>
                  </a:lnTo>
                  <a:lnTo>
                    <a:pt x="95" y="49"/>
                  </a:lnTo>
                  <a:lnTo>
                    <a:pt x="93" y="58"/>
                  </a:lnTo>
                  <a:lnTo>
                    <a:pt x="90" y="64"/>
                  </a:lnTo>
                  <a:lnTo>
                    <a:pt x="83" y="68"/>
                  </a:lnTo>
                  <a:lnTo>
                    <a:pt x="76" y="69"/>
                  </a:lnTo>
                  <a:lnTo>
                    <a:pt x="97" y="103"/>
                  </a:lnTo>
                  <a:lnTo>
                    <a:pt x="83" y="103"/>
                  </a:lnTo>
                  <a:lnTo>
                    <a:pt x="65" y="70"/>
                  </a:lnTo>
                  <a:lnTo>
                    <a:pt x="51" y="70"/>
                  </a:lnTo>
                  <a:lnTo>
                    <a:pt x="51" y="103"/>
                  </a:lnTo>
                  <a:lnTo>
                    <a:pt x="40" y="103"/>
                  </a:lnTo>
                  <a:lnTo>
                    <a:pt x="40" y="28"/>
                  </a:lnTo>
                  <a:close/>
                  <a:moveTo>
                    <a:pt x="65" y="12"/>
                  </a:moveTo>
                  <a:lnTo>
                    <a:pt x="49" y="14"/>
                  </a:lnTo>
                  <a:lnTo>
                    <a:pt x="34" y="22"/>
                  </a:lnTo>
                  <a:lnTo>
                    <a:pt x="22" y="33"/>
                  </a:lnTo>
                  <a:lnTo>
                    <a:pt x="15" y="48"/>
                  </a:lnTo>
                  <a:lnTo>
                    <a:pt x="12" y="65"/>
                  </a:lnTo>
                  <a:lnTo>
                    <a:pt x="15" y="83"/>
                  </a:lnTo>
                  <a:lnTo>
                    <a:pt x="22" y="98"/>
                  </a:lnTo>
                  <a:lnTo>
                    <a:pt x="34" y="109"/>
                  </a:lnTo>
                  <a:lnTo>
                    <a:pt x="49" y="116"/>
                  </a:lnTo>
                  <a:lnTo>
                    <a:pt x="65" y="119"/>
                  </a:lnTo>
                  <a:lnTo>
                    <a:pt x="82" y="116"/>
                  </a:lnTo>
                  <a:lnTo>
                    <a:pt x="96" y="109"/>
                  </a:lnTo>
                  <a:lnTo>
                    <a:pt x="107" y="98"/>
                  </a:lnTo>
                  <a:lnTo>
                    <a:pt x="114" y="83"/>
                  </a:lnTo>
                  <a:lnTo>
                    <a:pt x="117" y="65"/>
                  </a:lnTo>
                  <a:lnTo>
                    <a:pt x="114" y="48"/>
                  </a:lnTo>
                  <a:lnTo>
                    <a:pt x="107" y="33"/>
                  </a:lnTo>
                  <a:lnTo>
                    <a:pt x="96" y="22"/>
                  </a:lnTo>
                  <a:lnTo>
                    <a:pt x="82" y="14"/>
                  </a:lnTo>
                  <a:lnTo>
                    <a:pt x="65" y="12"/>
                  </a:lnTo>
                  <a:close/>
                  <a:moveTo>
                    <a:pt x="65" y="0"/>
                  </a:moveTo>
                  <a:lnTo>
                    <a:pt x="86" y="4"/>
                  </a:lnTo>
                  <a:lnTo>
                    <a:pt x="103" y="13"/>
                  </a:lnTo>
                  <a:lnTo>
                    <a:pt x="117" y="27"/>
                  </a:lnTo>
                  <a:lnTo>
                    <a:pt x="127" y="44"/>
                  </a:lnTo>
                  <a:lnTo>
                    <a:pt x="131" y="65"/>
                  </a:lnTo>
                  <a:lnTo>
                    <a:pt x="127" y="86"/>
                  </a:lnTo>
                  <a:lnTo>
                    <a:pt x="117" y="104"/>
                  </a:lnTo>
                  <a:lnTo>
                    <a:pt x="103" y="118"/>
                  </a:lnTo>
                  <a:lnTo>
                    <a:pt x="86" y="126"/>
                  </a:lnTo>
                  <a:lnTo>
                    <a:pt x="65" y="130"/>
                  </a:lnTo>
                  <a:lnTo>
                    <a:pt x="45" y="126"/>
                  </a:lnTo>
                  <a:lnTo>
                    <a:pt x="27" y="118"/>
                  </a:lnTo>
                  <a:lnTo>
                    <a:pt x="12" y="104"/>
                  </a:lnTo>
                  <a:lnTo>
                    <a:pt x="2" y="86"/>
                  </a:lnTo>
                  <a:lnTo>
                    <a:pt x="0" y="65"/>
                  </a:lnTo>
                  <a:lnTo>
                    <a:pt x="2" y="44"/>
                  </a:lnTo>
                  <a:lnTo>
                    <a:pt x="12" y="27"/>
                  </a:lnTo>
                  <a:lnTo>
                    <a:pt x="27" y="13"/>
                  </a:lnTo>
                  <a:lnTo>
                    <a:pt x="45" y="4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6"/>
            <p:cNvSpPr>
              <a:spLocks noEditPoints="1"/>
            </p:cNvSpPr>
            <p:nvPr userDrawn="1"/>
          </p:nvSpPr>
          <p:spPr bwMode="auto">
            <a:xfrm>
              <a:off x="8578850" y="5375275"/>
              <a:ext cx="52388" cy="50800"/>
            </a:xfrm>
            <a:custGeom>
              <a:avLst/>
              <a:gdLst>
                <a:gd name="T0" fmla="*/ 52 w 130"/>
                <a:gd name="T1" fmla="*/ 60 h 129"/>
                <a:gd name="T2" fmla="*/ 69 w 130"/>
                <a:gd name="T3" fmla="*/ 60 h 129"/>
                <a:gd name="T4" fmla="*/ 77 w 130"/>
                <a:gd name="T5" fmla="*/ 59 h 129"/>
                <a:gd name="T6" fmla="*/ 82 w 130"/>
                <a:gd name="T7" fmla="*/ 55 h 129"/>
                <a:gd name="T8" fmla="*/ 83 w 130"/>
                <a:gd name="T9" fmla="*/ 48 h 129"/>
                <a:gd name="T10" fmla="*/ 82 w 130"/>
                <a:gd name="T11" fmla="*/ 42 h 129"/>
                <a:gd name="T12" fmla="*/ 77 w 130"/>
                <a:gd name="T13" fmla="*/ 38 h 129"/>
                <a:gd name="T14" fmla="*/ 70 w 130"/>
                <a:gd name="T15" fmla="*/ 37 h 129"/>
                <a:gd name="T16" fmla="*/ 52 w 130"/>
                <a:gd name="T17" fmla="*/ 37 h 129"/>
                <a:gd name="T18" fmla="*/ 69 w 130"/>
                <a:gd name="T19" fmla="*/ 28 h 129"/>
                <a:gd name="T20" fmla="*/ 89 w 130"/>
                <a:gd name="T21" fmla="*/ 33 h 129"/>
                <a:gd name="T22" fmla="*/ 95 w 130"/>
                <a:gd name="T23" fmla="*/ 49 h 129"/>
                <a:gd name="T24" fmla="*/ 89 w 130"/>
                <a:gd name="T25" fmla="*/ 63 h 129"/>
                <a:gd name="T26" fmla="*/ 75 w 130"/>
                <a:gd name="T27" fmla="*/ 69 h 129"/>
                <a:gd name="T28" fmla="*/ 84 w 130"/>
                <a:gd name="T29" fmla="*/ 101 h 129"/>
                <a:gd name="T30" fmla="*/ 52 w 130"/>
                <a:gd name="T31" fmla="*/ 69 h 129"/>
                <a:gd name="T32" fmla="*/ 41 w 130"/>
                <a:gd name="T33" fmla="*/ 101 h 129"/>
                <a:gd name="T34" fmla="*/ 65 w 130"/>
                <a:gd name="T35" fmla="*/ 10 h 129"/>
                <a:gd name="T36" fmla="*/ 34 w 130"/>
                <a:gd name="T37" fmla="*/ 20 h 129"/>
                <a:gd name="T38" fmla="*/ 16 w 130"/>
                <a:gd name="T39" fmla="*/ 47 h 129"/>
                <a:gd name="T40" fmla="*/ 16 w 130"/>
                <a:gd name="T41" fmla="*/ 81 h 129"/>
                <a:gd name="T42" fmla="*/ 34 w 130"/>
                <a:gd name="T43" fmla="*/ 108 h 129"/>
                <a:gd name="T44" fmla="*/ 65 w 130"/>
                <a:gd name="T45" fmla="*/ 119 h 129"/>
                <a:gd name="T46" fmla="*/ 97 w 130"/>
                <a:gd name="T47" fmla="*/ 108 h 129"/>
                <a:gd name="T48" fmla="*/ 115 w 130"/>
                <a:gd name="T49" fmla="*/ 81 h 129"/>
                <a:gd name="T50" fmla="*/ 115 w 130"/>
                <a:gd name="T51" fmla="*/ 47 h 129"/>
                <a:gd name="T52" fmla="*/ 97 w 130"/>
                <a:gd name="T53" fmla="*/ 20 h 129"/>
                <a:gd name="T54" fmla="*/ 65 w 130"/>
                <a:gd name="T55" fmla="*/ 10 h 129"/>
                <a:gd name="T56" fmla="*/ 85 w 130"/>
                <a:gd name="T57" fmla="*/ 3 h 129"/>
                <a:gd name="T58" fmla="*/ 118 w 130"/>
                <a:gd name="T59" fmla="*/ 25 h 129"/>
                <a:gd name="T60" fmla="*/ 130 w 130"/>
                <a:gd name="T61" fmla="*/ 64 h 129"/>
                <a:gd name="T62" fmla="*/ 118 w 130"/>
                <a:gd name="T63" fmla="*/ 103 h 129"/>
                <a:gd name="T64" fmla="*/ 85 w 130"/>
                <a:gd name="T65" fmla="*/ 126 h 129"/>
                <a:gd name="T66" fmla="*/ 46 w 130"/>
                <a:gd name="T67" fmla="*/ 126 h 129"/>
                <a:gd name="T68" fmla="*/ 13 w 130"/>
                <a:gd name="T69" fmla="*/ 103 h 129"/>
                <a:gd name="T70" fmla="*/ 0 w 130"/>
                <a:gd name="T71" fmla="*/ 64 h 129"/>
                <a:gd name="T72" fmla="*/ 13 w 130"/>
                <a:gd name="T73" fmla="*/ 25 h 129"/>
                <a:gd name="T74" fmla="*/ 46 w 130"/>
                <a:gd name="T75" fmla="*/ 3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9">
                  <a:moveTo>
                    <a:pt x="52" y="37"/>
                  </a:moveTo>
                  <a:lnTo>
                    <a:pt x="52" y="60"/>
                  </a:lnTo>
                  <a:lnTo>
                    <a:pt x="65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8"/>
                  </a:lnTo>
                  <a:lnTo>
                    <a:pt x="82" y="55"/>
                  </a:lnTo>
                  <a:lnTo>
                    <a:pt x="83" y="51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39"/>
                  </a:lnTo>
                  <a:lnTo>
                    <a:pt x="77" y="38"/>
                  </a:lnTo>
                  <a:lnTo>
                    <a:pt x="74" y="38"/>
                  </a:lnTo>
                  <a:lnTo>
                    <a:pt x="70" y="37"/>
                  </a:lnTo>
                  <a:lnTo>
                    <a:pt x="67" y="37"/>
                  </a:lnTo>
                  <a:lnTo>
                    <a:pt x="52" y="37"/>
                  </a:lnTo>
                  <a:close/>
                  <a:moveTo>
                    <a:pt x="41" y="28"/>
                  </a:moveTo>
                  <a:lnTo>
                    <a:pt x="69" y="28"/>
                  </a:lnTo>
                  <a:lnTo>
                    <a:pt x="80" y="29"/>
                  </a:lnTo>
                  <a:lnTo>
                    <a:pt x="89" y="33"/>
                  </a:lnTo>
                  <a:lnTo>
                    <a:pt x="94" y="39"/>
                  </a:lnTo>
                  <a:lnTo>
                    <a:pt x="95" y="49"/>
                  </a:lnTo>
                  <a:lnTo>
                    <a:pt x="94" y="56"/>
                  </a:lnTo>
                  <a:lnTo>
                    <a:pt x="89" y="63"/>
                  </a:lnTo>
                  <a:lnTo>
                    <a:pt x="83" y="66"/>
                  </a:lnTo>
                  <a:lnTo>
                    <a:pt x="75" y="69"/>
                  </a:lnTo>
                  <a:lnTo>
                    <a:pt x="97" y="101"/>
                  </a:lnTo>
                  <a:lnTo>
                    <a:pt x="84" y="101"/>
                  </a:lnTo>
                  <a:lnTo>
                    <a:pt x="64" y="69"/>
                  </a:lnTo>
                  <a:lnTo>
                    <a:pt x="52" y="69"/>
                  </a:lnTo>
                  <a:lnTo>
                    <a:pt x="52" y="101"/>
                  </a:lnTo>
                  <a:lnTo>
                    <a:pt x="41" y="101"/>
                  </a:lnTo>
                  <a:lnTo>
                    <a:pt x="41" y="28"/>
                  </a:lnTo>
                  <a:close/>
                  <a:moveTo>
                    <a:pt x="65" y="10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3" y="33"/>
                  </a:lnTo>
                  <a:lnTo>
                    <a:pt x="16" y="47"/>
                  </a:lnTo>
                  <a:lnTo>
                    <a:pt x="13" y="64"/>
                  </a:lnTo>
                  <a:lnTo>
                    <a:pt x="16" y="81"/>
                  </a:lnTo>
                  <a:lnTo>
                    <a:pt x="23" y="96"/>
                  </a:lnTo>
                  <a:lnTo>
                    <a:pt x="34" y="108"/>
                  </a:lnTo>
                  <a:lnTo>
                    <a:pt x="48" y="115"/>
                  </a:lnTo>
                  <a:lnTo>
                    <a:pt x="65" y="119"/>
                  </a:lnTo>
                  <a:lnTo>
                    <a:pt x="82" y="115"/>
                  </a:lnTo>
                  <a:lnTo>
                    <a:pt x="97" y="108"/>
                  </a:lnTo>
                  <a:lnTo>
                    <a:pt x="108" y="96"/>
                  </a:lnTo>
                  <a:lnTo>
                    <a:pt x="115" y="81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8" y="33"/>
                  </a:lnTo>
                  <a:lnTo>
                    <a:pt x="97" y="20"/>
                  </a:lnTo>
                  <a:lnTo>
                    <a:pt x="82" y="13"/>
                  </a:lnTo>
                  <a:lnTo>
                    <a:pt x="65" y="10"/>
                  </a:lnTo>
                  <a:close/>
                  <a:moveTo>
                    <a:pt x="65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8" y="44"/>
                  </a:lnTo>
                  <a:lnTo>
                    <a:pt x="130" y="64"/>
                  </a:lnTo>
                  <a:lnTo>
                    <a:pt x="128" y="85"/>
                  </a:lnTo>
                  <a:lnTo>
                    <a:pt x="118" y="103"/>
                  </a:lnTo>
                  <a:lnTo>
                    <a:pt x="104" y="116"/>
                  </a:lnTo>
                  <a:lnTo>
                    <a:pt x="85" y="126"/>
                  </a:lnTo>
                  <a:lnTo>
                    <a:pt x="65" y="129"/>
                  </a:lnTo>
                  <a:lnTo>
                    <a:pt x="46" y="126"/>
                  </a:lnTo>
                  <a:lnTo>
                    <a:pt x="27" y="116"/>
                  </a:lnTo>
                  <a:lnTo>
                    <a:pt x="13" y="103"/>
                  </a:lnTo>
                  <a:lnTo>
                    <a:pt x="3" y="85"/>
                  </a:lnTo>
                  <a:lnTo>
                    <a:pt x="0" y="64"/>
                  </a:lnTo>
                  <a:lnTo>
                    <a:pt x="3" y="44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6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7"/>
            <p:cNvSpPr>
              <a:spLocks noEditPoints="1"/>
            </p:cNvSpPr>
            <p:nvPr userDrawn="1"/>
          </p:nvSpPr>
          <p:spPr bwMode="auto">
            <a:xfrm>
              <a:off x="7494588" y="5375275"/>
              <a:ext cx="52388" cy="50800"/>
            </a:xfrm>
            <a:custGeom>
              <a:avLst/>
              <a:gdLst>
                <a:gd name="T0" fmla="*/ 52 w 131"/>
                <a:gd name="T1" fmla="*/ 60 h 129"/>
                <a:gd name="T2" fmla="*/ 70 w 131"/>
                <a:gd name="T3" fmla="*/ 60 h 129"/>
                <a:gd name="T4" fmla="*/ 76 w 131"/>
                <a:gd name="T5" fmla="*/ 59 h 129"/>
                <a:gd name="T6" fmla="*/ 81 w 131"/>
                <a:gd name="T7" fmla="*/ 55 h 129"/>
                <a:gd name="T8" fmla="*/ 84 w 131"/>
                <a:gd name="T9" fmla="*/ 48 h 129"/>
                <a:gd name="T10" fmla="*/ 81 w 131"/>
                <a:gd name="T11" fmla="*/ 42 h 129"/>
                <a:gd name="T12" fmla="*/ 77 w 131"/>
                <a:gd name="T13" fmla="*/ 38 h 129"/>
                <a:gd name="T14" fmla="*/ 71 w 131"/>
                <a:gd name="T15" fmla="*/ 37 h 129"/>
                <a:gd name="T16" fmla="*/ 52 w 131"/>
                <a:gd name="T17" fmla="*/ 37 h 129"/>
                <a:gd name="T18" fmla="*/ 69 w 131"/>
                <a:gd name="T19" fmla="*/ 28 h 129"/>
                <a:gd name="T20" fmla="*/ 89 w 131"/>
                <a:gd name="T21" fmla="*/ 33 h 129"/>
                <a:gd name="T22" fmla="*/ 95 w 131"/>
                <a:gd name="T23" fmla="*/ 49 h 129"/>
                <a:gd name="T24" fmla="*/ 90 w 131"/>
                <a:gd name="T25" fmla="*/ 63 h 129"/>
                <a:gd name="T26" fmla="*/ 76 w 131"/>
                <a:gd name="T27" fmla="*/ 69 h 129"/>
                <a:gd name="T28" fmla="*/ 85 w 131"/>
                <a:gd name="T29" fmla="*/ 101 h 129"/>
                <a:gd name="T30" fmla="*/ 52 w 131"/>
                <a:gd name="T31" fmla="*/ 69 h 129"/>
                <a:gd name="T32" fmla="*/ 41 w 131"/>
                <a:gd name="T33" fmla="*/ 101 h 129"/>
                <a:gd name="T34" fmla="*/ 66 w 131"/>
                <a:gd name="T35" fmla="*/ 10 h 129"/>
                <a:gd name="T36" fmla="*/ 34 w 131"/>
                <a:gd name="T37" fmla="*/ 20 h 129"/>
                <a:gd name="T38" fmla="*/ 15 w 131"/>
                <a:gd name="T39" fmla="*/ 47 h 129"/>
                <a:gd name="T40" fmla="*/ 15 w 131"/>
                <a:gd name="T41" fmla="*/ 81 h 129"/>
                <a:gd name="T42" fmla="*/ 34 w 131"/>
                <a:gd name="T43" fmla="*/ 108 h 129"/>
                <a:gd name="T44" fmla="*/ 66 w 131"/>
                <a:gd name="T45" fmla="*/ 119 h 129"/>
                <a:gd name="T46" fmla="*/ 96 w 131"/>
                <a:gd name="T47" fmla="*/ 108 h 129"/>
                <a:gd name="T48" fmla="*/ 115 w 131"/>
                <a:gd name="T49" fmla="*/ 81 h 129"/>
                <a:gd name="T50" fmla="*/ 115 w 131"/>
                <a:gd name="T51" fmla="*/ 47 h 129"/>
                <a:gd name="T52" fmla="*/ 96 w 131"/>
                <a:gd name="T53" fmla="*/ 20 h 129"/>
                <a:gd name="T54" fmla="*/ 66 w 131"/>
                <a:gd name="T55" fmla="*/ 10 h 129"/>
                <a:gd name="T56" fmla="*/ 86 w 131"/>
                <a:gd name="T57" fmla="*/ 3 h 129"/>
                <a:gd name="T58" fmla="*/ 118 w 131"/>
                <a:gd name="T59" fmla="*/ 25 h 129"/>
                <a:gd name="T60" fmla="*/ 131 w 131"/>
                <a:gd name="T61" fmla="*/ 64 h 129"/>
                <a:gd name="T62" fmla="*/ 118 w 131"/>
                <a:gd name="T63" fmla="*/ 103 h 129"/>
                <a:gd name="T64" fmla="*/ 86 w 131"/>
                <a:gd name="T65" fmla="*/ 126 h 129"/>
                <a:gd name="T66" fmla="*/ 45 w 131"/>
                <a:gd name="T67" fmla="*/ 126 h 129"/>
                <a:gd name="T68" fmla="*/ 13 w 131"/>
                <a:gd name="T69" fmla="*/ 103 h 129"/>
                <a:gd name="T70" fmla="*/ 0 w 131"/>
                <a:gd name="T71" fmla="*/ 64 h 129"/>
                <a:gd name="T72" fmla="*/ 13 w 131"/>
                <a:gd name="T73" fmla="*/ 25 h 129"/>
                <a:gd name="T74" fmla="*/ 45 w 131"/>
                <a:gd name="T75" fmla="*/ 3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1" h="129">
                  <a:moveTo>
                    <a:pt x="52" y="37"/>
                  </a:moveTo>
                  <a:lnTo>
                    <a:pt x="52" y="60"/>
                  </a:lnTo>
                  <a:lnTo>
                    <a:pt x="65" y="60"/>
                  </a:lnTo>
                  <a:lnTo>
                    <a:pt x="70" y="60"/>
                  </a:lnTo>
                  <a:lnTo>
                    <a:pt x="74" y="59"/>
                  </a:lnTo>
                  <a:lnTo>
                    <a:pt x="76" y="59"/>
                  </a:lnTo>
                  <a:lnTo>
                    <a:pt x="80" y="58"/>
                  </a:lnTo>
                  <a:lnTo>
                    <a:pt x="81" y="55"/>
                  </a:lnTo>
                  <a:lnTo>
                    <a:pt x="82" y="51"/>
                  </a:lnTo>
                  <a:lnTo>
                    <a:pt x="84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80" y="39"/>
                  </a:lnTo>
                  <a:lnTo>
                    <a:pt x="77" y="38"/>
                  </a:lnTo>
                  <a:lnTo>
                    <a:pt x="74" y="38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2" y="37"/>
                  </a:lnTo>
                  <a:close/>
                  <a:moveTo>
                    <a:pt x="41" y="28"/>
                  </a:moveTo>
                  <a:lnTo>
                    <a:pt x="69" y="28"/>
                  </a:lnTo>
                  <a:lnTo>
                    <a:pt x="80" y="29"/>
                  </a:lnTo>
                  <a:lnTo>
                    <a:pt x="89" y="33"/>
                  </a:lnTo>
                  <a:lnTo>
                    <a:pt x="94" y="39"/>
                  </a:lnTo>
                  <a:lnTo>
                    <a:pt x="95" y="49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4" y="66"/>
                  </a:lnTo>
                  <a:lnTo>
                    <a:pt x="76" y="69"/>
                  </a:lnTo>
                  <a:lnTo>
                    <a:pt x="97" y="101"/>
                  </a:lnTo>
                  <a:lnTo>
                    <a:pt x="85" y="101"/>
                  </a:lnTo>
                  <a:lnTo>
                    <a:pt x="65" y="69"/>
                  </a:lnTo>
                  <a:lnTo>
                    <a:pt x="52" y="69"/>
                  </a:lnTo>
                  <a:lnTo>
                    <a:pt x="52" y="101"/>
                  </a:lnTo>
                  <a:lnTo>
                    <a:pt x="41" y="101"/>
                  </a:lnTo>
                  <a:lnTo>
                    <a:pt x="41" y="28"/>
                  </a:lnTo>
                  <a:close/>
                  <a:moveTo>
                    <a:pt x="66" y="10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3"/>
                  </a:lnTo>
                  <a:lnTo>
                    <a:pt x="15" y="47"/>
                  </a:lnTo>
                  <a:lnTo>
                    <a:pt x="13" y="64"/>
                  </a:lnTo>
                  <a:lnTo>
                    <a:pt x="15" y="81"/>
                  </a:lnTo>
                  <a:lnTo>
                    <a:pt x="23" y="96"/>
                  </a:lnTo>
                  <a:lnTo>
                    <a:pt x="34" y="108"/>
                  </a:lnTo>
                  <a:lnTo>
                    <a:pt x="49" y="115"/>
                  </a:lnTo>
                  <a:lnTo>
                    <a:pt x="66" y="119"/>
                  </a:lnTo>
                  <a:lnTo>
                    <a:pt x="82" y="115"/>
                  </a:lnTo>
                  <a:lnTo>
                    <a:pt x="96" y="108"/>
                  </a:lnTo>
                  <a:lnTo>
                    <a:pt x="107" y="96"/>
                  </a:lnTo>
                  <a:lnTo>
                    <a:pt x="115" y="81"/>
                  </a:lnTo>
                  <a:lnTo>
                    <a:pt x="117" y="64"/>
                  </a:lnTo>
                  <a:lnTo>
                    <a:pt x="115" y="47"/>
                  </a:lnTo>
                  <a:lnTo>
                    <a:pt x="107" y="33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0"/>
                  </a:lnTo>
                  <a:close/>
                  <a:moveTo>
                    <a:pt x="66" y="0"/>
                  </a:moveTo>
                  <a:lnTo>
                    <a:pt x="86" y="3"/>
                  </a:lnTo>
                  <a:lnTo>
                    <a:pt x="103" y="12"/>
                  </a:lnTo>
                  <a:lnTo>
                    <a:pt x="118" y="25"/>
                  </a:lnTo>
                  <a:lnTo>
                    <a:pt x="127" y="44"/>
                  </a:lnTo>
                  <a:lnTo>
                    <a:pt x="131" y="64"/>
                  </a:lnTo>
                  <a:lnTo>
                    <a:pt x="127" y="85"/>
                  </a:lnTo>
                  <a:lnTo>
                    <a:pt x="118" y="103"/>
                  </a:lnTo>
                  <a:lnTo>
                    <a:pt x="103" y="116"/>
                  </a:lnTo>
                  <a:lnTo>
                    <a:pt x="86" y="126"/>
                  </a:lnTo>
                  <a:lnTo>
                    <a:pt x="66" y="129"/>
                  </a:lnTo>
                  <a:lnTo>
                    <a:pt x="45" y="126"/>
                  </a:lnTo>
                  <a:lnTo>
                    <a:pt x="28" y="116"/>
                  </a:lnTo>
                  <a:lnTo>
                    <a:pt x="13" y="103"/>
                  </a:lnTo>
                  <a:lnTo>
                    <a:pt x="4" y="85"/>
                  </a:lnTo>
                  <a:lnTo>
                    <a:pt x="0" y="64"/>
                  </a:lnTo>
                  <a:lnTo>
                    <a:pt x="4" y="44"/>
                  </a:lnTo>
                  <a:lnTo>
                    <a:pt x="13" y="25"/>
                  </a:lnTo>
                  <a:lnTo>
                    <a:pt x="28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8"/>
            <p:cNvSpPr>
              <a:spLocks noChangeShapeType="1"/>
            </p:cNvSpPr>
            <p:nvPr userDrawn="1"/>
          </p:nvSpPr>
          <p:spPr bwMode="auto">
            <a:xfrm>
              <a:off x="7548563" y="5530850"/>
              <a:ext cx="1052513" cy="0"/>
            </a:xfrm>
            <a:prstGeom prst="line">
              <a:avLst/>
            </a:prstGeom>
            <a:noFill/>
            <a:ln w="6350">
              <a:solidFill>
                <a:schemeClr val="bg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1523531"/>
      </p:ext>
    </p:extLst>
  </p:cSld>
  <p:clrMapOvr>
    <a:masterClrMapping/>
  </p:clrMapOvr>
  <p:transition>
    <p:fade/>
  </p:transition>
  <p:hf sldNum="0" hdr="0" ftr="0" dt="0"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AS - Image Only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307079"/>
      </p:ext>
    </p:extLst>
  </p:cSld>
  <p:clrMapOvr>
    <a:masterClrMapping/>
  </p:clrMapOvr>
  <p:transition>
    <p:fade/>
  </p:transition>
  <p:hf sldNum="0" hdr="0" ftr="0" dt="0"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Blue Background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7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238489"/>
      </p:ext>
    </p:extLst>
  </p:cSld>
  <p:clrMapOvr>
    <a:masterClrMapping/>
  </p:clrMapOvr>
  <p:transition>
    <p:fade/>
  </p:transition>
  <p:hf sldNum="0" hdr="0" ftr="0" dt="0"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Black Background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tx1">
              <a:lumMod val="65000"/>
              <a:lumOff val="35000"/>
            </a:schemeClr>
          </a:solidFill>
        </p:grpSpPr>
        <p:sp>
          <p:nvSpPr>
            <p:cNvPr id="6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1928806"/>
      </p:ext>
    </p:extLst>
  </p:cSld>
  <p:clrMapOvr>
    <a:masterClrMapping/>
  </p:clrMapOvr>
  <p:transition>
    <p:fade/>
  </p:transition>
  <p:hf sldNum="0" hdr="0" ftr="0" dt="0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905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t" anchorCtr="0">
            <a:noAutofit/>
          </a:bodyPr>
          <a:lstStyle>
            <a:lvl1pPr algn="ctr">
              <a:lnSpc>
                <a:spcPct val="100000"/>
              </a:lnSpc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 Placeholder 2"/>
          <p:cNvSpPr>
            <a:spLocks noGrp="1"/>
          </p:cNvSpPr>
          <p:nvPr>
            <p:ph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dit Master text styles</a:t>
            </a:r>
          </a:p>
          <a:p>
            <a:pPr marL="0" marR="0" lvl="1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</a:p>
          <a:p>
            <a:pPr marL="0" marR="0" lvl="2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</a:p>
          <a:p>
            <a:pPr marL="0" marR="0" lvl="3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</a:p>
          <a:p>
            <a:pPr marL="0" marR="0" lvl="4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748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t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131947"/>
            <a:ext cx="3886200" cy="3639312"/>
          </a:xfrm>
        </p:spPr>
        <p:txBody>
          <a:bodyPr wrap="square" anchor="t" anchorCtr="0">
            <a:noAutofit/>
          </a:bodyPr>
          <a:lstStyle>
            <a:lvl1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chemeClr val="bg1"/>
              </a:buClr>
              <a:buSzPct val="80000"/>
              <a:defRPr sz="1800"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chemeClr val="bg1"/>
              </a:buClr>
              <a:buSzPct val="100000"/>
              <a:defRPr sz="1600" baseline="0">
                <a:solidFill>
                  <a:schemeClr val="bg1"/>
                </a:solidFill>
                <a:latin typeface="+mn-lt"/>
              </a:defRPr>
            </a:lvl4pPr>
            <a:lvl5pPr marL="914400" indent="-182880">
              <a:buClr>
                <a:schemeClr val="bg1"/>
              </a:buClr>
              <a:buSzPct val="100000"/>
              <a:defRPr sz="1000" baseline="0">
                <a:solidFill>
                  <a:schemeClr val="bg1"/>
                </a:solidFill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First bullet</a:t>
            </a:r>
          </a:p>
          <a:p>
            <a:pPr lvl="2"/>
            <a:r>
              <a:rPr lang="en-US" dirty="0"/>
              <a:t>Second bullet</a:t>
            </a:r>
          </a:p>
          <a:p>
            <a:pPr lvl="3"/>
            <a:r>
              <a:rPr lang="en-US" dirty="0"/>
              <a:t>Third bullet</a:t>
            </a:r>
          </a:p>
          <a:p>
            <a:pPr lvl="2"/>
            <a:endParaRPr lang="en-US" dirty="0"/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174479"/>
            <a:ext cx="3886200" cy="3639312"/>
          </a:xfrm>
        </p:spPr>
        <p:txBody>
          <a:bodyPr vert="horz" wrap="square" lIns="0" tIns="0" rIns="0" bIns="0" rtlCol="0" anchor="t" anchorCtr="0">
            <a:noAutofit/>
          </a:bodyPr>
          <a:lstStyle>
            <a:lvl1pPr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defRPr lang="en-US" dirty="0" smtClean="0">
                <a:solidFill>
                  <a:schemeClr val="bg1"/>
                </a:solidFill>
              </a:defRPr>
            </a:lvl1pPr>
            <a:lvl2pPr marL="182880" indent="-182880" defTabSz="365760"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buFont typeface="Arial" panose="020B0604020202020204" pitchFamily="34" charset="0"/>
              <a:buChar char="•"/>
              <a:defRPr lang="en-US" sz="2000" dirty="0" smtClean="0">
                <a:solidFill>
                  <a:schemeClr val="bg1"/>
                </a:solidFill>
                <a:latin typeface="+mn-lt"/>
              </a:defRPr>
            </a:lvl2pPr>
            <a:lvl3pPr marL="365760" indent="-182880" defTabSz="365760"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buSzPct val="80000"/>
              <a:buFont typeface="Arial" panose="020B0604020202020204" pitchFamily="34" charset="0"/>
              <a:buChar char="•"/>
              <a:defRPr lang="en-US" sz="1800" dirty="0" smtClean="0">
                <a:solidFill>
                  <a:schemeClr val="bg1"/>
                </a:solidFill>
                <a:latin typeface="+mn-lt"/>
              </a:defRPr>
            </a:lvl3pPr>
            <a:lvl4pPr marL="548640" defTabSz="365760">
              <a:lnSpc>
                <a:spcPts val="2000"/>
              </a:lnSpc>
              <a:spcBef>
                <a:spcPts val="600"/>
              </a:spcBef>
              <a:buClr>
                <a:schemeClr val="bg1"/>
              </a:buClr>
              <a:defRPr lang="en-US" sz="1600" dirty="0" smtClean="0">
                <a:solidFill>
                  <a:schemeClr val="bg1"/>
                </a:solidFill>
                <a:latin typeface="+mn-lt"/>
              </a:defRPr>
            </a:lvl4pPr>
            <a:lvl5pPr marL="731520" indent="-182880" defTabSz="365760">
              <a:buClr>
                <a:schemeClr val="bg1"/>
              </a:buClr>
              <a:defRPr lang="en-US" sz="1200" dirty="0">
                <a:solidFill>
                  <a:schemeClr val="bg1"/>
                </a:solidFill>
                <a:latin typeface="+mj-lt"/>
              </a:defRPr>
            </a:lvl5pPr>
            <a:lvl6pPr marL="914400" indent="-182880" defTabSz="365760">
              <a:buClr>
                <a:schemeClr val="bg1"/>
              </a:buClr>
              <a:buSzPct val="100000"/>
              <a:buFont typeface="Calibri" panose="020F0502020204030204" pitchFamily="34" charset="0"/>
              <a:buChar char="-"/>
              <a:defRPr>
                <a:solidFill>
                  <a:schemeClr val="bg1"/>
                </a:solidFill>
                <a:latin typeface="+mj-lt"/>
              </a:defRPr>
            </a:lvl6pPr>
          </a:lstStyle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First bullet</a:t>
            </a:r>
          </a:p>
          <a:p>
            <a:pPr lvl="2"/>
            <a:r>
              <a:rPr lang="en-US" dirty="0"/>
              <a:t>Second bullet</a:t>
            </a:r>
          </a:p>
          <a:p>
            <a:pPr lvl="3"/>
            <a:r>
              <a:rPr lang="en-US" dirty="0"/>
              <a:t>Third bullet</a:t>
            </a:r>
          </a:p>
          <a:p>
            <a:pPr lvl="2"/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58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Content - Bl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6459"/>
            <a:ext cx="7891272" cy="3642853"/>
          </a:xfrm>
        </p:spPr>
        <p:txBody>
          <a:bodyPr wrap="square" anchor="t" anchorCtr="0">
            <a:normAutofit/>
          </a:bodyPr>
          <a:lstStyle>
            <a:lvl1pPr>
              <a:buClr>
                <a:schemeClr val="accent2"/>
              </a:buClr>
              <a:defRPr baseline="0">
                <a:solidFill>
                  <a:schemeClr val="bg1"/>
                </a:solidFill>
              </a:defRPr>
            </a:lvl1pPr>
            <a:lvl2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2pPr>
            <a:lvl3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3pPr>
            <a:lvl4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4pPr>
            <a:lvl5pPr>
              <a:buClr>
                <a:schemeClr val="tx1">
                  <a:lumMod val="65000"/>
                  <a:lumOff val="35000"/>
                </a:schemeClr>
              </a:buClr>
              <a:defRPr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17" name="Group 16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8" name="Freeform 17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8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480860437"/>
      </p:ext>
    </p:extLst>
  </p:cSld>
  <p:clrMapOvr>
    <a:masterClrMapping/>
  </p:clrMapOvr>
  <p:transition>
    <p:fade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Title &amp; Subtitle - Bluebackground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9" name="Freeform 8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724235770"/>
      </p:ext>
    </p:extLst>
  </p:cSld>
  <p:clrMapOvr>
    <a:masterClrMapping/>
  </p:clrMapOvr>
  <p:transition>
    <p:fade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Title Only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 anchor="ctr" anchorCtr="0">
            <a:noAutofit/>
          </a:bodyPr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9" name="Freeform 8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4038060046"/>
      </p:ext>
    </p:extLst>
  </p:cSld>
  <p:clrMapOvr>
    <a:masterClrMapping/>
  </p:clrMapOvr>
  <p:transition>
    <p:fade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Comparison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7641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chemeClr val="accent2"/>
              </a:buClr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>
                  <a:lumMod val="75000"/>
                </a:schemeClr>
              </a:buClr>
              <a:defRPr sz="1800" baseline="0">
                <a:solidFill>
                  <a:schemeClr val="bg1">
                    <a:lumMod val="75000"/>
                  </a:schemeClr>
                </a:solidFill>
                <a:latin typeface="+mn-lt"/>
              </a:defRPr>
            </a:lvl2pPr>
            <a:lvl3pPr>
              <a:buClr>
                <a:schemeClr val="bg1">
                  <a:lumMod val="75000"/>
                </a:schemeClr>
              </a:buClr>
              <a:defRPr sz="1400" baseline="0">
                <a:solidFill>
                  <a:schemeClr val="bg1">
                    <a:lumMod val="75000"/>
                  </a:schemeClr>
                </a:solidFill>
                <a:latin typeface="+mn-lt"/>
              </a:defRPr>
            </a:lvl3pPr>
            <a:lvl4pPr>
              <a:defRPr sz="1200" baseline="0">
                <a:latin typeface="+mj-lt"/>
              </a:defRPr>
            </a:lvl4pPr>
            <a:lvl5pP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014984"/>
            <a:ext cx="3886200" cy="3639312"/>
          </a:xfrm>
        </p:spPr>
        <p:txBody>
          <a:bodyPr wrap="square">
            <a:normAutofit/>
          </a:bodyPr>
          <a:lstStyle>
            <a:lvl1pPr marL="182880" indent="-182880">
              <a:defRPr lang="en-US" sz="2000" b="0" kern="1200" cap="none" baseline="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365760" indent="-182880">
              <a:defRPr lang="en-US" sz="1800" kern="1200" baseline="0" dirty="0" smtClean="0">
                <a:solidFill>
                  <a:schemeClr val="bg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182880">
              <a:defRPr lang="en-US" sz="1400" kern="1200" baseline="0" dirty="0" smtClean="0">
                <a:solidFill>
                  <a:schemeClr val="bg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marL="182880" lvl="0" indent="-182880" algn="l" defTabSz="365760" rtl="0" eaLnBrk="1" latinLnBrk="0" hangingPunct="1">
              <a:lnSpc>
                <a:spcPct val="8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Arial" pitchFamily="34" charset="0"/>
              <a:buChar char="•"/>
            </a:pPr>
            <a:r>
              <a:rPr lang="en-US" dirty="0"/>
              <a:t>Click to add text or click an icon to add other content types.</a:t>
            </a:r>
          </a:p>
          <a:p>
            <a:pPr marL="365760" lvl="1" indent="-182880" algn="l" defTabSz="365760" rtl="0" eaLnBrk="1" latinLnBrk="0" hangingPunct="1">
              <a:lnSpc>
                <a:spcPct val="85000"/>
              </a:lnSpc>
              <a:spcBef>
                <a:spcPts val="8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SzPct val="80000"/>
              <a:buFont typeface="Arial" pitchFamily="34" charset="0"/>
              <a:buChar char="•"/>
              <a:tabLst/>
            </a:pPr>
            <a:r>
              <a:rPr lang="en-US" dirty="0"/>
              <a:t>Second level</a:t>
            </a:r>
          </a:p>
          <a:p>
            <a:pPr marL="548640" lvl="2" indent="-182880" algn="l" defTabSz="365760" rtl="0" eaLnBrk="1" latinLnBrk="0" hangingPunct="1">
              <a:lnSpc>
                <a:spcPct val="85000"/>
              </a:lnSpc>
              <a:spcBef>
                <a:spcPts val="800"/>
              </a:spcBef>
              <a:spcAft>
                <a:spcPts val="0"/>
              </a:spcAft>
              <a:buClr>
                <a:schemeClr val="bg1">
                  <a:lumMod val="75000"/>
                </a:schemeClr>
              </a:buClr>
              <a:buSzPct val="100000"/>
              <a:buFont typeface="Calibri" panose="020F0502020204030204" pitchFamily="34" charset="0"/>
              <a:buChar char="-"/>
            </a:pPr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9" name="Freeform 8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960498330"/>
      </p:ext>
    </p:extLst>
  </p:cSld>
  <p:clrMapOvr>
    <a:masterClrMapping/>
  </p:clrMapOvr>
  <p:transition>
    <p:fade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Two Content -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1014983"/>
            <a:ext cx="9144000" cy="363931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626364" y="192024"/>
            <a:ext cx="7891272" cy="457200"/>
          </a:xfrm>
        </p:spPr>
        <p:txBody>
          <a:bodyPr>
            <a:noAutofit/>
          </a:bodyPr>
          <a:lstStyle>
            <a:lvl1pPr algn="ctr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5" name="Text Placeholder 2"/>
          <p:cNvSpPr>
            <a:spLocks noGrp="1"/>
          </p:cNvSpPr>
          <p:nvPr>
            <p:ph type="body" sz="quarter" idx="3" hasCustomPrompt="1"/>
          </p:nvPr>
        </p:nvSpPr>
        <p:spPr>
          <a:xfrm>
            <a:off x="626364" y="640080"/>
            <a:ext cx="7891272" cy="274320"/>
          </a:xfrm>
        </p:spPr>
        <p:txBody>
          <a:bodyPr wrap="square" anchor="ctr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chemeClr val="bg1"/>
              </a:buClr>
              <a:buSzPct val="80000"/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/>
              </a:buClr>
              <a:buSzPct val="80000"/>
              <a:defRPr sz="1800"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chemeClr val="bg1"/>
              </a:buClr>
              <a:buSzPct val="100000"/>
              <a:defRPr sz="1400"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chemeClr val="bg1"/>
              </a:buClr>
              <a:buSzPct val="100000"/>
              <a:defRPr sz="1200" baseline="0">
                <a:solidFill>
                  <a:schemeClr val="bg1"/>
                </a:solidFill>
                <a:latin typeface="+mj-lt"/>
              </a:defRPr>
            </a:lvl4pPr>
            <a:lvl5pPr marL="914400" indent="-182880">
              <a:buClr>
                <a:schemeClr val="bg1"/>
              </a:buClr>
              <a:buSzPct val="100000"/>
              <a:defRPr sz="1000" baseline="0">
                <a:solidFill>
                  <a:schemeClr val="bg1"/>
                </a:solidFill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4"/>
          <p:cNvSpPr>
            <a:spLocks noGrp="1"/>
          </p:cNvSpPr>
          <p:nvPr>
            <p:ph sz="quarter" idx="15" hasCustomPrompt="1"/>
          </p:nvPr>
        </p:nvSpPr>
        <p:spPr>
          <a:xfrm>
            <a:off x="4634121" y="1014984"/>
            <a:ext cx="3886200" cy="3639312"/>
          </a:xfrm>
        </p:spPr>
        <p:txBody>
          <a:bodyPr vert="horz" wrap="square" lIns="91440" tIns="45720" rIns="91440" bIns="45720" rtlCol="0" anchor="t" anchorCtr="0">
            <a:normAutofit/>
          </a:bodyPr>
          <a:lstStyle>
            <a:lvl1pPr>
              <a:buClr>
                <a:schemeClr val="bg1"/>
              </a:buClr>
              <a:defRPr lang="en-US" dirty="0" smtClean="0">
                <a:solidFill>
                  <a:schemeClr val="bg1"/>
                </a:solidFill>
              </a:defRPr>
            </a:lvl1pPr>
            <a:lvl2pPr marL="182880" indent="-18288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buFont typeface="Arial" panose="020B0604020202020204" pitchFamily="34" charset="0"/>
              <a:buChar char="•"/>
              <a:defRPr lang="en-US" sz="2000" dirty="0" smtClean="0">
                <a:solidFill>
                  <a:schemeClr val="bg1"/>
                </a:solidFill>
                <a:latin typeface="+mn-lt"/>
              </a:defRPr>
            </a:lvl2pPr>
            <a:lvl3pPr marL="365760" indent="-18288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buSzPct val="80000"/>
              <a:buFont typeface="Arial" panose="020B0604020202020204" pitchFamily="34" charset="0"/>
              <a:buChar char="•"/>
              <a:defRPr lang="en-US" sz="1800" dirty="0" smtClean="0">
                <a:solidFill>
                  <a:schemeClr val="bg1"/>
                </a:solidFill>
                <a:latin typeface="+mn-lt"/>
              </a:defRPr>
            </a:lvl3pPr>
            <a:lvl4pPr marL="548640" defTabSz="365760">
              <a:lnSpc>
                <a:spcPct val="85000"/>
              </a:lnSpc>
              <a:spcBef>
                <a:spcPts val="800"/>
              </a:spcBef>
              <a:buClr>
                <a:schemeClr val="bg1"/>
              </a:buClr>
              <a:defRPr lang="en-US" sz="1400" dirty="0" smtClean="0">
                <a:solidFill>
                  <a:schemeClr val="bg1"/>
                </a:solidFill>
                <a:latin typeface="+mn-lt"/>
              </a:defRPr>
            </a:lvl4pPr>
            <a:lvl5pPr marL="731520" indent="-182880" defTabSz="365760">
              <a:buClr>
                <a:schemeClr val="bg1"/>
              </a:buClr>
              <a:defRPr lang="en-US" sz="1200" dirty="0">
                <a:solidFill>
                  <a:schemeClr val="bg1"/>
                </a:solidFill>
                <a:latin typeface="+mj-lt"/>
              </a:defRPr>
            </a:lvl5pPr>
            <a:lvl6pPr marL="914400" indent="-182880" defTabSz="365760">
              <a:buClr>
                <a:schemeClr val="bg1"/>
              </a:buClr>
              <a:buSzPct val="100000"/>
              <a:buFont typeface="Calibri" panose="020F0502020204030204" pitchFamily="34" charset="0"/>
              <a:buChar char="-"/>
              <a:defRPr>
                <a:solidFill>
                  <a:schemeClr val="bg1"/>
                </a:solidFill>
                <a:latin typeface="+mj-lt"/>
              </a:defRPr>
            </a:lvl6pPr>
          </a:lstStyle>
          <a:p>
            <a:pPr lvl="1"/>
            <a:r>
              <a:rPr lang="en-US" dirty="0"/>
              <a:t>Click to add text or click an icon to add other content types.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636979403"/>
      </p:ext>
    </p:extLst>
  </p:cSld>
  <p:clrMapOvr>
    <a:masterClrMapping/>
  </p:clrMapOvr>
  <p:transition>
    <p:fade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Content with Caption - BlueBackground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12357"/>
            <a:ext cx="3127248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887"/>
            <a:ext cx="3127248" cy="369332"/>
          </a:xfrm>
        </p:spPr>
        <p:txBody>
          <a:bodyPr lIns="91440" rIns="91440" anchor="t" anchorCtr="0">
            <a:spAutoFit/>
          </a:bodyPr>
          <a:lstStyle>
            <a:lvl1pPr algn="ctr" defTabSz="182880">
              <a:spcBef>
                <a:spcPts val="0"/>
              </a:spcBef>
              <a:defRPr sz="1800" baseline="0">
                <a:solidFill>
                  <a:schemeClr val="accent1">
                    <a:lumMod val="40000"/>
                    <a:lumOff val="60000"/>
                  </a:schemeClr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6694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>
                    <a:lumMod val="75000"/>
                  </a:schemeClr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9" name="Freeform 8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9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8" name="Title 1"/>
          <p:cNvSpPr txBox="1">
            <a:spLocks/>
          </p:cNvSpPr>
          <p:nvPr userDrawn="1"/>
        </p:nvSpPr>
        <p:spPr>
          <a:xfrm>
            <a:off x="3127248" y="192024"/>
            <a:ext cx="6016752" cy="430887"/>
          </a:xfrm>
          <a:prstGeom prst="rect">
            <a:avLst/>
          </a:prstGeom>
        </p:spPr>
        <p:txBody>
          <a:bodyPr vert="horz" wrap="square" lIns="182880" tIns="45720" rIns="182880" bIns="45720" rtlCol="0" anchor="b" anchorCtr="0">
            <a:noAutofit/>
          </a:bodyPr>
          <a:lstStyle>
            <a:lvl1pPr algn="ctr" defTabSz="182880" rtl="0" eaLnBrk="1" latinLnBrk="0" hangingPunct="1">
              <a:spcBef>
                <a:spcPct val="0"/>
              </a:spcBef>
              <a:buNone/>
              <a:defRPr lang="en-US" sz="2200" kern="1200" cap="none" baseline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Tit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637660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20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3127248" y="920337"/>
            <a:ext cx="6016752" cy="4215653"/>
          </a:xfrm>
        </p:spPr>
        <p:txBody>
          <a:bodyPr wrap="square" lIns="365760" rIns="274320" bIns="91440" anchor="t" anchorCtr="0">
            <a:normAutofit/>
          </a:bodyPr>
          <a:lstStyle>
            <a:lvl1pPr>
              <a:buClr>
                <a:schemeClr val="accent2"/>
              </a:buClr>
              <a:defRPr sz="2000" baseline="0">
                <a:solidFill>
                  <a:schemeClr val="bg1"/>
                </a:solidFill>
              </a:defRPr>
            </a:lvl1pPr>
            <a:lvl2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2pPr>
            <a:lvl3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21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402127651"/>
      </p:ext>
    </p:extLst>
  </p:cSld>
  <p:clrMapOvr>
    <a:masterClrMapping/>
  </p:clrMapOvr>
  <p:transition>
    <p:fade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Case Study Only - Blue Background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6515100" y="0"/>
            <a:ext cx="2628900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grpSp>
        <p:nvGrpSpPr>
          <p:cNvPr id="19" name="Group 18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2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016752" cy="430887"/>
          </a:xfrm>
        </p:spPr>
        <p:txBody>
          <a:bodyPr lIns="182880" rIns="182880" anchor="b" anchorCtr="0">
            <a:noAutofit/>
          </a:bodyPr>
          <a:lstStyle>
            <a:lvl1pPr algn="ctr">
              <a:defRPr sz="22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37660"/>
            <a:ext cx="6016752" cy="274320"/>
          </a:xfrm>
        </p:spPr>
        <p:txBody>
          <a:bodyPr wrap="square" lIns="182880" rIns="182880" anchor="ctr" anchorCtr="0">
            <a:no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920337"/>
            <a:ext cx="6016752" cy="4215653"/>
          </a:xfrm>
        </p:spPr>
        <p:txBody>
          <a:bodyPr wrap="square" lIns="365760" rIns="274320" bIns="91440" anchor="t" anchorCtr="0">
            <a:normAutofit/>
          </a:bodyPr>
          <a:lstStyle>
            <a:lvl1pPr>
              <a:buClr>
                <a:schemeClr val="accent2"/>
              </a:buClr>
              <a:defRPr sz="2000" baseline="0">
                <a:solidFill>
                  <a:schemeClr val="bg1"/>
                </a:solidFill>
              </a:defRPr>
            </a:lvl1pPr>
            <a:lvl2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2pPr>
            <a:lvl3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29" name="Text Placeholder 2"/>
          <p:cNvSpPr>
            <a:spLocks noGrp="1"/>
          </p:cNvSpPr>
          <p:nvPr>
            <p:ph type="body" sz="quarter" idx="18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30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2867308"/>
          </a:xfrm>
        </p:spPr>
        <p:txBody>
          <a:bodyPr wrap="square" anchor="t">
            <a:norm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>
                    <a:lumMod val="75000"/>
                  </a:schemeClr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31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norm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32" name="Text Placeholder 6"/>
          <p:cNvSpPr>
            <a:spLocks noGrp="1"/>
          </p:cNvSpPr>
          <p:nvPr>
            <p:ph type="body" sz="quarter" idx="19" hasCustomPrompt="1"/>
          </p:nvPr>
        </p:nvSpPr>
        <p:spPr>
          <a:xfrm>
            <a:off x="6598393" y="3941853"/>
            <a:ext cx="2450592" cy="501885"/>
          </a:xfrm>
        </p:spPr>
        <p:txBody>
          <a:bodyPr wrap="square" anchor="t">
            <a:norm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33" name="Text Placeholder 7"/>
          <p:cNvSpPr>
            <a:spLocks noGrp="1"/>
          </p:cNvSpPr>
          <p:nvPr>
            <p:ph type="body" sz="quarter" idx="20" hasCustomPrompt="1"/>
          </p:nvPr>
        </p:nvSpPr>
        <p:spPr>
          <a:xfrm>
            <a:off x="6507280" y="4735984"/>
            <a:ext cx="1484986" cy="292100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Partner Name</a:t>
            </a:r>
          </a:p>
        </p:txBody>
      </p:sp>
    </p:spTree>
    <p:extLst>
      <p:ext uri="{BB962C8B-B14F-4D97-AF65-F5344CB8AC3E}">
        <p14:creationId xmlns:p14="http://schemas.microsoft.com/office/powerpoint/2010/main" val="3897290611"/>
      </p:ext>
    </p:extLst>
  </p:cSld>
  <p:clrMapOvr>
    <a:masterClrMapping/>
  </p:clrMapOvr>
  <p:transition>
    <p:fade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AS - Main Customer Success Layout Blue Background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 userDrawn="1"/>
        </p:nvSpPr>
        <p:spPr>
          <a:xfrm>
            <a:off x="6510268" y="0"/>
            <a:ext cx="2633732" cy="51435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182880" rIns="182880"/>
          <a:lstStyle>
            <a:lvl1pPr algn="ctr">
              <a:defRPr sz="2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226814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accent1">
                    <a:lumMod val="40000"/>
                    <a:lumOff val="60000"/>
                  </a:schemeClr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345"/>
            <a:ext cx="6510270" cy="3977640"/>
          </a:xfrm>
        </p:spPr>
        <p:txBody>
          <a:bodyPr wrap="square" lIns="365760" rIns="274320" anchor="t">
            <a:normAutofit/>
          </a:bodyPr>
          <a:lstStyle>
            <a:lvl1pPr>
              <a:buClr>
                <a:schemeClr val="accent2"/>
              </a:buClr>
              <a:defRPr sz="2000"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  <a:latin typeface="+mn-lt"/>
              </a:defRPr>
            </a:lvl2pPr>
            <a:lvl3pPr>
              <a:buClr>
                <a:schemeClr val="bg1">
                  <a:lumMod val="75000"/>
                </a:schemeClr>
              </a:buClr>
              <a:defRPr baseline="0">
                <a:solidFill>
                  <a:schemeClr val="bg1">
                    <a:lumMod val="75000"/>
                  </a:schemeClr>
                </a:solidFill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776288"/>
            <a:ext cx="2448000" cy="1869230"/>
          </a:xfrm>
        </p:spPr>
        <p:txBody>
          <a:bodyPr wrap="square" anchor="t">
            <a:sp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>
                    <a:lumMod val="75000"/>
                  </a:schemeClr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sp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>
                    <a:lumMod val="75000"/>
                  </a:schemeClr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258532"/>
          </a:xfrm>
        </p:spPr>
        <p:txBody>
          <a:bodyPr wrap="square" anchor="t">
            <a:sp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7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3" name="Group 22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24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22" name="TextBox 21"/>
          <p:cNvSpPr txBox="1"/>
          <p:nvPr userDrawn="1"/>
        </p:nvSpPr>
        <p:spPr>
          <a:xfrm>
            <a:off x="3440649" y="4714956"/>
            <a:ext cx="2276795" cy="230832"/>
          </a:xfrm>
          <a:prstGeom prst="rect">
            <a:avLst/>
          </a:prstGeom>
          <a:noFill/>
        </p:spPr>
        <p:txBody>
          <a:bodyPr wrap="square" lIns="45720" rIns="45720" rtlCol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For One-to-One Customer Use Only</a:t>
            </a:r>
          </a:p>
        </p:txBody>
      </p:sp>
    </p:spTree>
    <p:extLst>
      <p:ext uri="{BB962C8B-B14F-4D97-AF65-F5344CB8AC3E}">
        <p14:creationId xmlns:p14="http://schemas.microsoft.com/office/powerpoint/2010/main" val="1261365284"/>
      </p:ext>
    </p:extLst>
  </p:cSld>
  <p:clrMapOvr>
    <a:masterClrMapping/>
  </p:clrMapOvr>
  <p:transition>
    <p:fade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AS - Section Header - Dark Blue"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2998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8649C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6352" y="0"/>
            <a:ext cx="2111297" cy="1101684"/>
          </a:xfrm>
          <a:prstGeom prst="rect">
            <a:avLst/>
          </a:prstGeom>
        </p:spPr>
      </p:pic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66806993"/>
      </p:ext>
    </p:extLst>
  </p:cSld>
  <p:clrMapOvr>
    <a:masterClrMapping/>
  </p:clrMapOvr>
  <p:transition>
    <p:fade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Title &amp; Content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defRPr baseline="0">
                <a:solidFill>
                  <a:schemeClr val="tx2"/>
                </a:solidFill>
                <a:latin typeface="+mn-lt"/>
              </a:defRPr>
            </a:lvl1pPr>
            <a:lvl2pPr>
              <a:defRPr baseline="0">
                <a:latin typeface="+mn-lt"/>
              </a:defRPr>
            </a:lvl2pPr>
            <a:lvl3pPr>
              <a:defRPr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77415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228887"/>
            <a:ext cx="3127248" cy="369332"/>
          </a:xfrm>
        </p:spPr>
        <p:txBody>
          <a:bodyPr lIns="0" rIns="0" anchor="t" anchorCtr="0">
            <a:noAutofit/>
          </a:bodyPr>
          <a:lstStyle>
            <a:lvl1pPr algn="ctr" defTabSz="182880">
              <a:spcBef>
                <a:spcPts val="0"/>
              </a:spcBef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91440" rIns="0" anchor="t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59"/>
            <a:ext cx="6016752" cy="4507141"/>
          </a:xfrm>
        </p:spPr>
        <p:txBody>
          <a:bodyPr vert="horz" wrap="square" lIns="91440" tIns="0" rIns="0" bIns="0" rtlCol="0" anchor="t" anchorCtr="0">
            <a:noAutofit/>
          </a:bodyPr>
          <a:lstStyle>
            <a:lvl1pPr>
              <a:defRPr lang="en-US" dirty="0" smtClean="0">
                <a:latin typeface="+mn-lt"/>
              </a:defRPr>
            </a:lvl1pPr>
            <a:lvl2pPr>
              <a:defRPr lang="en-US" dirty="0" smtClean="0">
                <a:latin typeface="+mn-lt"/>
              </a:defRPr>
            </a:lvl2pPr>
            <a:lvl3pPr>
              <a:defRPr lang="en-US" dirty="0" smtClean="0">
                <a:latin typeface="+mn-lt"/>
              </a:defRPr>
            </a:lvl3pPr>
          </a:lstStyle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First bullet</a:t>
            </a:r>
          </a:p>
          <a:p>
            <a:pPr lvl="2"/>
            <a:r>
              <a:rPr lang="en-US" dirty="0"/>
              <a:t>Second bullet</a:t>
            </a:r>
          </a:p>
          <a:p>
            <a:pPr lvl="3"/>
            <a:r>
              <a:rPr lang="en-US" dirty="0"/>
              <a:t>Third bullet</a:t>
            </a:r>
          </a:p>
          <a:p>
            <a:pPr lvl="2"/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996694"/>
            <a:ext cx="2304288" cy="615553"/>
          </a:xfrm>
        </p:spPr>
        <p:txBody>
          <a:bodyPr wrap="square" anchor="t" anchorCtr="0">
            <a:no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92051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ya - Title, Subtitle &amp; Content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1458049" y="640080"/>
            <a:ext cx="7068312" cy="274320"/>
          </a:xfrm>
        </p:spPr>
        <p:txBody>
          <a:bodyPr wrap="square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rgbClr val="19BBB7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19BBB7"/>
              </a:buClr>
              <a:defRPr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latin typeface="+mn-lt"/>
              </a:defRPr>
            </a:lvl2pPr>
            <a:lvl3pPr>
              <a:buClr>
                <a:srgbClr val="19BBB7"/>
              </a:buClr>
              <a:defRPr baseline="0"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0177541"/>
      </p:ext>
    </p:extLst>
  </p:cSld>
  <p:clrMapOvr>
    <a:masterClrMapping/>
  </p:clrMapOvr>
  <p:transition>
    <p:fade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762324"/>
      </p:ext>
    </p:extLst>
  </p:cSld>
  <p:clrMapOvr>
    <a:masterClrMapping/>
  </p:clrMapOvr>
  <p:transition>
    <p:fad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Comparison / Two Content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>
            <a:noAutofit/>
          </a:bodyPr>
          <a:lstStyle>
            <a:lvl1pPr algn="l">
              <a:defRPr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 hasCustomPrompt="1"/>
          </p:nvPr>
        </p:nvSpPr>
        <p:spPr>
          <a:xfrm>
            <a:off x="627641" y="1014984"/>
            <a:ext cx="3886200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sz="1800" baseline="0">
                <a:latin typeface="+mn-lt"/>
              </a:defRPr>
            </a:lvl2pPr>
            <a:lvl3pPr>
              <a:buClr>
                <a:srgbClr val="19BBB7"/>
              </a:buClr>
              <a:defRPr sz="1400" baseline="0">
                <a:latin typeface="+mn-lt"/>
              </a:defRPr>
            </a:lvl3pPr>
            <a:lvl4pPr>
              <a:buClr>
                <a:srgbClr val="19BBB7"/>
              </a:buClr>
              <a:defRPr sz="1200" baseline="0">
                <a:latin typeface="+mj-lt"/>
              </a:defRPr>
            </a:lvl4pPr>
            <a:lvl5pPr>
              <a:buClr>
                <a:srgbClr val="19BBB7"/>
              </a:buClr>
              <a:defRPr sz="1000" baseline="0">
                <a:latin typeface="+mj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4633882" y="1014984"/>
            <a:ext cx="3886200" cy="3639312"/>
          </a:xfrm>
        </p:spPr>
        <p:txBody>
          <a:bodyPr wrap="square">
            <a:normAutofit/>
          </a:bodyPr>
          <a:lstStyle>
            <a:lvl1pPr>
              <a:buClr>
                <a:srgbClr val="19BBB7"/>
              </a:buClr>
              <a:defRPr sz="2000" baseline="0">
                <a:solidFill>
                  <a:schemeClr val="tx2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latin typeface="+mn-lt"/>
              </a:defRPr>
            </a:lvl2pPr>
            <a:lvl3pPr>
              <a:buClr>
                <a:srgbClr val="19BBB7"/>
              </a:buClr>
              <a:defRPr baseline="0"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114866"/>
      </p:ext>
    </p:extLst>
  </p:cSld>
  <p:clrMapOvr>
    <a:masterClrMapping/>
  </p:clrMapOvr>
  <p:transition>
    <p:fad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ya - Content with Caption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014984"/>
            <a:ext cx="3127248" cy="369332"/>
          </a:xfrm>
        </p:spPr>
        <p:txBody>
          <a:bodyPr lIns="91440" rIns="91440" anchor="t" anchorCtr="0">
            <a:spAutoFit/>
          </a:bodyPr>
          <a:lstStyle>
            <a:lvl1pPr algn="ctr" defTabSz="182880">
              <a:defRPr sz="1800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16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3127248" y="192024"/>
            <a:ext cx="6016752" cy="430887"/>
          </a:xfrm>
        </p:spPr>
        <p:txBody>
          <a:bodyPr wrap="square" lIns="274320" rIns="274320" anchor="ctr" anchorCtr="0">
            <a:noAutofit/>
          </a:bodyPr>
          <a:lstStyle>
            <a:lvl1pPr marL="0" indent="0" algn="l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i="0" cap="none" baseline="0">
                <a:solidFill>
                  <a:schemeClr val="tx2"/>
                </a:solidFill>
                <a:effectLst/>
                <a:latin typeface="+mj-lt"/>
              </a:defRPr>
            </a:lvl1pPr>
            <a:lvl2pPr marL="0" indent="0" algn="r">
              <a:buFontTx/>
              <a:buNone/>
              <a:defRPr sz="1400" b="1">
                <a:solidFill>
                  <a:schemeClr val="bg1"/>
                </a:solidFill>
              </a:defRPr>
            </a:lvl2pPr>
            <a:lvl3pPr marL="182880" indent="0" algn="r">
              <a:buFontTx/>
              <a:buNone/>
              <a:defRPr sz="1400" b="1">
                <a:solidFill>
                  <a:schemeClr val="bg1"/>
                </a:solidFill>
              </a:defRPr>
            </a:lvl3pPr>
            <a:lvl4pPr marL="365760" indent="0" algn="r">
              <a:buFontTx/>
              <a:buNone/>
              <a:defRPr sz="1400" b="1">
                <a:solidFill>
                  <a:schemeClr val="bg1"/>
                </a:solidFill>
              </a:defRPr>
            </a:lvl4pPr>
            <a:lvl5pPr marL="548640" indent="0" algn="r">
              <a:buFontTx/>
              <a:buNone/>
              <a:defRPr sz="1400" b="1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4" hasCustomPrompt="1"/>
          </p:nvPr>
        </p:nvSpPr>
        <p:spPr>
          <a:xfrm>
            <a:off x="3127248" y="636360"/>
            <a:ext cx="6016752" cy="4507140"/>
          </a:xfrm>
        </p:spPr>
        <p:txBody>
          <a:bodyPr vert="horz" lIns="274320" tIns="45720" rIns="457200" bIns="91440" rtlCol="0" anchor="t" anchorCtr="0">
            <a:normAutofit/>
          </a:bodyPr>
          <a:lstStyle>
            <a:lvl1pPr>
              <a:defRPr lang="en-US" dirty="0" smtClean="0">
                <a:solidFill>
                  <a:schemeClr val="tx2"/>
                </a:solidFill>
              </a:defRPr>
            </a:lvl1pPr>
            <a:lvl2pPr>
              <a:defRPr lang="en-US" dirty="0" smtClean="0"/>
            </a:lvl2pPr>
            <a:lvl3pPr>
              <a:defRPr lang="en-US" dirty="0" smtClean="0"/>
            </a:lvl3pPr>
            <a:lvl4pPr>
              <a:defRPr lang="en-US" dirty="0" smtClean="0"/>
            </a:lvl4pPr>
            <a:lvl5pPr>
              <a:defRPr lang="en-US" dirty="0"/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411480" y="1489933"/>
            <a:ext cx="2304288" cy="615553"/>
          </a:xfrm>
        </p:spPr>
        <p:txBody>
          <a:bodyPr wrap="square" anchor="t" anchorCtr="0">
            <a:spAutoFit/>
          </a:bodyPr>
          <a:lstStyle>
            <a:lvl1pPr marL="0" indent="-182880" algn="l">
              <a:buFont typeface="Arial" pitchFamily="34" charset="0"/>
              <a:buNone/>
              <a:defRPr sz="2000" b="0" cap="none" baseline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Click to edit caption tex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10" name="Group 9"/>
          <p:cNvGrpSpPr/>
          <p:nvPr userDrawn="1"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1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4" name="Group 9"/>
          <p:cNvGrpSpPr>
            <a:grpSpLocks noChangeAspect="1"/>
          </p:cNvGrpSpPr>
          <p:nvPr userDrawn="1"/>
        </p:nvGrpSpPr>
        <p:grpSpPr bwMode="auto">
          <a:xfrm>
            <a:off x="274320" y="137160"/>
            <a:ext cx="915959" cy="640080"/>
            <a:chOff x="1968" y="1726"/>
            <a:chExt cx="1846" cy="1290"/>
          </a:xfrm>
          <a:solidFill>
            <a:schemeClr val="bg1"/>
          </a:solidFill>
        </p:grpSpPr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2446" y="1726"/>
              <a:ext cx="896" cy="588"/>
            </a:xfrm>
            <a:custGeom>
              <a:avLst/>
              <a:gdLst>
                <a:gd name="T0" fmla="*/ 1437 w 1489"/>
                <a:gd name="T1" fmla="*/ 936 h 976"/>
                <a:gd name="T2" fmla="*/ 1446 w 1489"/>
                <a:gd name="T3" fmla="*/ 922 h 976"/>
                <a:gd name="T4" fmla="*/ 1444 w 1489"/>
                <a:gd name="T5" fmla="*/ 936 h 976"/>
                <a:gd name="T6" fmla="*/ 1437 w 1489"/>
                <a:gd name="T7" fmla="*/ 936 h 976"/>
                <a:gd name="T8" fmla="*/ 1433 w 1489"/>
                <a:gd name="T9" fmla="*/ 957 h 976"/>
                <a:gd name="T10" fmla="*/ 1437 w 1489"/>
                <a:gd name="T11" fmla="*/ 940 h 976"/>
                <a:gd name="T12" fmla="*/ 1455 w 1489"/>
                <a:gd name="T13" fmla="*/ 957 h 976"/>
                <a:gd name="T14" fmla="*/ 1449 w 1489"/>
                <a:gd name="T15" fmla="*/ 939 h 976"/>
                <a:gd name="T16" fmla="*/ 1446 w 1489"/>
                <a:gd name="T17" fmla="*/ 918 h 976"/>
                <a:gd name="T18" fmla="*/ 1433 w 1489"/>
                <a:gd name="T19" fmla="*/ 957 h 976"/>
                <a:gd name="T20" fmla="*/ 1414 w 1489"/>
                <a:gd name="T21" fmla="*/ 938 h 976"/>
                <a:gd name="T22" fmla="*/ 1445 w 1489"/>
                <a:gd name="T23" fmla="*/ 907 h 976"/>
                <a:gd name="T24" fmla="*/ 1445 w 1489"/>
                <a:gd name="T25" fmla="*/ 969 h 976"/>
                <a:gd name="T26" fmla="*/ 1414 w 1489"/>
                <a:gd name="T27" fmla="*/ 938 h 976"/>
                <a:gd name="T28" fmla="*/ 1410 w 1489"/>
                <a:gd name="T29" fmla="*/ 938 h 976"/>
                <a:gd name="T30" fmla="*/ 1480 w 1489"/>
                <a:gd name="T31" fmla="*/ 938 h 976"/>
                <a:gd name="T32" fmla="*/ 1410 w 1489"/>
                <a:gd name="T33" fmla="*/ 938 h 976"/>
                <a:gd name="T34" fmla="*/ 1203 w 1489"/>
                <a:gd name="T35" fmla="*/ 976 h 976"/>
                <a:gd name="T36" fmla="*/ 1189 w 1489"/>
                <a:gd name="T37" fmla="*/ 975 h 976"/>
                <a:gd name="T38" fmla="*/ 286 w 1489"/>
                <a:gd name="T39" fmla="*/ 976 h 976"/>
                <a:gd name="T40" fmla="*/ 240 w 1489"/>
                <a:gd name="T41" fmla="*/ 408 h 976"/>
                <a:gd name="T42" fmla="*/ 623 w 1489"/>
                <a:gd name="T43" fmla="*/ 0 h 976"/>
                <a:gd name="T44" fmla="*/ 901 w 1489"/>
                <a:gd name="T45" fmla="*/ 121 h 976"/>
                <a:gd name="T46" fmla="*/ 872 w 1489"/>
                <a:gd name="T47" fmla="*/ 182 h 976"/>
                <a:gd name="T48" fmla="*/ 840 w 1489"/>
                <a:gd name="T49" fmla="*/ 166 h 976"/>
                <a:gd name="T50" fmla="*/ 314 w 1489"/>
                <a:gd name="T51" fmla="*/ 384 h 976"/>
                <a:gd name="T52" fmla="*/ 326 w 1489"/>
                <a:gd name="T53" fmla="*/ 479 h 976"/>
                <a:gd name="T54" fmla="*/ 76 w 1489"/>
                <a:gd name="T55" fmla="*/ 690 h 976"/>
                <a:gd name="T56" fmla="*/ 298 w 1489"/>
                <a:gd name="T57" fmla="*/ 900 h 976"/>
                <a:gd name="T58" fmla="*/ 1192 w 1489"/>
                <a:gd name="T59" fmla="*/ 900 h 976"/>
                <a:gd name="T60" fmla="*/ 1413 w 1489"/>
                <a:gd name="T61" fmla="*/ 690 h 976"/>
                <a:gd name="T62" fmla="*/ 1186 w 1489"/>
                <a:gd name="T63" fmla="*/ 476 h 976"/>
                <a:gd name="T64" fmla="*/ 1199 w 1489"/>
                <a:gd name="T65" fmla="*/ 406 h 976"/>
                <a:gd name="T66" fmla="*/ 1159 w 1489"/>
                <a:gd name="T67" fmla="*/ 314 h 976"/>
                <a:gd name="T68" fmla="*/ 1071 w 1489"/>
                <a:gd name="T69" fmla="*/ 279 h 976"/>
                <a:gd name="T70" fmla="*/ 963 w 1489"/>
                <a:gd name="T71" fmla="*/ 336 h 976"/>
                <a:gd name="T72" fmla="*/ 766 w 1489"/>
                <a:gd name="T73" fmla="*/ 777 h 976"/>
                <a:gd name="T74" fmla="*/ 716 w 1489"/>
                <a:gd name="T75" fmla="*/ 796 h 976"/>
                <a:gd name="T76" fmla="*/ 535 w 1489"/>
                <a:gd name="T77" fmla="*/ 411 h 976"/>
                <a:gd name="T78" fmla="*/ 604 w 1489"/>
                <a:gd name="T79" fmla="*/ 381 h 976"/>
                <a:gd name="T80" fmla="*/ 883 w 1489"/>
                <a:gd name="T81" fmla="*/ 324 h 976"/>
                <a:gd name="T82" fmla="*/ 1046 w 1489"/>
                <a:gd name="T83" fmla="*/ 205 h 976"/>
                <a:gd name="T84" fmla="*/ 1080 w 1489"/>
                <a:gd name="T85" fmla="*/ 204 h 976"/>
                <a:gd name="T86" fmla="*/ 1206 w 1489"/>
                <a:gd name="T87" fmla="*/ 254 h 976"/>
                <a:gd name="T88" fmla="*/ 1216 w 1489"/>
                <a:gd name="T89" fmla="*/ 264 h 976"/>
                <a:gd name="T90" fmla="*/ 1249 w 1489"/>
                <a:gd name="T91" fmla="*/ 307 h 976"/>
                <a:gd name="T92" fmla="*/ 1275 w 1489"/>
                <a:gd name="T93" fmla="*/ 413 h 976"/>
                <a:gd name="T94" fmla="*/ 1203 w 1489"/>
                <a:gd name="T95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89" h="976">
                  <a:moveTo>
                    <a:pt x="1437" y="936"/>
                  </a:moveTo>
                  <a:lnTo>
                    <a:pt x="1437" y="936"/>
                  </a:lnTo>
                  <a:lnTo>
                    <a:pt x="1437" y="922"/>
                  </a:lnTo>
                  <a:lnTo>
                    <a:pt x="1446" y="922"/>
                  </a:lnTo>
                  <a:cubicBezTo>
                    <a:pt x="1450" y="922"/>
                    <a:pt x="1455" y="923"/>
                    <a:pt x="1455" y="929"/>
                  </a:cubicBezTo>
                  <a:cubicBezTo>
                    <a:pt x="1455" y="935"/>
                    <a:pt x="1450" y="936"/>
                    <a:pt x="1444" y="936"/>
                  </a:cubicBezTo>
                  <a:lnTo>
                    <a:pt x="1437" y="936"/>
                  </a:lnTo>
                  <a:lnTo>
                    <a:pt x="1437" y="936"/>
                  </a:lnTo>
                  <a:close/>
                  <a:moveTo>
                    <a:pt x="1433" y="957"/>
                  </a:moveTo>
                  <a:lnTo>
                    <a:pt x="1433" y="957"/>
                  </a:lnTo>
                  <a:lnTo>
                    <a:pt x="1437" y="957"/>
                  </a:lnTo>
                  <a:lnTo>
                    <a:pt x="1437" y="940"/>
                  </a:lnTo>
                  <a:lnTo>
                    <a:pt x="1444" y="940"/>
                  </a:lnTo>
                  <a:lnTo>
                    <a:pt x="1455" y="957"/>
                  </a:lnTo>
                  <a:lnTo>
                    <a:pt x="1461" y="957"/>
                  </a:lnTo>
                  <a:lnTo>
                    <a:pt x="1449" y="939"/>
                  </a:lnTo>
                  <a:cubicBezTo>
                    <a:pt x="1454" y="939"/>
                    <a:pt x="1459" y="935"/>
                    <a:pt x="1459" y="929"/>
                  </a:cubicBezTo>
                  <a:cubicBezTo>
                    <a:pt x="1459" y="921"/>
                    <a:pt x="1454" y="918"/>
                    <a:pt x="1446" y="918"/>
                  </a:cubicBezTo>
                  <a:lnTo>
                    <a:pt x="1433" y="918"/>
                  </a:lnTo>
                  <a:lnTo>
                    <a:pt x="1433" y="957"/>
                  </a:lnTo>
                  <a:lnTo>
                    <a:pt x="1433" y="957"/>
                  </a:lnTo>
                  <a:close/>
                  <a:moveTo>
                    <a:pt x="1414" y="938"/>
                  </a:moveTo>
                  <a:lnTo>
                    <a:pt x="1414" y="938"/>
                  </a:lnTo>
                  <a:cubicBezTo>
                    <a:pt x="1414" y="920"/>
                    <a:pt x="1428" y="907"/>
                    <a:pt x="1445" y="907"/>
                  </a:cubicBezTo>
                  <a:cubicBezTo>
                    <a:pt x="1462" y="907"/>
                    <a:pt x="1476" y="920"/>
                    <a:pt x="1476" y="938"/>
                  </a:cubicBezTo>
                  <a:cubicBezTo>
                    <a:pt x="1476" y="955"/>
                    <a:pt x="1462" y="969"/>
                    <a:pt x="1445" y="969"/>
                  </a:cubicBezTo>
                  <a:cubicBezTo>
                    <a:pt x="1428" y="969"/>
                    <a:pt x="1414" y="955"/>
                    <a:pt x="1414" y="938"/>
                  </a:cubicBezTo>
                  <a:lnTo>
                    <a:pt x="1414" y="938"/>
                  </a:lnTo>
                  <a:close/>
                  <a:moveTo>
                    <a:pt x="1410" y="938"/>
                  </a:moveTo>
                  <a:lnTo>
                    <a:pt x="1410" y="938"/>
                  </a:lnTo>
                  <a:cubicBezTo>
                    <a:pt x="1410" y="957"/>
                    <a:pt x="1426" y="972"/>
                    <a:pt x="1445" y="972"/>
                  </a:cubicBezTo>
                  <a:cubicBezTo>
                    <a:pt x="1464" y="972"/>
                    <a:pt x="1480" y="957"/>
                    <a:pt x="1480" y="938"/>
                  </a:cubicBezTo>
                  <a:cubicBezTo>
                    <a:pt x="1480" y="918"/>
                    <a:pt x="1464" y="903"/>
                    <a:pt x="1445" y="903"/>
                  </a:cubicBezTo>
                  <a:cubicBezTo>
                    <a:pt x="1426" y="903"/>
                    <a:pt x="1410" y="918"/>
                    <a:pt x="1410" y="938"/>
                  </a:cubicBezTo>
                  <a:lnTo>
                    <a:pt x="1410" y="938"/>
                  </a:lnTo>
                  <a:close/>
                  <a:moveTo>
                    <a:pt x="1203" y="976"/>
                  </a:moveTo>
                  <a:lnTo>
                    <a:pt x="1203" y="976"/>
                  </a:lnTo>
                  <a:cubicBezTo>
                    <a:pt x="1198" y="976"/>
                    <a:pt x="1193" y="975"/>
                    <a:pt x="1189" y="975"/>
                  </a:cubicBezTo>
                  <a:lnTo>
                    <a:pt x="301" y="975"/>
                  </a:lnTo>
                  <a:cubicBezTo>
                    <a:pt x="296" y="975"/>
                    <a:pt x="291" y="976"/>
                    <a:pt x="286" y="976"/>
                  </a:cubicBezTo>
                  <a:cubicBezTo>
                    <a:pt x="129" y="976"/>
                    <a:pt x="0" y="847"/>
                    <a:pt x="0" y="690"/>
                  </a:cubicBezTo>
                  <a:cubicBezTo>
                    <a:pt x="0" y="549"/>
                    <a:pt x="104" y="430"/>
                    <a:pt x="240" y="408"/>
                  </a:cubicBezTo>
                  <a:cubicBezTo>
                    <a:pt x="239" y="400"/>
                    <a:pt x="239" y="392"/>
                    <a:pt x="239" y="384"/>
                  </a:cubicBezTo>
                  <a:cubicBezTo>
                    <a:pt x="239" y="172"/>
                    <a:pt x="411" y="0"/>
                    <a:pt x="623" y="0"/>
                  </a:cubicBezTo>
                  <a:cubicBezTo>
                    <a:pt x="729" y="0"/>
                    <a:pt x="828" y="45"/>
                    <a:pt x="899" y="118"/>
                  </a:cubicBezTo>
                  <a:cubicBezTo>
                    <a:pt x="900" y="119"/>
                    <a:pt x="900" y="120"/>
                    <a:pt x="901" y="121"/>
                  </a:cubicBezTo>
                  <a:cubicBezTo>
                    <a:pt x="906" y="127"/>
                    <a:pt x="909" y="135"/>
                    <a:pt x="909" y="144"/>
                  </a:cubicBezTo>
                  <a:cubicBezTo>
                    <a:pt x="909" y="165"/>
                    <a:pt x="892" y="182"/>
                    <a:pt x="872" y="182"/>
                  </a:cubicBezTo>
                  <a:cubicBezTo>
                    <a:pt x="861" y="182"/>
                    <a:pt x="852" y="178"/>
                    <a:pt x="845" y="171"/>
                  </a:cubicBezTo>
                  <a:cubicBezTo>
                    <a:pt x="843" y="169"/>
                    <a:pt x="842" y="168"/>
                    <a:pt x="840" y="166"/>
                  </a:cubicBezTo>
                  <a:cubicBezTo>
                    <a:pt x="784" y="110"/>
                    <a:pt x="706" y="76"/>
                    <a:pt x="623" y="76"/>
                  </a:cubicBezTo>
                  <a:cubicBezTo>
                    <a:pt x="453" y="76"/>
                    <a:pt x="314" y="214"/>
                    <a:pt x="314" y="384"/>
                  </a:cubicBezTo>
                  <a:cubicBezTo>
                    <a:pt x="314" y="401"/>
                    <a:pt x="316" y="418"/>
                    <a:pt x="319" y="436"/>
                  </a:cubicBezTo>
                  <a:lnTo>
                    <a:pt x="326" y="479"/>
                  </a:lnTo>
                  <a:lnTo>
                    <a:pt x="282" y="480"/>
                  </a:lnTo>
                  <a:cubicBezTo>
                    <a:pt x="168" y="482"/>
                    <a:pt x="76" y="576"/>
                    <a:pt x="76" y="690"/>
                  </a:cubicBezTo>
                  <a:cubicBezTo>
                    <a:pt x="76" y="806"/>
                    <a:pt x="170" y="900"/>
                    <a:pt x="286" y="900"/>
                  </a:cubicBezTo>
                  <a:cubicBezTo>
                    <a:pt x="290" y="900"/>
                    <a:pt x="294" y="900"/>
                    <a:pt x="298" y="900"/>
                  </a:cubicBezTo>
                  <a:lnTo>
                    <a:pt x="299" y="899"/>
                  </a:lnTo>
                  <a:lnTo>
                    <a:pt x="1192" y="900"/>
                  </a:lnTo>
                  <a:cubicBezTo>
                    <a:pt x="1195" y="900"/>
                    <a:pt x="1199" y="900"/>
                    <a:pt x="1203" y="900"/>
                  </a:cubicBezTo>
                  <a:cubicBezTo>
                    <a:pt x="1319" y="900"/>
                    <a:pt x="1413" y="806"/>
                    <a:pt x="1413" y="690"/>
                  </a:cubicBezTo>
                  <a:cubicBezTo>
                    <a:pt x="1413" y="583"/>
                    <a:pt x="1334" y="494"/>
                    <a:pt x="1228" y="481"/>
                  </a:cubicBezTo>
                  <a:lnTo>
                    <a:pt x="1186" y="476"/>
                  </a:lnTo>
                  <a:lnTo>
                    <a:pt x="1196" y="435"/>
                  </a:lnTo>
                  <a:cubicBezTo>
                    <a:pt x="1198" y="425"/>
                    <a:pt x="1199" y="415"/>
                    <a:pt x="1199" y="406"/>
                  </a:cubicBezTo>
                  <a:cubicBezTo>
                    <a:pt x="1199" y="373"/>
                    <a:pt x="1186" y="343"/>
                    <a:pt x="1166" y="320"/>
                  </a:cubicBezTo>
                  <a:cubicBezTo>
                    <a:pt x="1164" y="318"/>
                    <a:pt x="1162" y="316"/>
                    <a:pt x="1159" y="314"/>
                  </a:cubicBezTo>
                  <a:cubicBezTo>
                    <a:pt x="1159" y="313"/>
                    <a:pt x="1158" y="313"/>
                    <a:pt x="1158" y="312"/>
                  </a:cubicBezTo>
                  <a:cubicBezTo>
                    <a:pt x="1135" y="292"/>
                    <a:pt x="1104" y="279"/>
                    <a:pt x="1071" y="279"/>
                  </a:cubicBezTo>
                  <a:cubicBezTo>
                    <a:pt x="1071" y="279"/>
                    <a:pt x="1071" y="279"/>
                    <a:pt x="1070" y="279"/>
                  </a:cubicBezTo>
                  <a:cubicBezTo>
                    <a:pt x="1000" y="275"/>
                    <a:pt x="968" y="329"/>
                    <a:pt x="963" y="336"/>
                  </a:cubicBezTo>
                  <a:cubicBezTo>
                    <a:pt x="959" y="343"/>
                    <a:pt x="958" y="343"/>
                    <a:pt x="951" y="357"/>
                  </a:cubicBezTo>
                  <a:lnTo>
                    <a:pt x="766" y="777"/>
                  </a:lnTo>
                  <a:cubicBezTo>
                    <a:pt x="760" y="791"/>
                    <a:pt x="746" y="799"/>
                    <a:pt x="731" y="799"/>
                  </a:cubicBezTo>
                  <a:cubicBezTo>
                    <a:pt x="726" y="799"/>
                    <a:pt x="721" y="798"/>
                    <a:pt x="716" y="796"/>
                  </a:cubicBezTo>
                  <a:cubicBezTo>
                    <a:pt x="705" y="791"/>
                    <a:pt x="698" y="782"/>
                    <a:pt x="695" y="772"/>
                  </a:cubicBezTo>
                  <a:lnTo>
                    <a:pt x="535" y="411"/>
                  </a:lnTo>
                  <a:cubicBezTo>
                    <a:pt x="527" y="392"/>
                    <a:pt x="535" y="370"/>
                    <a:pt x="555" y="361"/>
                  </a:cubicBezTo>
                  <a:cubicBezTo>
                    <a:pt x="574" y="353"/>
                    <a:pt x="596" y="361"/>
                    <a:pt x="604" y="381"/>
                  </a:cubicBezTo>
                  <a:lnTo>
                    <a:pt x="732" y="667"/>
                  </a:lnTo>
                  <a:lnTo>
                    <a:pt x="883" y="324"/>
                  </a:lnTo>
                  <a:cubicBezTo>
                    <a:pt x="883" y="324"/>
                    <a:pt x="883" y="324"/>
                    <a:pt x="883" y="324"/>
                  </a:cubicBezTo>
                  <a:cubicBezTo>
                    <a:pt x="912" y="260"/>
                    <a:pt x="974" y="214"/>
                    <a:pt x="1046" y="205"/>
                  </a:cubicBezTo>
                  <a:cubicBezTo>
                    <a:pt x="1046" y="205"/>
                    <a:pt x="1054" y="204"/>
                    <a:pt x="1058" y="204"/>
                  </a:cubicBezTo>
                  <a:cubicBezTo>
                    <a:pt x="1063" y="204"/>
                    <a:pt x="1078" y="204"/>
                    <a:pt x="1080" y="204"/>
                  </a:cubicBezTo>
                  <a:cubicBezTo>
                    <a:pt x="1082" y="204"/>
                    <a:pt x="1084" y="204"/>
                    <a:pt x="1086" y="204"/>
                  </a:cubicBezTo>
                  <a:cubicBezTo>
                    <a:pt x="1132" y="207"/>
                    <a:pt x="1173" y="225"/>
                    <a:pt x="1206" y="254"/>
                  </a:cubicBezTo>
                  <a:cubicBezTo>
                    <a:pt x="1208" y="255"/>
                    <a:pt x="1210" y="257"/>
                    <a:pt x="1212" y="259"/>
                  </a:cubicBezTo>
                  <a:cubicBezTo>
                    <a:pt x="1213" y="261"/>
                    <a:pt x="1215" y="262"/>
                    <a:pt x="1216" y="264"/>
                  </a:cubicBezTo>
                  <a:cubicBezTo>
                    <a:pt x="1229" y="276"/>
                    <a:pt x="1240" y="291"/>
                    <a:pt x="1249" y="306"/>
                  </a:cubicBezTo>
                  <a:lnTo>
                    <a:pt x="1249" y="307"/>
                  </a:lnTo>
                  <a:cubicBezTo>
                    <a:pt x="1265" y="336"/>
                    <a:pt x="1275" y="370"/>
                    <a:pt x="1275" y="406"/>
                  </a:cubicBezTo>
                  <a:cubicBezTo>
                    <a:pt x="1275" y="408"/>
                    <a:pt x="1275" y="411"/>
                    <a:pt x="1275" y="413"/>
                  </a:cubicBezTo>
                  <a:cubicBezTo>
                    <a:pt x="1399" y="445"/>
                    <a:pt x="1489" y="558"/>
                    <a:pt x="1489" y="690"/>
                  </a:cubicBezTo>
                  <a:cubicBezTo>
                    <a:pt x="1489" y="847"/>
                    <a:pt x="1361" y="976"/>
                    <a:pt x="1203" y="97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35"/>
            <p:cNvSpPr>
              <a:spLocks noEditPoints="1"/>
            </p:cNvSpPr>
            <p:nvPr/>
          </p:nvSpPr>
          <p:spPr bwMode="auto">
            <a:xfrm>
              <a:off x="1968" y="2534"/>
              <a:ext cx="1846" cy="482"/>
            </a:xfrm>
            <a:custGeom>
              <a:avLst/>
              <a:gdLst>
                <a:gd name="T0" fmla="*/ 3043 w 3068"/>
                <a:gd name="T1" fmla="*/ 213 h 801"/>
                <a:gd name="T2" fmla="*/ 3025 w 3068"/>
                <a:gd name="T3" fmla="*/ 220 h 801"/>
                <a:gd name="T4" fmla="*/ 3021 w 3068"/>
                <a:gd name="T5" fmla="*/ 202 h 801"/>
                <a:gd name="T6" fmla="*/ 3047 w 3068"/>
                <a:gd name="T7" fmla="*/ 213 h 801"/>
                <a:gd name="T8" fmla="*/ 3043 w 3068"/>
                <a:gd name="T9" fmla="*/ 241 h 801"/>
                <a:gd name="T10" fmla="*/ 3025 w 3068"/>
                <a:gd name="T11" fmla="*/ 241 h 801"/>
                <a:gd name="T12" fmla="*/ 3021 w 3068"/>
                <a:gd name="T13" fmla="*/ 202 h 801"/>
                <a:gd name="T14" fmla="*/ 3064 w 3068"/>
                <a:gd name="T15" fmla="*/ 222 h 801"/>
                <a:gd name="T16" fmla="*/ 3033 w 3068"/>
                <a:gd name="T17" fmla="*/ 253 h 801"/>
                <a:gd name="T18" fmla="*/ 3033 w 3068"/>
                <a:gd name="T19" fmla="*/ 187 h 801"/>
                <a:gd name="T20" fmla="*/ 2998 w 3068"/>
                <a:gd name="T21" fmla="*/ 222 h 801"/>
                <a:gd name="T22" fmla="*/ 2951 w 3068"/>
                <a:gd name="T23" fmla="*/ 420 h 801"/>
                <a:gd name="T24" fmla="*/ 2905 w 3068"/>
                <a:gd name="T25" fmla="*/ 398 h 801"/>
                <a:gd name="T26" fmla="*/ 2951 w 3068"/>
                <a:gd name="T27" fmla="*/ 420 h 801"/>
                <a:gd name="T28" fmla="*/ 2678 w 3068"/>
                <a:gd name="T29" fmla="*/ 500 h 801"/>
                <a:gd name="T30" fmla="*/ 2951 w 3068"/>
                <a:gd name="T31" fmla="*/ 349 h 801"/>
                <a:gd name="T32" fmla="*/ 2702 w 3068"/>
                <a:gd name="T33" fmla="*/ 257 h 801"/>
                <a:gd name="T34" fmla="*/ 2980 w 3068"/>
                <a:gd name="T35" fmla="*/ 515 h 801"/>
                <a:gd name="T36" fmla="*/ 2953 w 3068"/>
                <a:gd name="T37" fmla="*/ 519 h 801"/>
                <a:gd name="T38" fmla="*/ 2678 w 3068"/>
                <a:gd name="T39" fmla="*/ 500 h 801"/>
                <a:gd name="T40" fmla="*/ 2304 w 3068"/>
                <a:gd name="T41" fmla="*/ 796 h 801"/>
                <a:gd name="T42" fmla="*/ 2421 w 3068"/>
                <a:gd name="T43" fmla="*/ 702 h 801"/>
                <a:gd name="T44" fmla="*/ 2334 w 3068"/>
                <a:gd name="T45" fmla="*/ 219 h 801"/>
                <a:gd name="T46" fmla="*/ 2634 w 3068"/>
                <a:gd name="T47" fmla="*/ 219 h 801"/>
                <a:gd name="T48" fmla="*/ 2304 w 3068"/>
                <a:gd name="T49" fmla="*/ 796 h 801"/>
                <a:gd name="T50" fmla="*/ 2172 w 3068"/>
                <a:gd name="T51" fmla="*/ 219 h 801"/>
                <a:gd name="T52" fmla="*/ 2172 w 3068"/>
                <a:gd name="T53" fmla="*/ 601 h 801"/>
                <a:gd name="T54" fmla="*/ 2187 w 3068"/>
                <a:gd name="T55" fmla="*/ 86 h 801"/>
                <a:gd name="T56" fmla="*/ 2212 w 3068"/>
                <a:gd name="T57" fmla="*/ 59 h 801"/>
                <a:gd name="T58" fmla="*/ 1869 w 3068"/>
                <a:gd name="T59" fmla="*/ 566 h 801"/>
                <a:gd name="T60" fmla="*/ 2080 w 3068"/>
                <a:gd name="T61" fmla="*/ 16 h 801"/>
                <a:gd name="T62" fmla="*/ 1850 w 3068"/>
                <a:gd name="T63" fmla="*/ 601 h 801"/>
                <a:gd name="T64" fmla="*/ 1869 w 3068"/>
                <a:gd name="T65" fmla="*/ 566 h 801"/>
                <a:gd name="T66" fmla="*/ 1422 w 3068"/>
                <a:gd name="T67" fmla="*/ 38 h 801"/>
                <a:gd name="T68" fmla="*/ 1415 w 3068"/>
                <a:gd name="T69" fmla="*/ 24 h 801"/>
                <a:gd name="T70" fmla="*/ 1422 w 3068"/>
                <a:gd name="T71" fmla="*/ 38 h 801"/>
                <a:gd name="T72" fmla="*/ 1424 w 3068"/>
                <a:gd name="T73" fmla="*/ 20 h 801"/>
                <a:gd name="T74" fmla="*/ 1439 w 3068"/>
                <a:gd name="T75" fmla="*/ 59 h 801"/>
                <a:gd name="T76" fmla="*/ 1415 w 3068"/>
                <a:gd name="T77" fmla="*/ 42 h 801"/>
                <a:gd name="T78" fmla="*/ 1411 w 3068"/>
                <a:gd name="T79" fmla="*/ 20 h 801"/>
                <a:gd name="T80" fmla="*/ 1423 w 3068"/>
                <a:gd name="T81" fmla="*/ 71 h 801"/>
                <a:gd name="T82" fmla="*/ 1392 w 3068"/>
                <a:gd name="T83" fmla="*/ 40 h 801"/>
                <a:gd name="T84" fmla="*/ 1423 w 3068"/>
                <a:gd name="T85" fmla="*/ 5 h 801"/>
                <a:gd name="T86" fmla="*/ 1423 w 3068"/>
                <a:gd name="T87" fmla="*/ 74 h 801"/>
                <a:gd name="T88" fmla="*/ 1423 w 3068"/>
                <a:gd name="T89" fmla="*/ 5 h 801"/>
                <a:gd name="T90" fmla="*/ 1187 w 3068"/>
                <a:gd name="T91" fmla="*/ 27 h 801"/>
                <a:gd name="T92" fmla="*/ 1172 w 3068"/>
                <a:gd name="T93" fmla="*/ 617 h 801"/>
                <a:gd name="T94" fmla="*/ 1172 w 3068"/>
                <a:gd name="T95" fmla="*/ 589 h 801"/>
                <a:gd name="T96" fmla="*/ 1188 w 3068"/>
                <a:gd name="T97" fmla="*/ 0 h 801"/>
                <a:gd name="T98" fmla="*/ 1319 w 3068"/>
                <a:gd name="T99" fmla="*/ 87 h 801"/>
                <a:gd name="T100" fmla="*/ 832 w 3068"/>
                <a:gd name="T101" fmla="*/ 410 h 801"/>
                <a:gd name="T102" fmla="*/ 526 w 3068"/>
                <a:gd name="T103" fmla="*/ 410 h 801"/>
                <a:gd name="T104" fmla="*/ 412 w 3068"/>
                <a:gd name="T105" fmla="*/ 601 h 801"/>
                <a:gd name="T106" fmla="*/ 945 w 3068"/>
                <a:gd name="T107" fmla="*/ 601 h 801"/>
                <a:gd name="T108" fmla="*/ 514 w 3068"/>
                <a:gd name="T109" fmla="*/ 437 h 801"/>
                <a:gd name="T110" fmla="*/ 322 w 3068"/>
                <a:gd name="T111" fmla="*/ 87 h 801"/>
                <a:gd name="T112" fmla="*/ 40 w 3068"/>
                <a:gd name="T113" fmla="*/ 155 h 801"/>
                <a:gd name="T114" fmla="*/ 0 w 3068"/>
                <a:gd name="T115" fmla="*/ 542 h 801"/>
                <a:gd name="T116" fmla="*/ 326 w 3068"/>
                <a:gd name="T117" fmla="*/ 458 h 801"/>
                <a:gd name="T118" fmla="*/ 345 w 3068"/>
                <a:gd name="T119" fmla="*/ 67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68" h="801">
                  <a:moveTo>
                    <a:pt x="3032" y="220"/>
                  </a:moveTo>
                  <a:lnTo>
                    <a:pt x="3032" y="220"/>
                  </a:lnTo>
                  <a:cubicBezTo>
                    <a:pt x="3038" y="220"/>
                    <a:pt x="3043" y="219"/>
                    <a:pt x="3043" y="213"/>
                  </a:cubicBezTo>
                  <a:cubicBezTo>
                    <a:pt x="3043" y="207"/>
                    <a:pt x="3038" y="206"/>
                    <a:pt x="3034" y="206"/>
                  </a:cubicBezTo>
                  <a:lnTo>
                    <a:pt x="3025" y="206"/>
                  </a:lnTo>
                  <a:lnTo>
                    <a:pt x="3025" y="220"/>
                  </a:lnTo>
                  <a:lnTo>
                    <a:pt x="3032" y="220"/>
                  </a:lnTo>
                  <a:lnTo>
                    <a:pt x="3032" y="220"/>
                  </a:lnTo>
                  <a:close/>
                  <a:moveTo>
                    <a:pt x="3021" y="202"/>
                  </a:moveTo>
                  <a:lnTo>
                    <a:pt x="3021" y="202"/>
                  </a:lnTo>
                  <a:lnTo>
                    <a:pt x="3034" y="202"/>
                  </a:lnTo>
                  <a:cubicBezTo>
                    <a:pt x="3042" y="202"/>
                    <a:pt x="3047" y="206"/>
                    <a:pt x="3047" y="213"/>
                  </a:cubicBezTo>
                  <a:cubicBezTo>
                    <a:pt x="3047" y="219"/>
                    <a:pt x="3042" y="223"/>
                    <a:pt x="3037" y="224"/>
                  </a:cubicBezTo>
                  <a:lnTo>
                    <a:pt x="3049" y="241"/>
                  </a:lnTo>
                  <a:lnTo>
                    <a:pt x="3043" y="241"/>
                  </a:lnTo>
                  <a:lnTo>
                    <a:pt x="3033" y="224"/>
                  </a:lnTo>
                  <a:lnTo>
                    <a:pt x="3025" y="224"/>
                  </a:lnTo>
                  <a:lnTo>
                    <a:pt x="3025" y="241"/>
                  </a:lnTo>
                  <a:lnTo>
                    <a:pt x="3021" y="241"/>
                  </a:lnTo>
                  <a:lnTo>
                    <a:pt x="3021" y="202"/>
                  </a:lnTo>
                  <a:lnTo>
                    <a:pt x="3021" y="202"/>
                  </a:lnTo>
                  <a:close/>
                  <a:moveTo>
                    <a:pt x="3033" y="253"/>
                  </a:moveTo>
                  <a:lnTo>
                    <a:pt x="3033" y="253"/>
                  </a:lnTo>
                  <a:cubicBezTo>
                    <a:pt x="3050" y="253"/>
                    <a:pt x="3064" y="239"/>
                    <a:pt x="3064" y="222"/>
                  </a:cubicBezTo>
                  <a:cubicBezTo>
                    <a:pt x="3064" y="205"/>
                    <a:pt x="3050" y="191"/>
                    <a:pt x="3033" y="191"/>
                  </a:cubicBezTo>
                  <a:cubicBezTo>
                    <a:pt x="3016" y="191"/>
                    <a:pt x="3002" y="205"/>
                    <a:pt x="3002" y="222"/>
                  </a:cubicBezTo>
                  <a:cubicBezTo>
                    <a:pt x="3002" y="239"/>
                    <a:pt x="3016" y="253"/>
                    <a:pt x="3033" y="253"/>
                  </a:cubicBezTo>
                  <a:lnTo>
                    <a:pt x="3033" y="253"/>
                  </a:lnTo>
                  <a:close/>
                  <a:moveTo>
                    <a:pt x="3033" y="187"/>
                  </a:moveTo>
                  <a:lnTo>
                    <a:pt x="3033" y="187"/>
                  </a:lnTo>
                  <a:cubicBezTo>
                    <a:pt x="3053" y="187"/>
                    <a:pt x="3068" y="202"/>
                    <a:pt x="3068" y="222"/>
                  </a:cubicBezTo>
                  <a:cubicBezTo>
                    <a:pt x="3068" y="241"/>
                    <a:pt x="3053" y="256"/>
                    <a:pt x="3033" y="256"/>
                  </a:cubicBezTo>
                  <a:cubicBezTo>
                    <a:pt x="3014" y="256"/>
                    <a:pt x="2998" y="241"/>
                    <a:pt x="2998" y="222"/>
                  </a:cubicBezTo>
                  <a:cubicBezTo>
                    <a:pt x="2998" y="202"/>
                    <a:pt x="3014" y="187"/>
                    <a:pt x="3033" y="187"/>
                  </a:cubicBezTo>
                  <a:lnTo>
                    <a:pt x="3033" y="187"/>
                  </a:lnTo>
                  <a:close/>
                  <a:moveTo>
                    <a:pt x="2951" y="420"/>
                  </a:moveTo>
                  <a:lnTo>
                    <a:pt x="2951" y="420"/>
                  </a:lnTo>
                  <a:lnTo>
                    <a:pt x="2951" y="398"/>
                  </a:lnTo>
                  <a:lnTo>
                    <a:pt x="2905" y="398"/>
                  </a:lnTo>
                  <a:cubicBezTo>
                    <a:pt x="2819" y="398"/>
                    <a:pt x="2708" y="410"/>
                    <a:pt x="2708" y="500"/>
                  </a:cubicBezTo>
                  <a:cubicBezTo>
                    <a:pt x="2708" y="565"/>
                    <a:pt x="2766" y="587"/>
                    <a:pt x="2812" y="587"/>
                  </a:cubicBezTo>
                  <a:cubicBezTo>
                    <a:pt x="2913" y="587"/>
                    <a:pt x="2951" y="504"/>
                    <a:pt x="2951" y="420"/>
                  </a:cubicBezTo>
                  <a:lnTo>
                    <a:pt x="2951" y="420"/>
                  </a:lnTo>
                  <a:close/>
                  <a:moveTo>
                    <a:pt x="2678" y="500"/>
                  </a:moveTo>
                  <a:lnTo>
                    <a:pt x="2678" y="500"/>
                  </a:lnTo>
                  <a:cubicBezTo>
                    <a:pt x="2678" y="390"/>
                    <a:pt x="2802" y="374"/>
                    <a:pt x="2897" y="374"/>
                  </a:cubicBezTo>
                  <a:lnTo>
                    <a:pt x="2951" y="374"/>
                  </a:lnTo>
                  <a:lnTo>
                    <a:pt x="2951" y="349"/>
                  </a:lnTo>
                  <a:cubicBezTo>
                    <a:pt x="2951" y="270"/>
                    <a:pt x="2906" y="233"/>
                    <a:pt x="2835" y="233"/>
                  </a:cubicBezTo>
                  <a:cubicBezTo>
                    <a:pt x="2789" y="233"/>
                    <a:pt x="2749" y="251"/>
                    <a:pt x="2719" y="279"/>
                  </a:cubicBezTo>
                  <a:lnTo>
                    <a:pt x="2702" y="257"/>
                  </a:lnTo>
                  <a:cubicBezTo>
                    <a:pt x="2736" y="227"/>
                    <a:pt x="2786" y="208"/>
                    <a:pt x="2836" y="208"/>
                  </a:cubicBezTo>
                  <a:cubicBezTo>
                    <a:pt x="2922" y="208"/>
                    <a:pt x="2980" y="252"/>
                    <a:pt x="2980" y="347"/>
                  </a:cubicBezTo>
                  <a:lnTo>
                    <a:pt x="2980" y="515"/>
                  </a:lnTo>
                  <a:cubicBezTo>
                    <a:pt x="2980" y="544"/>
                    <a:pt x="2983" y="581"/>
                    <a:pt x="2987" y="601"/>
                  </a:cubicBezTo>
                  <a:lnTo>
                    <a:pt x="2959" y="601"/>
                  </a:lnTo>
                  <a:cubicBezTo>
                    <a:pt x="2955" y="581"/>
                    <a:pt x="2953" y="541"/>
                    <a:pt x="2953" y="519"/>
                  </a:cubicBezTo>
                  <a:lnTo>
                    <a:pt x="2950" y="519"/>
                  </a:lnTo>
                  <a:cubicBezTo>
                    <a:pt x="2925" y="583"/>
                    <a:pt x="2869" y="612"/>
                    <a:pt x="2807" y="612"/>
                  </a:cubicBezTo>
                  <a:cubicBezTo>
                    <a:pt x="2746" y="612"/>
                    <a:pt x="2678" y="579"/>
                    <a:pt x="2678" y="500"/>
                  </a:cubicBezTo>
                  <a:lnTo>
                    <a:pt x="2678" y="500"/>
                  </a:lnTo>
                  <a:close/>
                  <a:moveTo>
                    <a:pt x="2304" y="796"/>
                  </a:moveTo>
                  <a:lnTo>
                    <a:pt x="2304" y="796"/>
                  </a:lnTo>
                  <a:lnTo>
                    <a:pt x="2309" y="768"/>
                  </a:lnTo>
                  <a:cubicBezTo>
                    <a:pt x="2319" y="772"/>
                    <a:pt x="2332" y="774"/>
                    <a:pt x="2343" y="774"/>
                  </a:cubicBezTo>
                  <a:cubicBezTo>
                    <a:pt x="2387" y="774"/>
                    <a:pt x="2407" y="739"/>
                    <a:pt x="2421" y="702"/>
                  </a:cubicBezTo>
                  <a:lnTo>
                    <a:pt x="2456" y="609"/>
                  </a:lnTo>
                  <a:lnTo>
                    <a:pt x="2301" y="219"/>
                  </a:lnTo>
                  <a:lnTo>
                    <a:pt x="2334" y="219"/>
                  </a:lnTo>
                  <a:lnTo>
                    <a:pt x="2471" y="576"/>
                  </a:lnTo>
                  <a:lnTo>
                    <a:pt x="2602" y="219"/>
                  </a:lnTo>
                  <a:lnTo>
                    <a:pt x="2634" y="219"/>
                  </a:lnTo>
                  <a:lnTo>
                    <a:pt x="2444" y="719"/>
                  </a:lnTo>
                  <a:cubicBezTo>
                    <a:pt x="2424" y="770"/>
                    <a:pt x="2396" y="801"/>
                    <a:pt x="2343" y="801"/>
                  </a:cubicBezTo>
                  <a:cubicBezTo>
                    <a:pt x="2332" y="801"/>
                    <a:pt x="2315" y="799"/>
                    <a:pt x="2304" y="796"/>
                  </a:cubicBezTo>
                  <a:lnTo>
                    <a:pt x="2304" y="796"/>
                  </a:lnTo>
                  <a:close/>
                  <a:moveTo>
                    <a:pt x="2172" y="219"/>
                  </a:moveTo>
                  <a:lnTo>
                    <a:pt x="2172" y="219"/>
                  </a:lnTo>
                  <a:lnTo>
                    <a:pt x="2202" y="219"/>
                  </a:lnTo>
                  <a:lnTo>
                    <a:pt x="2202" y="601"/>
                  </a:lnTo>
                  <a:lnTo>
                    <a:pt x="2172" y="601"/>
                  </a:lnTo>
                  <a:lnTo>
                    <a:pt x="2172" y="219"/>
                  </a:lnTo>
                  <a:close/>
                  <a:moveTo>
                    <a:pt x="2187" y="86"/>
                  </a:moveTo>
                  <a:lnTo>
                    <a:pt x="2187" y="86"/>
                  </a:lnTo>
                  <a:cubicBezTo>
                    <a:pt x="2174" y="86"/>
                    <a:pt x="2161" y="75"/>
                    <a:pt x="2161" y="59"/>
                  </a:cubicBezTo>
                  <a:cubicBezTo>
                    <a:pt x="2161" y="44"/>
                    <a:pt x="2174" y="32"/>
                    <a:pt x="2187" y="32"/>
                  </a:cubicBezTo>
                  <a:cubicBezTo>
                    <a:pt x="2199" y="32"/>
                    <a:pt x="2212" y="44"/>
                    <a:pt x="2212" y="59"/>
                  </a:cubicBezTo>
                  <a:cubicBezTo>
                    <a:pt x="2212" y="75"/>
                    <a:pt x="2199" y="86"/>
                    <a:pt x="2187" y="86"/>
                  </a:cubicBezTo>
                  <a:lnTo>
                    <a:pt x="2187" y="86"/>
                  </a:lnTo>
                  <a:close/>
                  <a:moveTo>
                    <a:pt x="1869" y="566"/>
                  </a:moveTo>
                  <a:lnTo>
                    <a:pt x="1869" y="566"/>
                  </a:lnTo>
                  <a:lnTo>
                    <a:pt x="1870" y="566"/>
                  </a:lnTo>
                  <a:lnTo>
                    <a:pt x="2080" y="16"/>
                  </a:lnTo>
                  <a:lnTo>
                    <a:pt x="2113" y="16"/>
                  </a:lnTo>
                  <a:lnTo>
                    <a:pt x="1889" y="601"/>
                  </a:lnTo>
                  <a:lnTo>
                    <a:pt x="1850" y="601"/>
                  </a:lnTo>
                  <a:lnTo>
                    <a:pt x="1629" y="16"/>
                  </a:lnTo>
                  <a:lnTo>
                    <a:pt x="1663" y="16"/>
                  </a:lnTo>
                  <a:lnTo>
                    <a:pt x="1869" y="566"/>
                  </a:lnTo>
                  <a:lnTo>
                    <a:pt x="1869" y="566"/>
                  </a:lnTo>
                  <a:close/>
                  <a:moveTo>
                    <a:pt x="1422" y="38"/>
                  </a:moveTo>
                  <a:lnTo>
                    <a:pt x="1422" y="38"/>
                  </a:lnTo>
                  <a:cubicBezTo>
                    <a:pt x="1428" y="38"/>
                    <a:pt x="1433" y="37"/>
                    <a:pt x="1433" y="31"/>
                  </a:cubicBezTo>
                  <a:cubicBezTo>
                    <a:pt x="1433" y="25"/>
                    <a:pt x="1428" y="24"/>
                    <a:pt x="1424" y="24"/>
                  </a:cubicBezTo>
                  <a:lnTo>
                    <a:pt x="1415" y="24"/>
                  </a:lnTo>
                  <a:lnTo>
                    <a:pt x="1415" y="38"/>
                  </a:lnTo>
                  <a:lnTo>
                    <a:pt x="1422" y="38"/>
                  </a:lnTo>
                  <a:lnTo>
                    <a:pt x="1422" y="38"/>
                  </a:lnTo>
                  <a:close/>
                  <a:moveTo>
                    <a:pt x="1411" y="20"/>
                  </a:moveTo>
                  <a:lnTo>
                    <a:pt x="1411" y="20"/>
                  </a:lnTo>
                  <a:lnTo>
                    <a:pt x="1424" y="20"/>
                  </a:lnTo>
                  <a:cubicBezTo>
                    <a:pt x="1432" y="20"/>
                    <a:pt x="1437" y="23"/>
                    <a:pt x="1437" y="31"/>
                  </a:cubicBezTo>
                  <a:cubicBezTo>
                    <a:pt x="1437" y="37"/>
                    <a:pt x="1432" y="41"/>
                    <a:pt x="1427" y="41"/>
                  </a:cubicBezTo>
                  <a:lnTo>
                    <a:pt x="1439" y="59"/>
                  </a:lnTo>
                  <a:lnTo>
                    <a:pt x="1433" y="59"/>
                  </a:lnTo>
                  <a:lnTo>
                    <a:pt x="1422" y="42"/>
                  </a:lnTo>
                  <a:lnTo>
                    <a:pt x="1415" y="42"/>
                  </a:lnTo>
                  <a:lnTo>
                    <a:pt x="1415" y="59"/>
                  </a:lnTo>
                  <a:lnTo>
                    <a:pt x="1411" y="59"/>
                  </a:lnTo>
                  <a:lnTo>
                    <a:pt x="1411" y="20"/>
                  </a:lnTo>
                  <a:lnTo>
                    <a:pt x="1411" y="20"/>
                  </a:lnTo>
                  <a:close/>
                  <a:moveTo>
                    <a:pt x="1423" y="71"/>
                  </a:moveTo>
                  <a:lnTo>
                    <a:pt x="1423" y="71"/>
                  </a:lnTo>
                  <a:cubicBezTo>
                    <a:pt x="1440" y="71"/>
                    <a:pt x="1454" y="57"/>
                    <a:pt x="1454" y="40"/>
                  </a:cubicBezTo>
                  <a:cubicBezTo>
                    <a:pt x="1454" y="22"/>
                    <a:pt x="1440" y="9"/>
                    <a:pt x="1423" y="9"/>
                  </a:cubicBezTo>
                  <a:cubicBezTo>
                    <a:pt x="1406" y="9"/>
                    <a:pt x="1392" y="22"/>
                    <a:pt x="1392" y="40"/>
                  </a:cubicBezTo>
                  <a:cubicBezTo>
                    <a:pt x="1392" y="57"/>
                    <a:pt x="1406" y="71"/>
                    <a:pt x="1423" y="71"/>
                  </a:cubicBezTo>
                  <a:lnTo>
                    <a:pt x="1423" y="71"/>
                  </a:lnTo>
                  <a:close/>
                  <a:moveTo>
                    <a:pt x="1423" y="5"/>
                  </a:moveTo>
                  <a:lnTo>
                    <a:pt x="1423" y="5"/>
                  </a:lnTo>
                  <a:cubicBezTo>
                    <a:pt x="1442" y="5"/>
                    <a:pt x="1458" y="20"/>
                    <a:pt x="1458" y="40"/>
                  </a:cubicBezTo>
                  <a:cubicBezTo>
                    <a:pt x="1458" y="59"/>
                    <a:pt x="1442" y="74"/>
                    <a:pt x="1423" y="74"/>
                  </a:cubicBezTo>
                  <a:cubicBezTo>
                    <a:pt x="1404" y="74"/>
                    <a:pt x="1388" y="59"/>
                    <a:pt x="1388" y="40"/>
                  </a:cubicBezTo>
                  <a:cubicBezTo>
                    <a:pt x="1388" y="20"/>
                    <a:pt x="1404" y="5"/>
                    <a:pt x="1423" y="5"/>
                  </a:cubicBezTo>
                  <a:lnTo>
                    <a:pt x="1423" y="5"/>
                  </a:lnTo>
                  <a:close/>
                  <a:moveTo>
                    <a:pt x="1319" y="87"/>
                  </a:moveTo>
                  <a:lnTo>
                    <a:pt x="1319" y="87"/>
                  </a:lnTo>
                  <a:cubicBezTo>
                    <a:pt x="1291" y="50"/>
                    <a:pt x="1243" y="27"/>
                    <a:pt x="1187" y="27"/>
                  </a:cubicBezTo>
                  <a:cubicBezTo>
                    <a:pt x="1114" y="27"/>
                    <a:pt x="1037" y="69"/>
                    <a:pt x="1037" y="155"/>
                  </a:cubicBezTo>
                  <a:cubicBezTo>
                    <a:pt x="1037" y="337"/>
                    <a:pt x="1353" y="256"/>
                    <a:pt x="1353" y="457"/>
                  </a:cubicBezTo>
                  <a:cubicBezTo>
                    <a:pt x="1353" y="562"/>
                    <a:pt x="1267" y="617"/>
                    <a:pt x="1172" y="617"/>
                  </a:cubicBezTo>
                  <a:cubicBezTo>
                    <a:pt x="1100" y="617"/>
                    <a:pt x="1037" y="590"/>
                    <a:pt x="996" y="542"/>
                  </a:cubicBezTo>
                  <a:lnTo>
                    <a:pt x="1017" y="521"/>
                  </a:lnTo>
                  <a:cubicBezTo>
                    <a:pt x="1059" y="565"/>
                    <a:pt x="1111" y="589"/>
                    <a:pt x="1172" y="589"/>
                  </a:cubicBezTo>
                  <a:cubicBezTo>
                    <a:pt x="1249" y="589"/>
                    <a:pt x="1322" y="543"/>
                    <a:pt x="1322" y="458"/>
                  </a:cubicBezTo>
                  <a:cubicBezTo>
                    <a:pt x="1322" y="279"/>
                    <a:pt x="1006" y="359"/>
                    <a:pt x="1006" y="155"/>
                  </a:cubicBezTo>
                  <a:cubicBezTo>
                    <a:pt x="1006" y="53"/>
                    <a:pt x="1095" y="0"/>
                    <a:pt x="1188" y="0"/>
                  </a:cubicBezTo>
                  <a:cubicBezTo>
                    <a:pt x="1253" y="0"/>
                    <a:pt x="1310" y="26"/>
                    <a:pt x="1342" y="67"/>
                  </a:cubicBezTo>
                  <a:lnTo>
                    <a:pt x="1319" y="87"/>
                  </a:lnTo>
                  <a:lnTo>
                    <a:pt x="1319" y="87"/>
                  </a:lnTo>
                  <a:close/>
                  <a:moveTo>
                    <a:pt x="526" y="410"/>
                  </a:moveTo>
                  <a:lnTo>
                    <a:pt x="526" y="410"/>
                  </a:lnTo>
                  <a:lnTo>
                    <a:pt x="832" y="410"/>
                  </a:lnTo>
                  <a:lnTo>
                    <a:pt x="680" y="44"/>
                  </a:lnTo>
                  <a:lnTo>
                    <a:pt x="526" y="410"/>
                  </a:lnTo>
                  <a:lnTo>
                    <a:pt x="526" y="410"/>
                  </a:lnTo>
                  <a:close/>
                  <a:moveTo>
                    <a:pt x="445" y="601"/>
                  </a:moveTo>
                  <a:lnTo>
                    <a:pt x="445" y="601"/>
                  </a:lnTo>
                  <a:lnTo>
                    <a:pt x="412" y="601"/>
                  </a:lnTo>
                  <a:lnTo>
                    <a:pt x="665" y="16"/>
                  </a:lnTo>
                  <a:lnTo>
                    <a:pt x="699" y="16"/>
                  </a:lnTo>
                  <a:lnTo>
                    <a:pt x="945" y="601"/>
                  </a:lnTo>
                  <a:lnTo>
                    <a:pt x="911" y="601"/>
                  </a:lnTo>
                  <a:lnTo>
                    <a:pt x="843" y="437"/>
                  </a:lnTo>
                  <a:lnTo>
                    <a:pt x="514" y="437"/>
                  </a:lnTo>
                  <a:lnTo>
                    <a:pt x="445" y="601"/>
                  </a:lnTo>
                  <a:lnTo>
                    <a:pt x="445" y="601"/>
                  </a:lnTo>
                  <a:close/>
                  <a:moveTo>
                    <a:pt x="322" y="87"/>
                  </a:moveTo>
                  <a:lnTo>
                    <a:pt x="322" y="87"/>
                  </a:lnTo>
                  <a:cubicBezTo>
                    <a:pt x="294" y="50"/>
                    <a:pt x="246" y="27"/>
                    <a:pt x="191" y="27"/>
                  </a:cubicBezTo>
                  <a:cubicBezTo>
                    <a:pt x="118" y="27"/>
                    <a:pt x="40" y="69"/>
                    <a:pt x="40" y="155"/>
                  </a:cubicBezTo>
                  <a:cubicBezTo>
                    <a:pt x="40" y="337"/>
                    <a:pt x="357" y="256"/>
                    <a:pt x="357" y="457"/>
                  </a:cubicBezTo>
                  <a:cubicBezTo>
                    <a:pt x="357" y="562"/>
                    <a:pt x="270" y="617"/>
                    <a:pt x="175" y="617"/>
                  </a:cubicBezTo>
                  <a:cubicBezTo>
                    <a:pt x="103" y="617"/>
                    <a:pt x="40" y="590"/>
                    <a:pt x="0" y="542"/>
                  </a:cubicBezTo>
                  <a:lnTo>
                    <a:pt x="20" y="521"/>
                  </a:lnTo>
                  <a:cubicBezTo>
                    <a:pt x="63" y="565"/>
                    <a:pt x="115" y="589"/>
                    <a:pt x="175" y="589"/>
                  </a:cubicBezTo>
                  <a:cubicBezTo>
                    <a:pt x="253" y="589"/>
                    <a:pt x="326" y="543"/>
                    <a:pt x="326" y="458"/>
                  </a:cubicBezTo>
                  <a:cubicBezTo>
                    <a:pt x="326" y="279"/>
                    <a:pt x="10" y="359"/>
                    <a:pt x="10" y="155"/>
                  </a:cubicBezTo>
                  <a:cubicBezTo>
                    <a:pt x="10" y="53"/>
                    <a:pt x="98" y="0"/>
                    <a:pt x="192" y="0"/>
                  </a:cubicBezTo>
                  <a:cubicBezTo>
                    <a:pt x="257" y="0"/>
                    <a:pt x="313" y="26"/>
                    <a:pt x="345" y="67"/>
                  </a:cubicBezTo>
                  <a:lnTo>
                    <a:pt x="322" y="8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2133185"/>
      </p:ext>
    </p:extLst>
  </p:cSld>
  <p:clrMapOvr>
    <a:masterClrMapping/>
  </p:clrMapOvr>
  <p:transition>
    <p:fad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iya - Case Study Only - Whi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92024"/>
            <a:ext cx="6510269" cy="429768"/>
          </a:xfrm>
        </p:spPr>
        <p:txBody>
          <a:bodyPr lIns="182880" rIns="182880"/>
          <a:lstStyle>
            <a:lvl1pPr algn="ctr">
              <a:defRPr sz="2200" baseline="0">
                <a:latin typeface="+mj-lt"/>
              </a:defRPr>
            </a:lvl1pPr>
          </a:lstStyle>
          <a:p>
            <a:r>
              <a:rPr lang="en-US" dirty="0"/>
              <a:t>Customer Success - Click to Edit Title</a:t>
            </a:r>
          </a:p>
        </p:txBody>
      </p:sp>
      <p:sp>
        <p:nvSpPr>
          <p:cNvPr id="21" name="Text Placeholder 2"/>
          <p:cNvSpPr>
            <a:spLocks noGrp="1"/>
          </p:cNvSpPr>
          <p:nvPr>
            <p:ph type="body" sz="quarter" idx="11" hasCustomPrompt="1"/>
          </p:nvPr>
        </p:nvSpPr>
        <p:spPr>
          <a:xfrm>
            <a:off x="6510270" y="1018333"/>
            <a:ext cx="2633730" cy="369332"/>
          </a:xfrm>
        </p:spPr>
        <p:txBody>
          <a:bodyPr wrap="square" anchor="ctr">
            <a:spAutoFit/>
          </a:bodyPr>
          <a:lstStyle>
            <a:lvl1pPr marL="0" indent="0" algn="ctr" defTabSz="182880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1800" b="0" cap="none" baseline="0"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pPr lvl="0"/>
            <a:r>
              <a:rPr lang="en-US" dirty="0"/>
              <a:t>Click to Edit Industry</a:t>
            </a:r>
          </a:p>
        </p:txBody>
      </p:sp>
      <p:sp>
        <p:nvSpPr>
          <p:cNvPr id="5" name="Content Placeholder 3"/>
          <p:cNvSpPr>
            <a:spLocks noGrp="1"/>
          </p:cNvSpPr>
          <p:nvPr>
            <p:ph sz="quarter" idx="15" hasCustomPrompt="1"/>
          </p:nvPr>
        </p:nvSpPr>
        <p:spPr>
          <a:xfrm>
            <a:off x="0" y="643514"/>
            <a:ext cx="6510270" cy="4085003"/>
          </a:xfrm>
        </p:spPr>
        <p:txBody>
          <a:bodyPr wrap="square" lIns="365760" rIns="274320" anchor="t">
            <a:normAutofit/>
          </a:bodyPr>
          <a:lstStyle>
            <a:lvl1pPr>
              <a:defRPr sz="2000" baseline="0">
                <a:latin typeface="+mn-lt"/>
              </a:defRPr>
            </a:lvl1pPr>
            <a:lvl2pPr>
              <a:defRPr sz="1800" baseline="0">
                <a:latin typeface="+mn-lt"/>
              </a:defRPr>
            </a:lvl2pPr>
            <a:lvl3pPr>
              <a:defRPr sz="1600" baseline="0"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8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602878" y="1575122"/>
            <a:ext cx="2448000" cy="2068474"/>
          </a:xfrm>
        </p:spPr>
        <p:txBody>
          <a:bodyPr wrap="square" anchor="t">
            <a:normAutofit/>
          </a:bodyPr>
          <a:lstStyle>
            <a:lvl1pPr marL="0" indent="-182880">
              <a:lnSpc>
                <a:spcPct val="85000"/>
              </a:lnSpc>
              <a:buFont typeface="Arial" pitchFamily="34" charset="0"/>
              <a:buNone/>
              <a:defRPr sz="1600" b="0" cap="none" baseline="0">
                <a:solidFill>
                  <a:schemeClr val="bg1"/>
                </a:solidFill>
              </a:defRPr>
            </a:lvl1pPr>
            <a:lvl2pPr marL="0" indent="0">
              <a:buFontTx/>
              <a:buNone/>
              <a:defRPr/>
            </a:lvl2pPr>
            <a:lvl3pPr marL="182880" indent="0">
              <a:buFontTx/>
              <a:buNone/>
              <a:defRPr/>
            </a:lvl3pPr>
            <a:lvl4pPr marL="365760" indent="0">
              <a:buFontTx/>
              <a:buNone/>
              <a:defRPr/>
            </a:lvl4pPr>
            <a:lvl5pPr marL="548640" indent="0">
              <a:buFontTx/>
              <a:buNone/>
              <a:defRPr/>
            </a:lvl5pPr>
          </a:lstStyle>
          <a:p>
            <a:pPr lvl="0"/>
            <a:r>
              <a:rPr lang="en-US" dirty="0"/>
              <a:t>“Add a customer win quote here regarding “Expected Results” and/or how the organization has been using SAS in the past.</a:t>
            </a:r>
          </a:p>
          <a:p>
            <a:pPr lvl="0"/>
            <a:r>
              <a:rPr lang="en-US" dirty="0"/>
              <a:t>If the name and title are unavailable, add the company name only.”</a:t>
            </a:r>
          </a:p>
        </p:txBody>
      </p:sp>
      <p:sp>
        <p:nvSpPr>
          <p:cNvPr id="4" name="Text Placeholder 5"/>
          <p:cNvSpPr>
            <a:spLocks noGrp="1"/>
          </p:cNvSpPr>
          <p:nvPr>
            <p:ph type="body" sz="quarter" idx="16" hasCustomPrompt="1"/>
          </p:nvPr>
        </p:nvSpPr>
        <p:spPr>
          <a:xfrm>
            <a:off x="6598393" y="3649609"/>
            <a:ext cx="2450592" cy="286232"/>
          </a:xfrm>
        </p:spPr>
        <p:txBody>
          <a:bodyPr anchor="b" anchorCtr="0">
            <a:normAutofit/>
          </a:bodyPr>
          <a:lstStyle>
            <a:lvl1pPr marL="0" indent="0" algn="l">
              <a:lnSpc>
                <a:spcPct val="85000"/>
              </a:lnSpc>
              <a:buNone/>
              <a:defRPr sz="1400" b="0">
                <a:solidFill>
                  <a:schemeClr val="bg1"/>
                </a:solidFill>
                <a:effectLst/>
                <a:latin typeface="+mn-lt"/>
              </a:defRPr>
            </a:lvl1pPr>
          </a:lstStyle>
          <a:p>
            <a:pPr lvl="0"/>
            <a:r>
              <a:rPr lang="en-US" dirty="0"/>
              <a:t>Spokesperson’s Nam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6598393" y="3941854"/>
            <a:ext cx="2450592" cy="502920"/>
          </a:xfrm>
        </p:spPr>
        <p:txBody>
          <a:bodyPr wrap="square" anchor="t">
            <a:normAutofit/>
          </a:bodyPr>
          <a:lstStyle>
            <a:lvl1pPr marL="182880" indent="0" algn="l">
              <a:lnSpc>
                <a:spcPct val="85000"/>
              </a:lnSpc>
              <a:buNone/>
              <a:defRPr sz="1200">
                <a:solidFill>
                  <a:schemeClr val="bg1">
                    <a:lumMod val="85000"/>
                  </a:schemeClr>
                </a:solidFill>
                <a:effectLst/>
              </a:defRPr>
            </a:lvl1pPr>
          </a:lstStyle>
          <a:p>
            <a:pPr lvl="0"/>
            <a:r>
              <a:rPr lang="en-US" dirty="0"/>
              <a:t>Spokesperson’s Job Title</a:t>
            </a:r>
          </a:p>
        </p:txBody>
      </p:sp>
      <p:sp>
        <p:nvSpPr>
          <p:cNvPr id="3" name="Slide Number Placeholder 8"/>
          <p:cNvSpPr>
            <a:spLocks noGrp="1"/>
          </p:cNvSpPr>
          <p:nvPr>
            <p:ph type="sldNum" sz="quarter" idx="18"/>
          </p:nvPr>
        </p:nvSpPr>
        <p:spPr>
          <a:xfrm>
            <a:off x="0" y="4912668"/>
            <a:ext cx="914400" cy="230832"/>
          </a:xfrm>
        </p:spPr>
        <p:txBody>
          <a:bodyPr/>
          <a:lstStyle>
            <a:lvl1pPr algn="l">
              <a:defRPr/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3" name="Group 22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24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" name="Text Placeholder 7"/>
          <p:cNvSpPr>
            <a:spLocks noGrp="1"/>
          </p:cNvSpPr>
          <p:nvPr>
            <p:ph type="body" sz="quarter" idx="19" hasCustomPrompt="1"/>
          </p:nvPr>
        </p:nvSpPr>
        <p:spPr>
          <a:xfrm>
            <a:off x="6507280" y="4735984"/>
            <a:ext cx="1484986" cy="292100"/>
          </a:xfrm>
        </p:spPr>
        <p:txBody>
          <a:bodyPr anchor="ctr" anchorCtr="0">
            <a:noAutofit/>
          </a:bodyPr>
          <a:lstStyle>
            <a:lvl1pPr marL="0" indent="0">
              <a:buNone/>
              <a:defRPr sz="1200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Partner Nam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20" hasCustomPrompt="1"/>
          </p:nvPr>
        </p:nvSpPr>
        <p:spPr>
          <a:xfrm>
            <a:off x="1" y="4728518"/>
            <a:ext cx="6510268" cy="184150"/>
          </a:xfrm>
        </p:spPr>
        <p:txBody>
          <a:bodyPr>
            <a:noAutofit/>
          </a:bodyPr>
          <a:lstStyle>
            <a:lvl1pPr marL="0" indent="0" algn="ctr">
              <a:buNone/>
              <a:defRPr sz="1200" baseline="0"/>
            </a:lvl1pPr>
            <a:lvl2pPr marL="182880" indent="0">
              <a:buNone/>
              <a:defRPr/>
            </a:lvl2pPr>
            <a:lvl3pPr marL="365760" indent="0">
              <a:buNone/>
              <a:defRPr/>
            </a:lvl3pPr>
            <a:lvl4pPr marL="548640" indent="0">
              <a:buNone/>
              <a:defRPr/>
            </a:lvl4pPr>
            <a:lvl5pPr marL="731520" indent="0">
              <a:buNone/>
              <a:defRPr/>
            </a:lvl5pPr>
          </a:lstStyle>
          <a:p>
            <a:pPr lvl="0"/>
            <a:r>
              <a:rPr lang="en-US" dirty="0"/>
              <a:t>Click to add URL to online story</a:t>
            </a:r>
          </a:p>
        </p:txBody>
      </p:sp>
      <p:sp>
        <p:nvSpPr>
          <p:cNvPr id="42" name="TextBox 4"/>
          <p:cNvSpPr txBox="1"/>
          <p:nvPr userDrawn="1"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43" name="Group 42"/>
          <p:cNvGrpSpPr>
            <a:grpSpLocks noChangeAspect="1"/>
          </p:cNvGrpSpPr>
          <p:nvPr userDrawn="1"/>
        </p:nvGrpSpPr>
        <p:grpSpPr>
          <a:xfrm>
            <a:off x="7966654" y="140452"/>
            <a:ext cx="914400" cy="636169"/>
            <a:chOff x="3100388" y="1555751"/>
            <a:chExt cx="2932113" cy="2039938"/>
          </a:xfrm>
          <a:solidFill>
            <a:schemeClr val="bg1"/>
          </a:solidFill>
        </p:grpSpPr>
        <p:grpSp>
          <p:nvGrpSpPr>
            <p:cNvPr id="44" name="Group 43"/>
            <p:cNvGrpSpPr/>
            <p:nvPr userDrawn="1"/>
          </p:nvGrpSpPr>
          <p:grpSpPr>
            <a:xfrm>
              <a:off x="3100388" y="2832101"/>
              <a:ext cx="2932113" cy="763588"/>
              <a:chOff x="3100388" y="2832101"/>
              <a:chExt cx="2932113" cy="763588"/>
            </a:xfrm>
            <a:grpFill/>
          </p:grpSpPr>
          <p:sp>
            <p:nvSpPr>
              <p:cNvPr id="48" name="Freeform 19"/>
              <p:cNvSpPr>
                <a:spLocks/>
              </p:cNvSpPr>
              <p:nvPr userDrawn="1"/>
            </p:nvSpPr>
            <p:spPr bwMode="auto">
              <a:xfrm>
                <a:off x="3100388" y="2832101"/>
                <a:ext cx="339725" cy="588963"/>
              </a:xfrm>
              <a:custGeom>
                <a:avLst/>
                <a:gdLst>
                  <a:gd name="T0" fmla="*/ 269 w 428"/>
                  <a:gd name="T1" fmla="*/ 2 h 741"/>
                  <a:gd name="T2" fmla="*/ 337 w 428"/>
                  <a:gd name="T3" fmla="*/ 21 h 741"/>
                  <a:gd name="T4" fmla="*/ 393 w 428"/>
                  <a:gd name="T5" fmla="*/ 57 h 741"/>
                  <a:gd name="T6" fmla="*/ 387 w 428"/>
                  <a:gd name="T7" fmla="*/ 105 h 741"/>
                  <a:gd name="T8" fmla="*/ 346 w 428"/>
                  <a:gd name="T9" fmla="*/ 66 h 741"/>
                  <a:gd name="T10" fmla="*/ 292 w 428"/>
                  <a:gd name="T11" fmla="*/ 42 h 741"/>
                  <a:gd name="T12" fmla="*/ 229 w 428"/>
                  <a:gd name="T13" fmla="*/ 33 h 741"/>
                  <a:gd name="T14" fmla="*/ 176 w 428"/>
                  <a:gd name="T15" fmla="*/ 38 h 741"/>
                  <a:gd name="T16" fmla="*/ 128 w 428"/>
                  <a:gd name="T17" fmla="*/ 57 h 741"/>
                  <a:gd name="T18" fmla="*/ 87 w 428"/>
                  <a:gd name="T19" fmla="*/ 88 h 741"/>
                  <a:gd name="T20" fmla="*/ 58 w 428"/>
                  <a:gd name="T21" fmla="*/ 131 h 741"/>
                  <a:gd name="T22" fmla="*/ 48 w 428"/>
                  <a:gd name="T23" fmla="*/ 186 h 741"/>
                  <a:gd name="T24" fmla="*/ 57 w 428"/>
                  <a:gd name="T25" fmla="*/ 238 h 741"/>
                  <a:gd name="T26" fmla="*/ 82 w 428"/>
                  <a:gd name="T27" fmla="*/ 278 h 741"/>
                  <a:gd name="T28" fmla="*/ 118 w 428"/>
                  <a:gd name="T29" fmla="*/ 307 h 741"/>
                  <a:gd name="T30" fmla="*/ 163 w 428"/>
                  <a:gd name="T31" fmla="*/ 330 h 741"/>
                  <a:gd name="T32" fmla="*/ 212 w 428"/>
                  <a:gd name="T33" fmla="*/ 349 h 741"/>
                  <a:gd name="T34" fmla="*/ 264 w 428"/>
                  <a:gd name="T35" fmla="*/ 368 h 741"/>
                  <a:gd name="T36" fmla="*/ 315 w 428"/>
                  <a:gd name="T37" fmla="*/ 389 h 741"/>
                  <a:gd name="T38" fmla="*/ 358 w 428"/>
                  <a:gd name="T39" fmla="*/ 413 h 741"/>
                  <a:gd name="T40" fmla="*/ 396 w 428"/>
                  <a:gd name="T41" fmla="*/ 446 h 741"/>
                  <a:gd name="T42" fmla="*/ 419 w 428"/>
                  <a:gd name="T43" fmla="*/ 491 h 741"/>
                  <a:gd name="T44" fmla="*/ 428 w 428"/>
                  <a:gd name="T45" fmla="*/ 549 h 741"/>
                  <a:gd name="T46" fmla="*/ 418 w 428"/>
                  <a:gd name="T47" fmla="*/ 612 h 741"/>
                  <a:gd name="T48" fmla="*/ 391 w 428"/>
                  <a:gd name="T49" fmla="*/ 662 h 741"/>
                  <a:gd name="T50" fmla="*/ 351 w 428"/>
                  <a:gd name="T51" fmla="*/ 701 h 741"/>
                  <a:gd name="T52" fmla="*/ 299 w 428"/>
                  <a:gd name="T53" fmla="*/ 727 h 741"/>
                  <a:gd name="T54" fmla="*/ 240 w 428"/>
                  <a:gd name="T55" fmla="*/ 740 h 741"/>
                  <a:gd name="T56" fmla="*/ 169 w 428"/>
                  <a:gd name="T57" fmla="*/ 739 h 741"/>
                  <a:gd name="T58" fmla="*/ 91 w 428"/>
                  <a:gd name="T59" fmla="*/ 719 h 741"/>
                  <a:gd name="T60" fmla="*/ 27 w 428"/>
                  <a:gd name="T61" fmla="*/ 678 h 741"/>
                  <a:gd name="T62" fmla="*/ 25 w 428"/>
                  <a:gd name="T63" fmla="*/ 626 h 741"/>
                  <a:gd name="T64" fmla="*/ 80 w 428"/>
                  <a:gd name="T65" fmla="*/ 670 h 741"/>
                  <a:gd name="T66" fmla="*/ 142 w 428"/>
                  <a:gd name="T67" fmla="*/ 698 h 741"/>
                  <a:gd name="T68" fmla="*/ 210 w 428"/>
                  <a:gd name="T69" fmla="*/ 707 h 741"/>
                  <a:gd name="T70" fmla="*/ 265 w 428"/>
                  <a:gd name="T71" fmla="*/ 701 h 741"/>
                  <a:gd name="T72" fmla="*/ 313 w 428"/>
                  <a:gd name="T73" fmla="*/ 681 h 741"/>
                  <a:gd name="T74" fmla="*/ 354 w 428"/>
                  <a:gd name="T75" fmla="*/ 650 h 741"/>
                  <a:gd name="T76" fmla="*/ 381 w 428"/>
                  <a:gd name="T77" fmla="*/ 606 h 741"/>
                  <a:gd name="T78" fmla="*/ 391 w 428"/>
                  <a:gd name="T79" fmla="*/ 551 h 741"/>
                  <a:gd name="T80" fmla="*/ 382 w 428"/>
                  <a:gd name="T81" fmla="*/ 499 h 741"/>
                  <a:gd name="T82" fmla="*/ 357 w 428"/>
                  <a:gd name="T83" fmla="*/ 460 h 741"/>
                  <a:gd name="T84" fmla="*/ 321 w 428"/>
                  <a:gd name="T85" fmla="*/ 430 h 741"/>
                  <a:gd name="T86" fmla="*/ 276 w 428"/>
                  <a:gd name="T87" fmla="*/ 408 h 741"/>
                  <a:gd name="T88" fmla="*/ 227 w 428"/>
                  <a:gd name="T89" fmla="*/ 389 h 741"/>
                  <a:gd name="T90" fmla="*/ 175 w 428"/>
                  <a:gd name="T91" fmla="*/ 371 h 741"/>
                  <a:gd name="T92" fmla="*/ 126 w 428"/>
                  <a:gd name="T93" fmla="*/ 349 h 741"/>
                  <a:gd name="T94" fmla="*/ 81 w 428"/>
                  <a:gd name="T95" fmla="*/ 324 h 741"/>
                  <a:gd name="T96" fmla="*/ 45 w 428"/>
                  <a:gd name="T97" fmla="*/ 291 h 741"/>
                  <a:gd name="T98" fmla="*/ 20 w 428"/>
                  <a:gd name="T99" fmla="*/ 245 h 741"/>
                  <a:gd name="T100" fmla="*/ 12 w 428"/>
                  <a:gd name="T101" fmla="*/ 187 h 741"/>
                  <a:gd name="T102" fmla="*/ 21 w 428"/>
                  <a:gd name="T103" fmla="*/ 125 h 741"/>
                  <a:gd name="T104" fmla="*/ 49 w 428"/>
                  <a:gd name="T105" fmla="*/ 76 h 741"/>
                  <a:gd name="T106" fmla="*/ 90 w 428"/>
                  <a:gd name="T107" fmla="*/ 39 h 741"/>
                  <a:gd name="T108" fmla="*/ 142 w 428"/>
                  <a:gd name="T109" fmla="*/ 14 h 741"/>
                  <a:gd name="T110" fmla="*/ 200 w 428"/>
                  <a:gd name="T111" fmla="*/ 1 h 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28" h="741">
                    <a:moveTo>
                      <a:pt x="230" y="0"/>
                    </a:moveTo>
                    <a:lnTo>
                      <a:pt x="269" y="2"/>
                    </a:lnTo>
                    <a:lnTo>
                      <a:pt x="305" y="10"/>
                    </a:lnTo>
                    <a:lnTo>
                      <a:pt x="337" y="21"/>
                    </a:lnTo>
                    <a:lnTo>
                      <a:pt x="366" y="37"/>
                    </a:lnTo>
                    <a:lnTo>
                      <a:pt x="393" y="57"/>
                    </a:lnTo>
                    <a:lnTo>
                      <a:pt x="415" y="80"/>
                    </a:lnTo>
                    <a:lnTo>
                      <a:pt x="387" y="105"/>
                    </a:lnTo>
                    <a:lnTo>
                      <a:pt x="367" y="83"/>
                    </a:lnTo>
                    <a:lnTo>
                      <a:pt x="346" y="66"/>
                    </a:lnTo>
                    <a:lnTo>
                      <a:pt x="320" y="52"/>
                    </a:lnTo>
                    <a:lnTo>
                      <a:pt x="292" y="42"/>
                    </a:lnTo>
                    <a:lnTo>
                      <a:pt x="262" y="35"/>
                    </a:lnTo>
                    <a:lnTo>
                      <a:pt x="229" y="33"/>
                    </a:lnTo>
                    <a:lnTo>
                      <a:pt x="202" y="34"/>
                    </a:lnTo>
                    <a:lnTo>
                      <a:pt x="176" y="38"/>
                    </a:lnTo>
                    <a:lnTo>
                      <a:pt x="152" y="46"/>
                    </a:lnTo>
                    <a:lnTo>
                      <a:pt x="128" y="57"/>
                    </a:lnTo>
                    <a:lnTo>
                      <a:pt x="106" y="71"/>
                    </a:lnTo>
                    <a:lnTo>
                      <a:pt x="87" y="88"/>
                    </a:lnTo>
                    <a:lnTo>
                      <a:pt x="71" y="107"/>
                    </a:lnTo>
                    <a:lnTo>
                      <a:pt x="58" y="131"/>
                    </a:lnTo>
                    <a:lnTo>
                      <a:pt x="52" y="156"/>
                    </a:lnTo>
                    <a:lnTo>
                      <a:pt x="48" y="186"/>
                    </a:lnTo>
                    <a:lnTo>
                      <a:pt x="51" y="214"/>
                    </a:lnTo>
                    <a:lnTo>
                      <a:pt x="57" y="238"/>
                    </a:lnTo>
                    <a:lnTo>
                      <a:pt x="67" y="259"/>
                    </a:lnTo>
                    <a:lnTo>
                      <a:pt x="82" y="278"/>
                    </a:lnTo>
                    <a:lnTo>
                      <a:pt x="99" y="294"/>
                    </a:lnTo>
                    <a:lnTo>
                      <a:pt x="118" y="307"/>
                    </a:lnTo>
                    <a:lnTo>
                      <a:pt x="139" y="320"/>
                    </a:lnTo>
                    <a:lnTo>
                      <a:pt x="163" y="330"/>
                    </a:lnTo>
                    <a:lnTo>
                      <a:pt x="188" y="340"/>
                    </a:lnTo>
                    <a:lnTo>
                      <a:pt x="212" y="349"/>
                    </a:lnTo>
                    <a:lnTo>
                      <a:pt x="238" y="358"/>
                    </a:lnTo>
                    <a:lnTo>
                      <a:pt x="264" y="368"/>
                    </a:lnTo>
                    <a:lnTo>
                      <a:pt x="290" y="377"/>
                    </a:lnTo>
                    <a:lnTo>
                      <a:pt x="315" y="389"/>
                    </a:lnTo>
                    <a:lnTo>
                      <a:pt x="337" y="400"/>
                    </a:lnTo>
                    <a:lnTo>
                      <a:pt x="358" y="413"/>
                    </a:lnTo>
                    <a:lnTo>
                      <a:pt x="379" y="429"/>
                    </a:lnTo>
                    <a:lnTo>
                      <a:pt x="396" y="446"/>
                    </a:lnTo>
                    <a:lnTo>
                      <a:pt x="409" y="467"/>
                    </a:lnTo>
                    <a:lnTo>
                      <a:pt x="419" y="491"/>
                    </a:lnTo>
                    <a:lnTo>
                      <a:pt x="426" y="518"/>
                    </a:lnTo>
                    <a:lnTo>
                      <a:pt x="428" y="549"/>
                    </a:lnTo>
                    <a:lnTo>
                      <a:pt x="426" y="581"/>
                    </a:lnTo>
                    <a:lnTo>
                      <a:pt x="418" y="612"/>
                    </a:lnTo>
                    <a:lnTo>
                      <a:pt x="407" y="639"/>
                    </a:lnTo>
                    <a:lnTo>
                      <a:pt x="391" y="662"/>
                    </a:lnTo>
                    <a:lnTo>
                      <a:pt x="373" y="684"/>
                    </a:lnTo>
                    <a:lnTo>
                      <a:pt x="351" y="701"/>
                    </a:lnTo>
                    <a:lnTo>
                      <a:pt x="326" y="715"/>
                    </a:lnTo>
                    <a:lnTo>
                      <a:pt x="299" y="727"/>
                    </a:lnTo>
                    <a:lnTo>
                      <a:pt x="271" y="734"/>
                    </a:lnTo>
                    <a:lnTo>
                      <a:pt x="240" y="740"/>
                    </a:lnTo>
                    <a:lnTo>
                      <a:pt x="210" y="741"/>
                    </a:lnTo>
                    <a:lnTo>
                      <a:pt x="169" y="739"/>
                    </a:lnTo>
                    <a:lnTo>
                      <a:pt x="128" y="731"/>
                    </a:lnTo>
                    <a:lnTo>
                      <a:pt x="91" y="719"/>
                    </a:lnTo>
                    <a:lnTo>
                      <a:pt x="57" y="701"/>
                    </a:lnTo>
                    <a:lnTo>
                      <a:pt x="27" y="678"/>
                    </a:lnTo>
                    <a:lnTo>
                      <a:pt x="0" y="651"/>
                    </a:lnTo>
                    <a:lnTo>
                      <a:pt x="25" y="626"/>
                    </a:lnTo>
                    <a:lnTo>
                      <a:pt x="51" y="650"/>
                    </a:lnTo>
                    <a:lnTo>
                      <a:pt x="80" y="670"/>
                    </a:lnTo>
                    <a:lnTo>
                      <a:pt x="109" y="687"/>
                    </a:lnTo>
                    <a:lnTo>
                      <a:pt x="142" y="698"/>
                    </a:lnTo>
                    <a:lnTo>
                      <a:pt x="175" y="705"/>
                    </a:lnTo>
                    <a:lnTo>
                      <a:pt x="210" y="707"/>
                    </a:lnTo>
                    <a:lnTo>
                      <a:pt x="238" y="706"/>
                    </a:lnTo>
                    <a:lnTo>
                      <a:pt x="265" y="701"/>
                    </a:lnTo>
                    <a:lnTo>
                      <a:pt x="290" y="693"/>
                    </a:lnTo>
                    <a:lnTo>
                      <a:pt x="313" y="681"/>
                    </a:lnTo>
                    <a:lnTo>
                      <a:pt x="335" y="667"/>
                    </a:lnTo>
                    <a:lnTo>
                      <a:pt x="354" y="650"/>
                    </a:lnTo>
                    <a:lnTo>
                      <a:pt x="370" y="630"/>
                    </a:lnTo>
                    <a:lnTo>
                      <a:pt x="381" y="606"/>
                    </a:lnTo>
                    <a:lnTo>
                      <a:pt x="388" y="580"/>
                    </a:lnTo>
                    <a:lnTo>
                      <a:pt x="391" y="551"/>
                    </a:lnTo>
                    <a:lnTo>
                      <a:pt x="389" y="523"/>
                    </a:lnTo>
                    <a:lnTo>
                      <a:pt x="382" y="499"/>
                    </a:lnTo>
                    <a:lnTo>
                      <a:pt x="372" y="478"/>
                    </a:lnTo>
                    <a:lnTo>
                      <a:pt x="357" y="460"/>
                    </a:lnTo>
                    <a:lnTo>
                      <a:pt x="340" y="444"/>
                    </a:lnTo>
                    <a:lnTo>
                      <a:pt x="321" y="430"/>
                    </a:lnTo>
                    <a:lnTo>
                      <a:pt x="300" y="419"/>
                    </a:lnTo>
                    <a:lnTo>
                      <a:pt x="276" y="408"/>
                    </a:lnTo>
                    <a:lnTo>
                      <a:pt x="253" y="398"/>
                    </a:lnTo>
                    <a:lnTo>
                      <a:pt x="227" y="389"/>
                    </a:lnTo>
                    <a:lnTo>
                      <a:pt x="201" y="380"/>
                    </a:lnTo>
                    <a:lnTo>
                      <a:pt x="175" y="371"/>
                    </a:lnTo>
                    <a:lnTo>
                      <a:pt x="151" y="360"/>
                    </a:lnTo>
                    <a:lnTo>
                      <a:pt x="126" y="349"/>
                    </a:lnTo>
                    <a:lnTo>
                      <a:pt x="102" y="338"/>
                    </a:lnTo>
                    <a:lnTo>
                      <a:pt x="81" y="324"/>
                    </a:lnTo>
                    <a:lnTo>
                      <a:pt x="62" y="309"/>
                    </a:lnTo>
                    <a:lnTo>
                      <a:pt x="45" y="291"/>
                    </a:lnTo>
                    <a:lnTo>
                      <a:pt x="31" y="269"/>
                    </a:lnTo>
                    <a:lnTo>
                      <a:pt x="20" y="245"/>
                    </a:lnTo>
                    <a:lnTo>
                      <a:pt x="15" y="218"/>
                    </a:lnTo>
                    <a:lnTo>
                      <a:pt x="12" y="187"/>
                    </a:lnTo>
                    <a:lnTo>
                      <a:pt x="15" y="154"/>
                    </a:lnTo>
                    <a:lnTo>
                      <a:pt x="21" y="125"/>
                    </a:lnTo>
                    <a:lnTo>
                      <a:pt x="34" y="99"/>
                    </a:lnTo>
                    <a:lnTo>
                      <a:pt x="49" y="76"/>
                    </a:lnTo>
                    <a:lnTo>
                      <a:pt x="69" y="56"/>
                    </a:lnTo>
                    <a:lnTo>
                      <a:pt x="90" y="39"/>
                    </a:lnTo>
                    <a:lnTo>
                      <a:pt x="115" y="25"/>
                    </a:lnTo>
                    <a:lnTo>
                      <a:pt x="142" y="14"/>
                    </a:lnTo>
                    <a:lnTo>
                      <a:pt x="170" y="7"/>
                    </a:lnTo>
                    <a:lnTo>
                      <a:pt x="200" y="1"/>
                    </a:lnTo>
                    <a:lnTo>
                      <a:pt x="23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/>
              <p:cNvSpPr>
                <a:spLocks noEditPoints="1"/>
              </p:cNvSpPr>
              <p:nvPr userDrawn="1"/>
            </p:nvSpPr>
            <p:spPr bwMode="auto">
              <a:xfrm>
                <a:off x="3492501" y="2847976"/>
                <a:ext cx="506413" cy="557213"/>
              </a:xfrm>
              <a:custGeom>
                <a:avLst/>
                <a:gdLst>
                  <a:gd name="T0" fmla="*/ 323 w 640"/>
                  <a:gd name="T1" fmla="*/ 34 h 703"/>
                  <a:gd name="T2" fmla="*/ 137 w 640"/>
                  <a:gd name="T3" fmla="*/ 474 h 703"/>
                  <a:gd name="T4" fmla="*/ 505 w 640"/>
                  <a:gd name="T5" fmla="*/ 474 h 703"/>
                  <a:gd name="T6" fmla="*/ 323 w 640"/>
                  <a:gd name="T7" fmla="*/ 34 h 703"/>
                  <a:gd name="T8" fmla="*/ 304 w 640"/>
                  <a:gd name="T9" fmla="*/ 0 h 703"/>
                  <a:gd name="T10" fmla="*/ 344 w 640"/>
                  <a:gd name="T11" fmla="*/ 0 h 703"/>
                  <a:gd name="T12" fmla="*/ 640 w 640"/>
                  <a:gd name="T13" fmla="*/ 703 h 703"/>
                  <a:gd name="T14" fmla="*/ 599 w 640"/>
                  <a:gd name="T15" fmla="*/ 703 h 703"/>
                  <a:gd name="T16" fmla="*/ 518 w 640"/>
                  <a:gd name="T17" fmla="*/ 507 h 703"/>
                  <a:gd name="T18" fmla="*/ 124 w 640"/>
                  <a:gd name="T19" fmla="*/ 507 h 703"/>
                  <a:gd name="T20" fmla="*/ 41 w 640"/>
                  <a:gd name="T21" fmla="*/ 703 h 703"/>
                  <a:gd name="T22" fmla="*/ 0 w 640"/>
                  <a:gd name="T23" fmla="*/ 703 h 703"/>
                  <a:gd name="T24" fmla="*/ 304 w 640"/>
                  <a:gd name="T25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640" h="703">
                    <a:moveTo>
                      <a:pt x="323" y="34"/>
                    </a:moveTo>
                    <a:lnTo>
                      <a:pt x="137" y="474"/>
                    </a:lnTo>
                    <a:lnTo>
                      <a:pt x="505" y="474"/>
                    </a:lnTo>
                    <a:lnTo>
                      <a:pt x="323" y="34"/>
                    </a:lnTo>
                    <a:close/>
                    <a:moveTo>
                      <a:pt x="304" y="0"/>
                    </a:moveTo>
                    <a:lnTo>
                      <a:pt x="344" y="0"/>
                    </a:lnTo>
                    <a:lnTo>
                      <a:pt x="640" y="703"/>
                    </a:lnTo>
                    <a:lnTo>
                      <a:pt x="599" y="703"/>
                    </a:lnTo>
                    <a:lnTo>
                      <a:pt x="518" y="507"/>
                    </a:lnTo>
                    <a:lnTo>
                      <a:pt x="124" y="507"/>
                    </a:lnTo>
                    <a:lnTo>
                      <a:pt x="41" y="703"/>
                    </a:lnTo>
                    <a:lnTo>
                      <a:pt x="0" y="703"/>
                    </a:lnTo>
                    <a:lnTo>
                      <a:pt x="304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4048126" y="2832101"/>
                <a:ext cx="339725" cy="588963"/>
              </a:xfrm>
              <a:custGeom>
                <a:avLst/>
                <a:gdLst>
                  <a:gd name="T0" fmla="*/ 269 w 429"/>
                  <a:gd name="T1" fmla="*/ 2 h 741"/>
                  <a:gd name="T2" fmla="*/ 338 w 429"/>
                  <a:gd name="T3" fmla="*/ 21 h 741"/>
                  <a:gd name="T4" fmla="*/ 394 w 429"/>
                  <a:gd name="T5" fmla="*/ 57 h 741"/>
                  <a:gd name="T6" fmla="*/ 387 w 429"/>
                  <a:gd name="T7" fmla="*/ 105 h 741"/>
                  <a:gd name="T8" fmla="*/ 347 w 429"/>
                  <a:gd name="T9" fmla="*/ 66 h 741"/>
                  <a:gd name="T10" fmla="*/ 293 w 429"/>
                  <a:gd name="T11" fmla="*/ 42 h 741"/>
                  <a:gd name="T12" fmla="*/ 230 w 429"/>
                  <a:gd name="T13" fmla="*/ 33 h 741"/>
                  <a:gd name="T14" fmla="*/ 177 w 429"/>
                  <a:gd name="T15" fmla="*/ 38 h 741"/>
                  <a:gd name="T16" fmla="*/ 129 w 429"/>
                  <a:gd name="T17" fmla="*/ 57 h 741"/>
                  <a:gd name="T18" fmla="*/ 87 w 429"/>
                  <a:gd name="T19" fmla="*/ 88 h 741"/>
                  <a:gd name="T20" fmla="*/ 60 w 429"/>
                  <a:gd name="T21" fmla="*/ 131 h 741"/>
                  <a:gd name="T22" fmla="*/ 49 w 429"/>
                  <a:gd name="T23" fmla="*/ 186 h 741"/>
                  <a:gd name="T24" fmla="*/ 58 w 429"/>
                  <a:gd name="T25" fmla="*/ 238 h 741"/>
                  <a:gd name="T26" fmla="*/ 82 w 429"/>
                  <a:gd name="T27" fmla="*/ 278 h 741"/>
                  <a:gd name="T28" fmla="*/ 118 w 429"/>
                  <a:gd name="T29" fmla="*/ 307 h 741"/>
                  <a:gd name="T30" fmla="*/ 163 w 429"/>
                  <a:gd name="T31" fmla="*/ 330 h 741"/>
                  <a:gd name="T32" fmla="*/ 213 w 429"/>
                  <a:gd name="T33" fmla="*/ 349 h 741"/>
                  <a:gd name="T34" fmla="*/ 264 w 429"/>
                  <a:gd name="T35" fmla="*/ 368 h 741"/>
                  <a:gd name="T36" fmla="*/ 315 w 429"/>
                  <a:gd name="T37" fmla="*/ 389 h 741"/>
                  <a:gd name="T38" fmla="*/ 359 w 429"/>
                  <a:gd name="T39" fmla="*/ 413 h 741"/>
                  <a:gd name="T40" fmla="*/ 396 w 429"/>
                  <a:gd name="T41" fmla="*/ 446 h 741"/>
                  <a:gd name="T42" fmla="*/ 420 w 429"/>
                  <a:gd name="T43" fmla="*/ 491 h 741"/>
                  <a:gd name="T44" fmla="*/ 429 w 429"/>
                  <a:gd name="T45" fmla="*/ 549 h 741"/>
                  <a:gd name="T46" fmla="*/ 418 w 429"/>
                  <a:gd name="T47" fmla="*/ 612 h 741"/>
                  <a:gd name="T48" fmla="*/ 391 w 429"/>
                  <a:gd name="T49" fmla="*/ 662 h 741"/>
                  <a:gd name="T50" fmla="*/ 351 w 429"/>
                  <a:gd name="T51" fmla="*/ 701 h 741"/>
                  <a:gd name="T52" fmla="*/ 299 w 429"/>
                  <a:gd name="T53" fmla="*/ 727 h 741"/>
                  <a:gd name="T54" fmla="*/ 241 w 429"/>
                  <a:gd name="T55" fmla="*/ 740 h 741"/>
                  <a:gd name="T56" fmla="*/ 169 w 429"/>
                  <a:gd name="T57" fmla="*/ 739 h 741"/>
                  <a:gd name="T58" fmla="*/ 91 w 429"/>
                  <a:gd name="T59" fmla="*/ 719 h 741"/>
                  <a:gd name="T60" fmla="*/ 27 w 429"/>
                  <a:gd name="T61" fmla="*/ 678 h 741"/>
                  <a:gd name="T62" fmla="*/ 25 w 429"/>
                  <a:gd name="T63" fmla="*/ 626 h 741"/>
                  <a:gd name="T64" fmla="*/ 80 w 429"/>
                  <a:gd name="T65" fmla="*/ 670 h 741"/>
                  <a:gd name="T66" fmla="*/ 142 w 429"/>
                  <a:gd name="T67" fmla="*/ 698 h 741"/>
                  <a:gd name="T68" fmla="*/ 211 w 429"/>
                  <a:gd name="T69" fmla="*/ 707 h 741"/>
                  <a:gd name="T70" fmla="*/ 266 w 429"/>
                  <a:gd name="T71" fmla="*/ 701 h 741"/>
                  <a:gd name="T72" fmla="*/ 314 w 429"/>
                  <a:gd name="T73" fmla="*/ 681 h 741"/>
                  <a:gd name="T74" fmla="*/ 354 w 429"/>
                  <a:gd name="T75" fmla="*/ 650 h 741"/>
                  <a:gd name="T76" fmla="*/ 381 w 429"/>
                  <a:gd name="T77" fmla="*/ 606 h 741"/>
                  <a:gd name="T78" fmla="*/ 391 w 429"/>
                  <a:gd name="T79" fmla="*/ 551 h 741"/>
                  <a:gd name="T80" fmla="*/ 382 w 429"/>
                  <a:gd name="T81" fmla="*/ 499 h 741"/>
                  <a:gd name="T82" fmla="*/ 358 w 429"/>
                  <a:gd name="T83" fmla="*/ 460 h 741"/>
                  <a:gd name="T84" fmla="*/ 322 w 429"/>
                  <a:gd name="T85" fmla="*/ 430 h 741"/>
                  <a:gd name="T86" fmla="*/ 277 w 429"/>
                  <a:gd name="T87" fmla="*/ 408 h 741"/>
                  <a:gd name="T88" fmla="*/ 227 w 429"/>
                  <a:gd name="T89" fmla="*/ 389 h 741"/>
                  <a:gd name="T90" fmla="*/ 176 w 429"/>
                  <a:gd name="T91" fmla="*/ 371 h 741"/>
                  <a:gd name="T92" fmla="*/ 126 w 429"/>
                  <a:gd name="T93" fmla="*/ 349 h 741"/>
                  <a:gd name="T94" fmla="*/ 81 w 429"/>
                  <a:gd name="T95" fmla="*/ 324 h 741"/>
                  <a:gd name="T96" fmla="*/ 45 w 429"/>
                  <a:gd name="T97" fmla="*/ 291 h 741"/>
                  <a:gd name="T98" fmla="*/ 21 w 429"/>
                  <a:gd name="T99" fmla="*/ 245 h 741"/>
                  <a:gd name="T100" fmla="*/ 13 w 429"/>
                  <a:gd name="T101" fmla="*/ 187 h 741"/>
                  <a:gd name="T102" fmla="*/ 22 w 429"/>
                  <a:gd name="T103" fmla="*/ 125 h 741"/>
                  <a:gd name="T104" fmla="*/ 50 w 429"/>
                  <a:gd name="T105" fmla="*/ 76 h 741"/>
                  <a:gd name="T106" fmla="*/ 90 w 429"/>
                  <a:gd name="T107" fmla="*/ 39 h 741"/>
                  <a:gd name="T108" fmla="*/ 142 w 429"/>
                  <a:gd name="T109" fmla="*/ 14 h 741"/>
                  <a:gd name="T110" fmla="*/ 200 w 429"/>
                  <a:gd name="T111" fmla="*/ 1 h 7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429" h="741">
                    <a:moveTo>
                      <a:pt x="231" y="0"/>
                    </a:moveTo>
                    <a:lnTo>
                      <a:pt x="269" y="2"/>
                    </a:lnTo>
                    <a:lnTo>
                      <a:pt x="305" y="10"/>
                    </a:lnTo>
                    <a:lnTo>
                      <a:pt x="338" y="21"/>
                    </a:lnTo>
                    <a:lnTo>
                      <a:pt x="367" y="37"/>
                    </a:lnTo>
                    <a:lnTo>
                      <a:pt x="394" y="57"/>
                    </a:lnTo>
                    <a:lnTo>
                      <a:pt x="415" y="80"/>
                    </a:lnTo>
                    <a:lnTo>
                      <a:pt x="387" y="105"/>
                    </a:lnTo>
                    <a:lnTo>
                      <a:pt x="368" y="83"/>
                    </a:lnTo>
                    <a:lnTo>
                      <a:pt x="347" y="66"/>
                    </a:lnTo>
                    <a:lnTo>
                      <a:pt x="321" y="52"/>
                    </a:lnTo>
                    <a:lnTo>
                      <a:pt x="293" y="42"/>
                    </a:lnTo>
                    <a:lnTo>
                      <a:pt x="262" y="35"/>
                    </a:lnTo>
                    <a:lnTo>
                      <a:pt x="230" y="33"/>
                    </a:lnTo>
                    <a:lnTo>
                      <a:pt x="203" y="34"/>
                    </a:lnTo>
                    <a:lnTo>
                      <a:pt x="177" y="38"/>
                    </a:lnTo>
                    <a:lnTo>
                      <a:pt x="152" y="46"/>
                    </a:lnTo>
                    <a:lnTo>
                      <a:pt x="129" y="57"/>
                    </a:lnTo>
                    <a:lnTo>
                      <a:pt x="106" y="71"/>
                    </a:lnTo>
                    <a:lnTo>
                      <a:pt x="87" y="88"/>
                    </a:lnTo>
                    <a:lnTo>
                      <a:pt x="71" y="107"/>
                    </a:lnTo>
                    <a:lnTo>
                      <a:pt x="60" y="131"/>
                    </a:lnTo>
                    <a:lnTo>
                      <a:pt x="52" y="156"/>
                    </a:lnTo>
                    <a:lnTo>
                      <a:pt x="49" y="186"/>
                    </a:lnTo>
                    <a:lnTo>
                      <a:pt x="51" y="214"/>
                    </a:lnTo>
                    <a:lnTo>
                      <a:pt x="58" y="238"/>
                    </a:lnTo>
                    <a:lnTo>
                      <a:pt x="68" y="259"/>
                    </a:lnTo>
                    <a:lnTo>
                      <a:pt x="82" y="278"/>
                    </a:lnTo>
                    <a:lnTo>
                      <a:pt x="99" y="294"/>
                    </a:lnTo>
                    <a:lnTo>
                      <a:pt x="118" y="307"/>
                    </a:lnTo>
                    <a:lnTo>
                      <a:pt x="140" y="320"/>
                    </a:lnTo>
                    <a:lnTo>
                      <a:pt x="163" y="330"/>
                    </a:lnTo>
                    <a:lnTo>
                      <a:pt x="188" y="340"/>
                    </a:lnTo>
                    <a:lnTo>
                      <a:pt x="213" y="349"/>
                    </a:lnTo>
                    <a:lnTo>
                      <a:pt x="239" y="358"/>
                    </a:lnTo>
                    <a:lnTo>
                      <a:pt x="264" y="368"/>
                    </a:lnTo>
                    <a:lnTo>
                      <a:pt x="290" y="377"/>
                    </a:lnTo>
                    <a:lnTo>
                      <a:pt x="315" y="389"/>
                    </a:lnTo>
                    <a:lnTo>
                      <a:pt x="338" y="400"/>
                    </a:lnTo>
                    <a:lnTo>
                      <a:pt x="359" y="413"/>
                    </a:lnTo>
                    <a:lnTo>
                      <a:pt x="379" y="429"/>
                    </a:lnTo>
                    <a:lnTo>
                      <a:pt x="396" y="446"/>
                    </a:lnTo>
                    <a:lnTo>
                      <a:pt x="409" y="467"/>
                    </a:lnTo>
                    <a:lnTo>
                      <a:pt x="420" y="491"/>
                    </a:lnTo>
                    <a:lnTo>
                      <a:pt x="426" y="518"/>
                    </a:lnTo>
                    <a:lnTo>
                      <a:pt x="429" y="549"/>
                    </a:lnTo>
                    <a:lnTo>
                      <a:pt x="426" y="581"/>
                    </a:lnTo>
                    <a:lnTo>
                      <a:pt x="418" y="612"/>
                    </a:lnTo>
                    <a:lnTo>
                      <a:pt x="407" y="639"/>
                    </a:lnTo>
                    <a:lnTo>
                      <a:pt x="391" y="662"/>
                    </a:lnTo>
                    <a:lnTo>
                      <a:pt x="373" y="684"/>
                    </a:lnTo>
                    <a:lnTo>
                      <a:pt x="351" y="701"/>
                    </a:lnTo>
                    <a:lnTo>
                      <a:pt x="326" y="715"/>
                    </a:lnTo>
                    <a:lnTo>
                      <a:pt x="299" y="727"/>
                    </a:lnTo>
                    <a:lnTo>
                      <a:pt x="271" y="734"/>
                    </a:lnTo>
                    <a:lnTo>
                      <a:pt x="241" y="740"/>
                    </a:lnTo>
                    <a:lnTo>
                      <a:pt x="211" y="741"/>
                    </a:lnTo>
                    <a:lnTo>
                      <a:pt x="169" y="739"/>
                    </a:lnTo>
                    <a:lnTo>
                      <a:pt x="129" y="731"/>
                    </a:lnTo>
                    <a:lnTo>
                      <a:pt x="91" y="719"/>
                    </a:lnTo>
                    <a:lnTo>
                      <a:pt x="58" y="701"/>
                    </a:lnTo>
                    <a:lnTo>
                      <a:pt x="27" y="678"/>
                    </a:lnTo>
                    <a:lnTo>
                      <a:pt x="0" y="651"/>
                    </a:lnTo>
                    <a:lnTo>
                      <a:pt x="25" y="626"/>
                    </a:lnTo>
                    <a:lnTo>
                      <a:pt x="51" y="650"/>
                    </a:lnTo>
                    <a:lnTo>
                      <a:pt x="80" y="670"/>
                    </a:lnTo>
                    <a:lnTo>
                      <a:pt x="109" y="687"/>
                    </a:lnTo>
                    <a:lnTo>
                      <a:pt x="142" y="698"/>
                    </a:lnTo>
                    <a:lnTo>
                      <a:pt x="176" y="705"/>
                    </a:lnTo>
                    <a:lnTo>
                      <a:pt x="211" y="707"/>
                    </a:lnTo>
                    <a:lnTo>
                      <a:pt x="239" y="706"/>
                    </a:lnTo>
                    <a:lnTo>
                      <a:pt x="266" y="701"/>
                    </a:lnTo>
                    <a:lnTo>
                      <a:pt x="290" y="693"/>
                    </a:lnTo>
                    <a:lnTo>
                      <a:pt x="314" y="681"/>
                    </a:lnTo>
                    <a:lnTo>
                      <a:pt x="335" y="667"/>
                    </a:lnTo>
                    <a:lnTo>
                      <a:pt x="354" y="650"/>
                    </a:lnTo>
                    <a:lnTo>
                      <a:pt x="370" y="630"/>
                    </a:lnTo>
                    <a:lnTo>
                      <a:pt x="381" y="606"/>
                    </a:lnTo>
                    <a:lnTo>
                      <a:pt x="388" y="580"/>
                    </a:lnTo>
                    <a:lnTo>
                      <a:pt x="391" y="551"/>
                    </a:lnTo>
                    <a:lnTo>
                      <a:pt x="389" y="523"/>
                    </a:lnTo>
                    <a:lnTo>
                      <a:pt x="382" y="499"/>
                    </a:lnTo>
                    <a:lnTo>
                      <a:pt x="372" y="478"/>
                    </a:lnTo>
                    <a:lnTo>
                      <a:pt x="358" y="460"/>
                    </a:lnTo>
                    <a:lnTo>
                      <a:pt x="341" y="444"/>
                    </a:lnTo>
                    <a:lnTo>
                      <a:pt x="322" y="430"/>
                    </a:lnTo>
                    <a:lnTo>
                      <a:pt x="300" y="419"/>
                    </a:lnTo>
                    <a:lnTo>
                      <a:pt x="277" y="408"/>
                    </a:lnTo>
                    <a:lnTo>
                      <a:pt x="253" y="398"/>
                    </a:lnTo>
                    <a:lnTo>
                      <a:pt x="227" y="389"/>
                    </a:lnTo>
                    <a:lnTo>
                      <a:pt x="202" y="380"/>
                    </a:lnTo>
                    <a:lnTo>
                      <a:pt x="176" y="371"/>
                    </a:lnTo>
                    <a:lnTo>
                      <a:pt x="151" y="360"/>
                    </a:lnTo>
                    <a:lnTo>
                      <a:pt x="126" y="349"/>
                    </a:lnTo>
                    <a:lnTo>
                      <a:pt x="103" y="338"/>
                    </a:lnTo>
                    <a:lnTo>
                      <a:pt x="81" y="324"/>
                    </a:lnTo>
                    <a:lnTo>
                      <a:pt x="62" y="309"/>
                    </a:lnTo>
                    <a:lnTo>
                      <a:pt x="45" y="291"/>
                    </a:lnTo>
                    <a:lnTo>
                      <a:pt x="32" y="269"/>
                    </a:lnTo>
                    <a:lnTo>
                      <a:pt x="21" y="245"/>
                    </a:lnTo>
                    <a:lnTo>
                      <a:pt x="15" y="218"/>
                    </a:lnTo>
                    <a:lnTo>
                      <a:pt x="13" y="187"/>
                    </a:lnTo>
                    <a:lnTo>
                      <a:pt x="15" y="154"/>
                    </a:lnTo>
                    <a:lnTo>
                      <a:pt x="22" y="125"/>
                    </a:lnTo>
                    <a:lnTo>
                      <a:pt x="34" y="99"/>
                    </a:lnTo>
                    <a:lnTo>
                      <a:pt x="50" y="76"/>
                    </a:lnTo>
                    <a:lnTo>
                      <a:pt x="69" y="56"/>
                    </a:lnTo>
                    <a:lnTo>
                      <a:pt x="90" y="39"/>
                    </a:lnTo>
                    <a:lnTo>
                      <a:pt x="115" y="25"/>
                    </a:lnTo>
                    <a:lnTo>
                      <a:pt x="142" y="14"/>
                    </a:lnTo>
                    <a:lnTo>
                      <a:pt x="170" y="7"/>
                    </a:lnTo>
                    <a:lnTo>
                      <a:pt x="200" y="1"/>
                    </a:lnTo>
                    <a:lnTo>
                      <a:pt x="231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/>
              <p:cNvSpPr>
                <a:spLocks noEditPoints="1"/>
              </p:cNvSpPr>
              <p:nvPr userDrawn="1"/>
            </p:nvSpPr>
            <p:spPr bwMode="auto">
              <a:xfrm>
                <a:off x="4421188" y="2836863"/>
                <a:ext cx="66675" cy="65088"/>
              </a:xfrm>
              <a:custGeom>
                <a:avLst/>
                <a:gdLst>
                  <a:gd name="T0" fmla="*/ 33 w 84"/>
                  <a:gd name="T1" fmla="*/ 41 h 84"/>
                  <a:gd name="T2" fmla="*/ 44 w 84"/>
                  <a:gd name="T3" fmla="*/ 41 h 84"/>
                  <a:gd name="T4" fmla="*/ 50 w 84"/>
                  <a:gd name="T5" fmla="*/ 39 h 84"/>
                  <a:gd name="T6" fmla="*/ 53 w 84"/>
                  <a:gd name="T7" fmla="*/ 35 h 84"/>
                  <a:gd name="T8" fmla="*/ 53 w 84"/>
                  <a:gd name="T9" fmla="*/ 29 h 84"/>
                  <a:gd name="T10" fmla="*/ 51 w 84"/>
                  <a:gd name="T11" fmla="*/ 25 h 84"/>
                  <a:gd name="T12" fmla="*/ 45 w 84"/>
                  <a:gd name="T13" fmla="*/ 23 h 84"/>
                  <a:gd name="T14" fmla="*/ 33 w 84"/>
                  <a:gd name="T15" fmla="*/ 23 h 84"/>
                  <a:gd name="T16" fmla="*/ 43 w 84"/>
                  <a:gd name="T17" fmla="*/ 19 h 84"/>
                  <a:gd name="T18" fmla="*/ 52 w 84"/>
                  <a:gd name="T19" fmla="*/ 20 h 84"/>
                  <a:gd name="T20" fmla="*/ 57 w 84"/>
                  <a:gd name="T21" fmla="*/ 24 h 84"/>
                  <a:gd name="T22" fmla="*/ 59 w 84"/>
                  <a:gd name="T23" fmla="*/ 32 h 84"/>
                  <a:gd name="T24" fmla="*/ 56 w 84"/>
                  <a:gd name="T25" fmla="*/ 40 h 84"/>
                  <a:gd name="T26" fmla="*/ 51 w 84"/>
                  <a:gd name="T27" fmla="*/ 44 h 84"/>
                  <a:gd name="T28" fmla="*/ 61 w 84"/>
                  <a:gd name="T29" fmla="*/ 66 h 84"/>
                  <a:gd name="T30" fmla="*/ 42 w 84"/>
                  <a:gd name="T31" fmla="*/ 46 h 84"/>
                  <a:gd name="T32" fmla="*/ 33 w 84"/>
                  <a:gd name="T33" fmla="*/ 66 h 84"/>
                  <a:gd name="T34" fmla="*/ 27 w 84"/>
                  <a:gd name="T35" fmla="*/ 19 h 84"/>
                  <a:gd name="T36" fmla="*/ 27 w 84"/>
                  <a:gd name="T37" fmla="*/ 8 h 84"/>
                  <a:gd name="T38" fmla="*/ 8 w 84"/>
                  <a:gd name="T39" fmla="*/ 28 h 84"/>
                  <a:gd name="T40" fmla="*/ 8 w 84"/>
                  <a:gd name="T41" fmla="*/ 57 h 84"/>
                  <a:gd name="T42" fmla="*/ 27 w 84"/>
                  <a:gd name="T43" fmla="*/ 77 h 84"/>
                  <a:gd name="T44" fmla="*/ 56 w 84"/>
                  <a:gd name="T45" fmla="*/ 77 h 84"/>
                  <a:gd name="T46" fmla="*/ 77 w 84"/>
                  <a:gd name="T47" fmla="*/ 57 h 84"/>
                  <a:gd name="T48" fmla="*/ 77 w 84"/>
                  <a:gd name="T49" fmla="*/ 28 h 84"/>
                  <a:gd name="T50" fmla="*/ 56 w 84"/>
                  <a:gd name="T51" fmla="*/ 8 h 84"/>
                  <a:gd name="T52" fmla="*/ 42 w 84"/>
                  <a:gd name="T53" fmla="*/ 0 h 84"/>
                  <a:gd name="T54" fmla="*/ 72 w 84"/>
                  <a:gd name="T55" fmla="*/ 13 h 84"/>
                  <a:gd name="T56" fmla="*/ 84 w 84"/>
                  <a:gd name="T57" fmla="*/ 42 h 84"/>
                  <a:gd name="T58" fmla="*/ 72 w 84"/>
                  <a:gd name="T59" fmla="*/ 73 h 84"/>
                  <a:gd name="T60" fmla="*/ 42 w 84"/>
                  <a:gd name="T61" fmla="*/ 84 h 84"/>
                  <a:gd name="T62" fmla="*/ 17 w 84"/>
                  <a:gd name="T63" fmla="*/ 76 h 84"/>
                  <a:gd name="T64" fmla="*/ 2 w 84"/>
                  <a:gd name="T65" fmla="*/ 56 h 84"/>
                  <a:gd name="T66" fmla="*/ 3 w 84"/>
                  <a:gd name="T67" fmla="*/ 26 h 84"/>
                  <a:gd name="T68" fmla="*/ 26 w 84"/>
                  <a:gd name="T69" fmla="*/ 4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84" h="84">
                    <a:moveTo>
                      <a:pt x="33" y="23"/>
                    </a:moveTo>
                    <a:lnTo>
                      <a:pt x="33" y="41"/>
                    </a:lnTo>
                    <a:lnTo>
                      <a:pt x="41" y="41"/>
                    </a:lnTo>
                    <a:lnTo>
                      <a:pt x="44" y="41"/>
                    </a:lnTo>
                    <a:lnTo>
                      <a:pt x="47" y="40"/>
                    </a:lnTo>
                    <a:lnTo>
                      <a:pt x="50" y="39"/>
                    </a:lnTo>
                    <a:lnTo>
                      <a:pt x="52" y="38"/>
                    </a:lnTo>
                    <a:lnTo>
                      <a:pt x="53" y="35"/>
                    </a:lnTo>
                    <a:lnTo>
                      <a:pt x="54" y="32"/>
                    </a:lnTo>
                    <a:lnTo>
                      <a:pt x="53" y="29"/>
                    </a:lnTo>
                    <a:lnTo>
                      <a:pt x="52" y="26"/>
                    </a:lnTo>
                    <a:lnTo>
                      <a:pt x="51" y="25"/>
                    </a:lnTo>
                    <a:lnTo>
                      <a:pt x="48" y="24"/>
                    </a:lnTo>
                    <a:lnTo>
                      <a:pt x="45" y="23"/>
                    </a:lnTo>
                    <a:lnTo>
                      <a:pt x="43" y="23"/>
                    </a:lnTo>
                    <a:lnTo>
                      <a:pt x="33" y="23"/>
                    </a:lnTo>
                    <a:close/>
                    <a:moveTo>
                      <a:pt x="27" y="19"/>
                    </a:moveTo>
                    <a:lnTo>
                      <a:pt x="43" y="19"/>
                    </a:lnTo>
                    <a:lnTo>
                      <a:pt x="47" y="20"/>
                    </a:lnTo>
                    <a:lnTo>
                      <a:pt x="52" y="20"/>
                    </a:lnTo>
                    <a:lnTo>
                      <a:pt x="54" y="22"/>
                    </a:lnTo>
                    <a:lnTo>
                      <a:pt x="57" y="24"/>
                    </a:lnTo>
                    <a:lnTo>
                      <a:pt x="59" y="28"/>
                    </a:lnTo>
                    <a:lnTo>
                      <a:pt x="59" y="32"/>
                    </a:lnTo>
                    <a:lnTo>
                      <a:pt x="59" y="37"/>
                    </a:lnTo>
                    <a:lnTo>
                      <a:pt x="56" y="40"/>
                    </a:lnTo>
                    <a:lnTo>
                      <a:pt x="54" y="42"/>
                    </a:lnTo>
                    <a:lnTo>
                      <a:pt x="51" y="44"/>
                    </a:lnTo>
                    <a:lnTo>
                      <a:pt x="47" y="44"/>
                    </a:lnTo>
                    <a:lnTo>
                      <a:pt x="61" y="66"/>
                    </a:lnTo>
                    <a:lnTo>
                      <a:pt x="54" y="66"/>
                    </a:lnTo>
                    <a:lnTo>
                      <a:pt x="42" y="46"/>
                    </a:lnTo>
                    <a:lnTo>
                      <a:pt x="33" y="46"/>
                    </a:lnTo>
                    <a:lnTo>
                      <a:pt x="33" y="66"/>
                    </a:lnTo>
                    <a:lnTo>
                      <a:pt x="27" y="66"/>
                    </a:lnTo>
                    <a:lnTo>
                      <a:pt x="27" y="19"/>
                    </a:lnTo>
                    <a:close/>
                    <a:moveTo>
                      <a:pt x="42" y="5"/>
                    </a:moveTo>
                    <a:lnTo>
                      <a:pt x="27" y="8"/>
                    </a:lnTo>
                    <a:lnTo>
                      <a:pt x="16" y="16"/>
                    </a:lnTo>
                    <a:lnTo>
                      <a:pt x="8" y="28"/>
                    </a:lnTo>
                    <a:lnTo>
                      <a:pt x="5" y="42"/>
                    </a:lnTo>
                    <a:lnTo>
                      <a:pt x="8" y="57"/>
                    </a:lnTo>
                    <a:lnTo>
                      <a:pt x="16" y="69"/>
                    </a:lnTo>
                    <a:lnTo>
                      <a:pt x="27" y="77"/>
                    </a:lnTo>
                    <a:lnTo>
                      <a:pt x="42" y="80"/>
                    </a:lnTo>
                    <a:lnTo>
                      <a:pt x="56" y="77"/>
                    </a:lnTo>
                    <a:lnTo>
                      <a:pt x="69" y="69"/>
                    </a:lnTo>
                    <a:lnTo>
                      <a:pt x="77" y="57"/>
                    </a:lnTo>
                    <a:lnTo>
                      <a:pt x="80" y="42"/>
                    </a:lnTo>
                    <a:lnTo>
                      <a:pt x="77" y="28"/>
                    </a:lnTo>
                    <a:lnTo>
                      <a:pt x="69" y="16"/>
                    </a:lnTo>
                    <a:lnTo>
                      <a:pt x="56" y="8"/>
                    </a:lnTo>
                    <a:lnTo>
                      <a:pt x="42" y="5"/>
                    </a:lnTo>
                    <a:close/>
                    <a:moveTo>
                      <a:pt x="42" y="0"/>
                    </a:moveTo>
                    <a:lnTo>
                      <a:pt x="59" y="4"/>
                    </a:lnTo>
                    <a:lnTo>
                      <a:pt x="72" y="13"/>
                    </a:lnTo>
                    <a:lnTo>
                      <a:pt x="81" y="26"/>
                    </a:lnTo>
                    <a:lnTo>
                      <a:pt x="84" y="42"/>
                    </a:lnTo>
                    <a:lnTo>
                      <a:pt x="81" y="59"/>
                    </a:lnTo>
                    <a:lnTo>
                      <a:pt x="72" y="73"/>
                    </a:lnTo>
                    <a:lnTo>
                      <a:pt x="59" y="82"/>
                    </a:lnTo>
                    <a:lnTo>
                      <a:pt x="42" y="84"/>
                    </a:lnTo>
                    <a:lnTo>
                      <a:pt x="29" y="83"/>
                    </a:lnTo>
                    <a:lnTo>
                      <a:pt x="17" y="76"/>
                    </a:lnTo>
                    <a:lnTo>
                      <a:pt x="8" y="67"/>
                    </a:lnTo>
                    <a:lnTo>
                      <a:pt x="2" y="56"/>
                    </a:lnTo>
                    <a:lnTo>
                      <a:pt x="0" y="42"/>
                    </a:lnTo>
                    <a:lnTo>
                      <a:pt x="3" y="26"/>
                    </a:lnTo>
                    <a:lnTo>
                      <a:pt x="12" y="13"/>
                    </a:lnTo>
                    <a:lnTo>
                      <a:pt x="26" y="4"/>
                    </a:lnTo>
                    <a:lnTo>
                      <a:pt x="42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4649788" y="2847976"/>
                <a:ext cx="460375" cy="557213"/>
              </a:xfrm>
              <a:custGeom>
                <a:avLst/>
                <a:gdLst>
                  <a:gd name="T0" fmla="*/ 0 w 580"/>
                  <a:gd name="T1" fmla="*/ 0 h 703"/>
                  <a:gd name="T2" fmla="*/ 40 w 580"/>
                  <a:gd name="T3" fmla="*/ 0 h 703"/>
                  <a:gd name="T4" fmla="*/ 288 w 580"/>
                  <a:gd name="T5" fmla="*/ 660 h 703"/>
                  <a:gd name="T6" fmla="*/ 290 w 580"/>
                  <a:gd name="T7" fmla="*/ 660 h 703"/>
                  <a:gd name="T8" fmla="*/ 540 w 580"/>
                  <a:gd name="T9" fmla="*/ 0 h 703"/>
                  <a:gd name="T10" fmla="*/ 580 w 580"/>
                  <a:gd name="T11" fmla="*/ 0 h 703"/>
                  <a:gd name="T12" fmla="*/ 312 w 580"/>
                  <a:gd name="T13" fmla="*/ 703 h 703"/>
                  <a:gd name="T14" fmla="*/ 265 w 580"/>
                  <a:gd name="T15" fmla="*/ 703 h 703"/>
                  <a:gd name="T16" fmla="*/ 0 w 580"/>
                  <a:gd name="T17" fmla="*/ 0 h 7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80" h="703">
                    <a:moveTo>
                      <a:pt x="0" y="0"/>
                    </a:moveTo>
                    <a:lnTo>
                      <a:pt x="40" y="0"/>
                    </a:lnTo>
                    <a:lnTo>
                      <a:pt x="288" y="660"/>
                    </a:lnTo>
                    <a:lnTo>
                      <a:pt x="290" y="660"/>
                    </a:lnTo>
                    <a:lnTo>
                      <a:pt x="540" y="0"/>
                    </a:lnTo>
                    <a:lnTo>
                      <a:pt x="580" y="0"/>
                    </a:lnTo>
                    <a:lnTo>
                      <a:pt x="312" y="703"/>
                    </a:lnTo>
                    <a:lnTo>
                      <a:pt x="265" y="703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/>
              <p:cNvSpPr>
                <a:spLocks noEditPoints="1"/>
              </p:cNvSpPr>
              <p:nvPr userDrawn="1"/>
            </p:nvSpPr>
            <p:spPr bwMode="auto">
              <a:xfrm>
                <a:off x="5157788" y="2862263"/>
                <a:ext cx="47625" cy="542925"/>
              </a:xfrm>
              <a:custGeom>
                <a:avLst/>
                <a:gdLst>
                  <a:gd name="T0" fmla="*/ 14 w 61"/>
                  <a:gd name="T1" fmla="*/ 225 h 684"/>
                  <a:gd name="T2" fmla="*/ 48 w 61"/>
                  <a:gd name="T3" fmla="*/ 225 h 684"/>
                  <a:gd name="T4" fmla="*/ 48 w 61"/>
                  <a:gd name="T5" fmla="*/ 684 h 684"/>
                  <a:gd name="T6" fmla="*/ 14 w 61"/>
                  <a:gd name="T7" fmla="*/ 684 h 684"/>
                  <a:gd name="T8" fmla="*/ 14 w 61"/>
                  <a:gd name="T9" fmla="*/ 225 h 684"/>
                  <a:gd name="T10" fmla="*/ 30 w 61"/>
                  <a:gd name="T11" fmla="*/ 0 h 684"/>
                  <a:gd name="T12" fmla="*/ 42 w 61"/>
                  <a:gd name="T13" fmla="*/ 4 h 684"/>
                  <a:gd name="T14" fmla="*/ 52 w 61"/>
                  <a:gd name="T15" fmla="*/ 10 h 684"/>
                  <a:gd name="T16" fmla="*/ 59 w 61"/>
                  <a:gd name="T17" fmla="*/ 20 h 684"/>
                  <a:gd name="T18" fmla="*/ 61 w 61"/>
                  <a:gd name="T19" fmla="*/ 33 h 684"/>
                  <a:gd name="T20" fmla="*/ 59 w 61"/>
                  <a:gd name="T21" fmla="*/ 46 h 684"/>
                  <a:gd name="T22" fmla="*/ 52 w 61"/>
                  <a:gd name="T23" fmla="*/ 56 h 684"/>
                  <a:gd name="T24" fmla="*/ 42 w 61"/>
                  <a:gd name="T25" fmla="*/ 63 h 684"/>
                  <a:gd name="T26" fmla="*/ 30 w 61"/>
                  <a:gd name="T27" fmla="*/ 66 h 684"/>
                  <a:gd name="T28" fmla="*/ 19 w 61"/>
                  <a:gd name="T29" fmla="*/ 63 h 684"/>
                  <a:gd name="T30" fmla="*/ 9 w 61"/>
                  <a:gd name="T31" fmla="*/ 56 h 684"/>
                  <a:gd name="T32" fmla="*/ 2 w 61"/>
                  <a:gd name="T33" fmla="*/ 46 h 684"/>
                  <a:gd name="T34" fmla="*/ 0 w 61"/>
                  <a:gd name="T35" fmla="*/ 33 h 684"/>
                  <a:gd name="T36" fmla="*/ 2 w 61"/>
                  <a:gd name="T37" fmla="*/ 20 h 684"/>
                  <a:gd name="T38" fmla="*/ 9 w 61"/>
                  <a:gd name="T39" fmla="*/ 10 h 684"/>
                  <a:gd name="T40" fmla="*/ 19 w 61"/>
                  <a:gd name="T41" fmla="*/ 4 h 684"/>
                  <a:gd name="T42" fmla="*/ 30 w 61"/>
                  <a:gd name="T43" fmla="*/ 0 h 6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1" h="684">
                    <a:moveTo>
                      <a:pt x="14" y="225"/>
                    </a:moveTo>
                    <a:lnTo>
                      <a:pt x="48" y="225"/>
                    </a:lnTo>
                    <a:lnTo>
                      <a:pt x="48" y="684"/>
                    </a:lnTo>
                    <a:lnTo>
                      <a:pt x="14" y="684"/>
                    </a:lnTo>
                    <a:lnTo>
                      <a:pt x="14" y="225"/>
                    </a:lnTo>
                    <a:close/>
                    <a:moveTo>
                      <a:pt x="30" y="0"/>
                    </a:moveTo>
                    <a:lnTo>
                      <a:pt x="42" y="4"/>
                    </a:lnTo>
                    <a:lnTo>
                      <a:pt x="52" y="10"/>
                    </a:lnTo>
                    <a:lnTo>
                      <a:pt x="59" y="20"/>
                    </a:lnTo>
                    <a:lnTo>
                      <a:pt x="61" y="33"/>
                    </a:lnTo>
                    <a:lnTo>
                      <a:pt x="59" y="46"/>
                    </a:lnTo>
                    <a:lnTo>
                      <a:pt x="52" y="56"/>
                    </a:lnTo>
                    <a:lnTo>
                      <a:pt x="42" y="63"/>
                    </a:lnTo>
                    <a:lnTo>
                      <a:pt x="30" y="66"/>
                    </a:lnTo>
                    <a:lnTo>
                      <a:pt x="19" y="63"/>
                    </a:lnTo>
                    <a:lnTo>
                      <a:pt x="9" y="56"/>
                    </a:lnTo>
                    <a:lnTo>
                      <a:pt x="2" y="46"/>
                    </a:lnTo>
                    <a:lnTo>
                      <a:pt x="0" y="33"/>
                    </a:lnTo>
                    <a:lnTo>
                      <a:pt x="2" y="20"/>
                    </a:lnTo>
                    <a:lnTo>
                      <a:pt x="9" y="10"/>
                    </a:lnTo>
                    <a:lnTo>
                      <a:pt x="19" y="4"/>
                    </a:lnTo>
                    <a:lnTo>
                      <a:pt x="3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5"/>
              <p:cNvSpPr>
                <a:spLocks/>
              </p:cNvSpPr>
              <p:nvPr userDrawn="1"/>
            </p:nvSpPr>
            <p:spPr bwMode="auto">
              <a:xfrm>
                <a:off x="5289551" y="3041651"/>
                <a:ext cx="317500" cy="554038"/>
              </a:xfrm>
              <a:custGeom>
                <a:avLst/>
                <a:gdLst>
                  <a:gd name="T0" fmla="*/ 0 w 400"/>
                  <a:gd name="T1" fmla="*/ 0 h 699"/>
                  <a:gd name="T2" fmla="*/ 39 w 400"/>
                  <a:gd name="T3" fmla="*/ 0 h 699"/>
                  <a:gd name="T4" fmla="*/ 204 w 400"/>
                  <a:gd name="T5" fmla="*/ 429 h 699"/>
                  <a:gd name="T6" fmla="*/ 360 w 400"/>
                  <a:gd name="T7" fmla="*/ 0 h 699"/>
                  <a:gd name="T8" fmla="*/ 400 w 400"/>
                  <a:gd name="T9" fmla="*/ 0 h 699"/>
                  <a:gd name="T10" fmla="*/ 171 w 400"/>
                  <a:gd name="T11" fmla="*/ 601 h 699"/>
                  <a:gd name="T12" fmla="*/ 160 w 400"/>
                  <a:gd name="T13" fmla="*/ 626 h 699"/>
                  <a:gd name="T14" fmla="*/ 148 w 400"/>
                  <a:gd name="T15" fmla="*/ 647 h 699"/>
                  <a:gd name="T16" fmla="*/ 133 w 400"/>
                  <a:gd name="T17" fmla="*/ 665 h 699"/>
                  <a:gd name="T18" fmla="*/ 118 w 400"/>
                  <a:gd name="T19" fmla="*/ 680 h 699"/>
                  <a:gd name="T20" fmla="*/ 97 w 400"/>
                  <a:gd name="T21" fmla="*/ 690 h 699"/>
                  <a:gd name="T22" fmla="*/ 76 w 400"/>
                  <a:gd name="T23" fmla="*/ 697 h 699"/>
                  <a:gd name="T24" fmla="*/ 50 w 400"/>
                  <a:gd name="T25" fmla="*/ 699 h 699"/>
                  <a:gd name="T26" fmla="*/ 34 w 400"/>
                  <a:gd name="T27" fmla="*/ 698 h 699"/>
                  <a:gd name="T28" fmla="*/ 19 w 400"/>
                  <a:gd name="T29" fmla="*/ 697 h 699"/>
                  <a:gd name="T30" fmla="*/ 4 w 400"/>
                  <a:gd name="T31" fmla="*/ 693 h 699"/>
                  <a:gd name="T32" fmla="*/ 10 w 400"/>
                  <a:gd name="T33" fmla="*/ 661 h 699"/>
                  <a:gd name="T34" fmla="*/ 29 w 400"/>
                  <a:gd name="T35" fmla="*/ 665 h 699"/>
                  <a:gd name="T36" fmla="*/ 50 w 400"/>
                  <a:gd name="T37" fmla="*/ 667 h 699"/>
                  <a:gd name="T38" fmla="*/ 71 w 400"/>
                  <a:gd name="T39" fmla="*/ 665 h 699"/>
                  <a:gd name="T40" fmla="*/ 88 w 400"/>
                  <a:gd name="T41" fmla="*/ 658 h 699"/>
                  <a:gd name="T42" fmla="*/ 104 w 400"/>
                  <a:gd name="T43" fmla="*/ 647 h 699"/>
                  <a:gd name="T44" fmla="*/ 116 w 400"/>
                  <a:gd name="T45" fmla="*/ 634 h 699"/>
                  <a:gd name="T46" fmla="*/ 126 w 400"/>
                  <a:gd name="T47" fmla="*/ 618 h 699"/>
                  <a:gd name="T48" fmla="*/ 135 w 400"/>
                  <a:gd name="T49" fmla="*/ 600 h 699"/>
                  <a:gd name="T50" fmla="*/ 143 w 400"/>
                  <a:gd name="T51" fmla="*/ 581 h 699"/>
                  <a:gd name="T52" fmla="*/ 185 w 400"/>
                  <a:gd name="T53" fmla="*/ 468 h 699"/>
                  <a:gd name="T54" fmla="*/ 0 w 400"/>
                  <a:gd name="T55" fmla="*/ 0 h 6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0" h="699">
                    <a:moveTo>
                      <a:pt x="0" y="0"/>
                    </a:moveTo>
                    <a:lnTo>
                      <a:pt x="39" y="0"/>
                    </a:lnTo>
                    <a:lnTo>
                      <a:pt x="204" y="429"/>
                    </a:lnTo>
                    <a:lnTo>
                      <a:pt x="360" y="0"/>
                    </a:lnTo>
                    <a:lnTo>
                      <a:pt x="400" y="0"/>
                    </a:lnTo>
                    <a:lnTo>
                      <a:pt x="171" y="601"/>
                    </a:lnTo>
                    <a:lnTo>
                      <a:pt x="160" y="626"/>
                    </a:lnTo>
                    <a:lnTo>
                      <a:pt x="148" y="647"/>
                    </a:lnTo>
                    <a:lnTo>
                      <a:pt x="133" y="665"/>
                    </a:lnTo>
                    <a:lnTo>
                      <a:pt x="118" y="680"/>
                    </a:lnTo>
                    <a:lnTo>
                      <a:pt x="97" y="690"/>
                    </a:lnTo>
                    <a:lnTo>
                      <a:pt x="76" y="697"/>
                    </a:lnTo>
                    <a:lnTo>
                      <a:pt x="50" y="699"/>
                    </a:lnTo>
                    <a:lnTo>
                      <a:pt x="34" y="698"/>
                    </a:lnTo>
                    <a:lnTo>
                      <a:pt x="19" y="697"/>
                    </a:lnTo>
                    <a:lnTo>
                      <a:pt x="4" y="693"/>
                    </a:lnTo>
                    <a:lnTo>
                      <a:pt x="10" y="661"/>
                    </a:lnTo>
                    <a:lnTo>
                      <a:pt x="29" y="665"/>
                    </a:lnTo>
                    <a:lnTo>
                      <a:pt x="50" y="667"/>
                    </a:lnTo>
                    <a:lnTo>
                      <a:pt x="71" y="665"/>
                    </a:lnTo>
                    <a:lnTo>
                      <a:pt x="88" y="658"/>
                    </a:lnTo>
                    <a:lnTo>
                      <a:pt x="104" y="647"/>
                    </a:lnTo>
                    <a:lnTo>
                      <a:pt x="116" y="634"/>
                    </a:lnTo>
                    <a:lnTo>
                      <a:pt x="126" y="618"/>
                    </a:lnTo>
                    <a:lnTo>
                      <a:pt x="135" y="600"/>
                    </a:lnTo>
                    <a:lnTo>
                      <a:pt x="143" y="581"/>
                    </a:lnTo>
                    <a:lnTo>
                      <a:pt x="185" y="468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6"/>
              <p:cNvSpPr>
                <a:spLocks noEditPoints="1"/>
              </p:cNvSpPr>
              <p:nvPr userDrawn="1"/>
            </p:nvSpPr>
            <p:spPr bwMode="auto">
              <a:xfrm>
                <a:off x="5649913" y="3028951"/>
                <a:ext cx="293688" cy="387350"/>
              </a:xfrm>
              <a:custGeom>
                <a:avLst/>
                <a:gdLst>
                  <a:gd name="T0" fmla="*/ 248 w 370"/>
                  <a:gd name="T1" fmla="*/ 230 h 487"/>
                  <a:gd name="T2" fmla="*/ 197 w 370"/>
                  <a:gd name="T3" fmla="*/ 232 h 487"/>
                  <a:gd name="T4" fmla="*/ 149 w 370"/>
                  <a:gd name="T5" fmla="*/ 240 h 487"/>
                  <a:gd name="T6" fmla="*/ 105 w 370"/>
                  <a:gd name="T7" fmla="*/ 254 h 487"/>
                  <a:gd name="T8" fmla="*/ 69 w 370"/>
                  <a:gd name="T9" fmla="*/ 276 h 487"/>
                  <a:gd name="T10" fmla="*/ 44 w 370"/>
                  <a:gd name="T11" fmla="*/ 309 h 487"/>
                  <a:gd name="T12" fmla="*/ 35 w 370"/>
                  <a:gd name="T13" fmla="*/ 351 h 487"/>
                  <a:gd name="T14" fmla="*/ 45 w 370"/>
                  <a:gd name="T15" fmla="*/ 396 h 487"/>
                  <a:gd name="T16" fmla="*/ 69 w 370"/>
                  <a:gd name="T17" fmla="*/ 428 h 487"/>
                  <a:gd name="T18" fmla="*/ 104 w 370"/>
                  <a:gd name="T19" fmla="*/ 447 h 487"/>
                  <a:gd name="T20" fmla="*/ 142 w 370"/>
                  <a:gd name="T21" fmla="*/ 456 h 487"/>
                  <a:gd name="T22" fmla="*/ 191 w 370"/>
                  <a:gd name="T23" fmla="*/ 454 h 487"/>
                  <a:gd name="T24" fmla="*/ 243 w 370"/>
                  <a:gd name="T25" fmla="*/ 436 h 487"/>
                  <a:gd name="T26" fmla="*/ 281 w 370"/>
                  <a:gd name="T27" fmla="*/ 404 h 487"/>
                  <a:gd name="T28" fmla="*/ 307 w 370"/>
                  <a:gd name="T29" fmla="*/ 360 h 487"/>
                  <a:gd name="T30" fmla="*/ 323 w 370"/>
                  <a:gd name="T31" fmla="*/ 310 h 487"/>
                  <a:gd name="T32" fmla="*/ 327 w 370"/>
                  <a:gd name="T33" fmla="*/ 256 h 487"/>
                  <a:gd name="T34" fmla="*/ 271 w 370"/>
                  <a:gd name="T35" fmla="*/ 229 h 487"/>
                  <a:gd name="T36" fmla="*/ 219 w 370"/>
                  <a:gd name="T37" fmla="*/ 2 h 487"/>
                  <a:gd name="T38" fmla="*/ 272 w 370"/>
                  <a:gd name="T39" fmla="*/ 14 h 487"/>
                  <a:gd name="T40" fmla="*/ 314 w 370"/>
                  <a:gd name="T41" fmla="*/ 42 h 487"/>
                  <a:gd name="T42" fmla="*/ 344 w 370"/>
                  <a:gd name="T43" fmla="*/ 82 h 487"/>
                  <a:gd name="T44" fmla="*/ 360 w 370"/>
                  <a:gd name="T45" fmla="*/ 136 h 487"/>
                  <a:gd name="T46" fmla="*/ 362 w 370"/>
                  <a:gd name="T47" fmla="*/ 371 h 487"/>
                  <a:gd name="T48" fmla="*/ 364 w 370"/>
                  <a:gd name="T49" fmla="*/ 426 h 487"/>
                  <a:gd name="T50" fmla="*/ 370 w 370"/>
                  <a:gd name="T51" fmla="*/ 473 h 487"/>
                  <a:gd name="T52" fmla="*/ 334 w 370"/>
                  <a:gd name="T53" fmla="*/ 456 h 487"/>
                  <a:gd name="T54" fmla="*/ 331 w 370"/>
                  <a:gd name="T55" fmla="*/ 413 h 487"/>
                  <a:gd name="T56" fmla="*/ 330 w 370"/>
                  <a:gd name="T57" fmla="*/ 375 h 487"/>
                  <a:gd name="T58" fmla="*/ 313 w 370"/>
                  <a:gd name="T59" fmla="*/ 402 h 487"/>
                  <a:gd name="T60" fmla="*/ 278 w 370"/>
                  <a:gd name="T61" fmla="*/ 444 h 487"/>
                  <a:gd name="T62" fmla="*/ 233 w 370"/>
                  <a:gd name="T63" fmla="*/ 472 h 487"/>
                  <a:gd name="T64" fmla="*/ 181 w 370"/>
                  <a:gd name="T65" fmla="*/ 484 h 487"/>
                  <a:gd name="T66" fmla="*/ 133 w 370"/>
                  <a:gd name="T67" fmla="*/ 485 h 487"/>
                  <a:gd name="T68" fmla="*/ 89 w 370"/>
                  <a:gd name="T69" fmla="*/ 475 h 487"/>
                  <a:gd name="T70" fmla="*/ 50 w 370"/>
                  <a:gd name="T71" fmla="*/ 455 h 487"/>
                  <a:gd name="T72" fmla="*/ 19 w 370"/>
                  <a:gd name="T73" fmla="*/ 422 h 487"/>
                  <a:gd name="T74" fmla="*/ 3 w 370"/>
                  <a:gd name="T75" fmla="*/ 378 h 487"/>
                  <a:gd name="T76" fmla="*/ 3 w 370"/>
                  <a:gd name="T77" fmla="*/ 325 h 487"/>
                  <a:gd name="T78" fmla="*/ 18 w 370"/>
                  <a:gd name="T79" fmla="*/ 281 h 487"/>
                  <a:gd name="T80" fmla="*/ 49 w 370"/>
                  <a:gd name="T81" fmla="*/ 249 h 487"/>
                  <a:gd name="T82" fmla="*/ 88 w 370"/>
                  <a:gd name="T83" fmla="*/ 226 h 487"/>
                  <a:gd name="T84" fmla="*/ 135 w 370"/>
                  <a:gd name="T85" fmla="*/ 212 h 487"/>
                  <a:gd name="T86" fmla="*/ 186 w 370"/>
                  <a:gd name="T87" fmla="*/ 204 h 487"/>
                  <a:gd name="T88" fmla="*/ 236 w 370"/>
                  <a:gd name="T89" fmla="*/ 200 h 487"/>
                  <a:gd name="T90" fmla="*/ 327 w 370"/>
                  <a:gd name="T91" fmla="*/ 200 h 487"/>
                  <a:gd name="T92" fmla="*/ 325 w 370"/>
                  <a:gd name="T93" fmla="*/ 141 h 487"/>
                  <a:gd name="T94" fmla="*/ 309 w 370"/>
                  <a:gd name="T95" fmla="*/ 92 h 487"/>
                  <a:gd name="T96" fmla="*/ 280 w 370"/>
                  <a:gd name="T97" fmla="*/ 57 h 487"/>
                  <a:gd name="T98" fmla="*/ 240 w 370"/>
                  <a:gd name="T99" fmla="*/ 38 h 487"/>
                  <a:gd name="T100" fmla="*/ 187 w 370"/>
                  <a:gd name="T101" fmla="*/ 31 h 487"/>
                  <a:gd name="T102" fmla="*/ 125 w 370"/>
                  <a:gd name="T103" fmla="*/ 42 h 487"/>
                  <a:gd name="T104" fmla="*/ 71 w 370"/>
                  <a:gd name="T105" fmla="*/ 67 h 487"/>
                  <a:gd name="T106" fmla="*/ 28 w 370"/>
                  <a:gd name="T107" fmla="*/ 60 h 487"/>
                  <a:gd name="T108" fmla="*/ 86 w 370"/>
                  <a:gd name="T109" fmla="*/ 23 h 487"/>
                  <a:gd name="T110" fmla="*/ 153 w 370"/>
                  <a:gd name="T111" fmla="*/ 3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370" h="487">
                    <a:moveTo>
                      <a:pt x="271" y="229"/>
                    </a:moveTo>
                    <a:lnTo>
                      <a:pt x="248" y="230"/>
                    </a:lnTo>
                    <a:lnTo>
                      <a:pt x="223" y="231"/>
                    </a:lnTo>
                    <a:lnTo>
                      <a:pt x="197" y="232"/>
                    </a:lnTo>
                    <a:lnTo>
                      <a:pt x="172" y="235"/>
                    </a:lnTo>
                    <a:lnTo>
                      <a:pt x="149" y="240"/>
                    </a:lnTo>
                    <a:lnTo>
                      <a:pt x="126" y="247"/>
                    </a:lnTo>
                    <a:lnTo>
                      <a:pt x="105" y="254"/>
                    </a:lnTo>
                    <a:lnTo>
                      <a:pt x="86" y="263"/>
                    </a:lnTo>
                    <a:lnTo>
                      <a:pt x="69" y="276"/>
                    </a:lnTo>
                    <a:lnTo>
                      <a:pt x="54" y="291"/>
                    </a:lnTo>
                    <a:lnTo>
                      <a:pt x="44" y="309"/>
                    </a:lnTo>
                    <a:lnTo>
                      <a:pt x="37" y="328"/>
                    </a:lnTo>
                    <a:lnTo>
                      <a:pt x="35" y="351"/>
                    </a:lnTo>
                    <a:lnTo>
                      <a:pt x="39" y="375"/>
                    </a:lnTo>
                    <a:lnTo>
                      <a:pt x="45" y="396"/>
                    </a:lnTo>
                    <a:lnTo>
                      <a:pt x="55" y="413"/>
                    </a:lnTo>
                    <a:lnTo>
                      <a:pt x="69" y="428"/>
                    </a:lnTo>
                    <a:lnTo>
                      <a:pt x="86" y="438"/>
                    </a:lnTo>
                    <a:lnTo>
                      <a:pt x="104" y="447"/>
                    </a:lnTo>
                    <a:lnTo>
                      <a:pt x="123" y="453"/>
                    </a:lnTo>
                    <a:lnTo>
                      <a:pt x="142" y="456"/>
                    </a:lnTo>
                    <a:lnTo>
                      <a:pt x="161" y="456"/>
                    </a:lnTo>
                    <a:lnTo>
                      <a:pt x="191" y="454"/>
                    </a:lnTo>
                    <a:lnTo>
                      <a:pt x="219" y="447"/>
                    </a:lnTo>
                    <a:lnTo>
                      <a:pt x="243" y="436"/>
                    </a:lnTo>
                    <a:lnTo>
                      <a:pt x="264" y="421"/>
                    </a:lnTo>
                    <a:lnTo>
                      <a:pt x="281" y="404"/>
                    </a:lnTo>
                    <a:lnTo>
                      <a:pt x="296" y="383"/>
                    </a:lnTo>
                    <a:lnTo>
                      <a:pt x="307" y="360"/>
                    </a:lnTo>
                    <a:lnTo>
                      <a:pt x="316" y="336"/>
                    </a:lnTo>
                    <a:lnTo>
                      <a:pt x="323" y="310"/>
                    </a:lnTo>
                    <a:lnTo>
                      <a:pt x="326" y="283"/>
                    </a:lnTo>
                    <a:lnTo>
                      <a:pt x="327" y="256"/>
                    </a:lnTo>
                    <a:lnTo>
                      <a:pt x="327" y="229"/>
                    </a:lnTo>
                    <a:lnTo>
                      <a:pt x="271" y="229"/>
                    </a:lnTo>
                    <a:close/>
                    <a:moveTo>
                      <a:pt x="189" y="0"/>
                    </a:moveTo>
                    <a:lnTo>
                      <a:pt x="219" y="2"/>
                    </a:lnTo>
                    <a:lnTo>
                      <a:pt x="246" y="7"/>
                    </a:lnTo>
                    <a:lnTo>
                      <a:pt x="272" y="14"/>
                    </a:lnTo>
                    <a:lnTo>
                      <a:pt x="295" y="27"/>
                    </a:lnTo>
                    <a:lnTo>
                      <a:pt x="314" y="42"/>
                    </a:lnTo>
                    <a:lnTo>
                      <a:pt x="331" y="60"/>
                    </a:lnTo>
                    <a:lnTo>
                      <a:pt x="344" y="82"/>
                    </a:lnTo>
                    <a:lnTo>
                      <a:pt x="353" y="107"/>
                    </a:lnTo>
                    <a:lnTo>
                      <a:pt x="360" y="136"/>
                    </a:lnTo>
                    <a:lnTo>
                      <a:pt x="362" y="169"/>
                    </a:lnTo>
                    <a:lnTo>
                      <a:pt x="362" y="371"/>
                    </a:lnTo>
                    <a:lnTo>
                      <a:pt x="362" y="398"/>
                    </a:lnTo>
                    <a:lnTo>
                      <a:pt x="364" y="426"/>
                    </a:lnTo>
                    <a:lnTo>
                      <a:pt x="367" y="452"/>
                    </a:lnTo>
                    <a:lnTo>
                      <a:pt x="370" y="473"/>
                    </a:lnTo>
                    <a:lnTo>
                      <a:pt x="336" y="473"/>
                    </a:lnTo>
                    <a:lnTo>
                      <a:pt x="334" y="456"/>
                    </a:lnTo>
                    <a:lnTo>
                      <a:pt x="332" y="436"/>
                    </a:lnTo>
                    <a:lnTo>
                      <a:pt x="331" y="413"/>
                    </a:lnTo>
                    <a:lnTo>
                      <a:pt x="330" y="393"/>
                    </a:lnTo>
                    <a:lnTo>
                      <a:pt x="330" y="375"/>
                    </a:lnTo>
                    <a:lnTo>
                      <a:pt x="326" y="375"/>
                    </a:lnTo>
                    <a:lnTo>
                      <a:pt x="313" y="402"/>
                    </a:lnTo>
                    <a:lnTo>
                      <a:pt x="297" y="425"/>
                    </a:lnTo>
                    <a:lnTo>
                      <a:pt x="278" y="444"/>
                    </a:lnTo>
                    <a:lnTo>
                      <a:pt x="257" y="460"/>
                    </a:lnTo>
                    <a:lnTo>
                      <a:pt x="233" y="472"/>
                    </a:lnTo>
                    <a:lnTo>
                      <a:pt x="208" y="480"/>
                    </a:lnTo>
                    <a:lnTo>
                      <a:pt x="181" y="484"/>
                    </a:lnTo>
                    <a:lnTo>
                      <a:pt x="154" y="487"/>
                    </a:lnTo>
                    <a:lnTo>
                      <a:pt x="133" y="485"/>
                    </a:lnTo>
                    <a:lnTo>
                      <a:pt x="110" y="482"/>
                    </a:lnTo>
                    <a:lnTo>
                      <a:pt x="89" y="475"/>
                    </a:lnTo>
                    <a:lnTo>
                      <a:pt x="69" y="466"/>
                    </a:lnTo>
                    <a:lnTo>
                      <a:pt x="50" y="455"/>
                    </a:lnTo>
                    <a:lnTo>
                      <a:pt x="33" y="440"/>
                    </a:lnTo>
                    <a:lnTo>
                      <a:pt x="19" y="422"/>
                    </a:lnTo>
                    <a:lnTo>
                      <a:pt x="9" y="402"/>
                    </a:lnTo>
                    <a:lnTo>
                      <a:pt x="3" y="378"/>
                    </a:lnTo>
                    <a:lnTo>
                      <a:pt x="0" y="352"/>
                    </a:lnTo>
                    <a:lnTo>
                      <a:pt x="3" y="325"/>
                    </a:lnTo>
                    <a:lnTo>
                      <a:pt x="8" y="302"/>
                    </a:lnTo>
                    <a:lnTo>
                      <a:pt x="18" y="281"/>
                    </a:lnTo>
                    <a:lnTo>
                      <a:pt x="32" y="265"/>
                    </a:lnTo>
                    <a:lnTo>
                      <a:pt x="49" y="249"/>
                    </a:lnTo>
                    <a:lnTo>
                      <a:pt x="67" y="236"/>
                    </a:lnTo>
                    <a:lnTo>
                      <a:pt x="88" y="226"/>
                    </a:lnTo>
                    <a:lnTo>
                      <a:pt x="110" y="218"/>
                    </a:lnTo>
                    <a:lnTo>
                      <a:pt x="135" y="212"/>
                    </a:lnTo>
                    <a:lnTo>
                      <a:pt x="160" y="207"/>
                    </a:lnTo>
                    <a:lnTo>
                      <a:pt x="186" y="204"/>
                    </a:lnTo>
                    <a:lnTo>
                      <a:pt x="212" y="202"/>
                    </a:lnTo>
                    <a:lnTo>
                      <a:pt x="236" y="200"/>
                    </a:lnTo>
                    <a:lnTo>
                      <a:pt x="262" y="200"/>
                    </a:lnTo>
                    <a:lnTo>
                      <a:pt x="327" y="200"/>
                    </a:lnTo>
                    <a:lnTo>
                      <a:pt x="327" y="170"/>
                    </a:lnTo>
                    <a:lnTo>
                      <a:pt x="325" y="141"/>
                    </a:lnTo>
                    <a:lnTo>
                      <a:pt x="319" y="115"/>
                    </a:lnTo>
                    <a:lnTo>
                      <a:pt x="309" y="92"/>
                    </a:lnTo>
                    <a:lnTo>
                      <a:pt x="297" y="73"/>
                    </a:lnTo>
                    <a:lnTo>
                      <a:pt x="280" y="57"/>
                    </a:lnTo>
                    <a:lnTo>
                      <a:pt x="261" y="46"/>
                    </a:lnTo>
                    <a:lnTo>
                      <a:pt x="240" y="38"/>
                    </a:lnTo>
                    <a:lnTo>
                      <a:pt x="215" y="33"/>
                    </a:lnTo>
                    <a:lnTo>
                      <a:pt x="187" y="31"/>
                    </a:lnTo>
                    <a:lnTo>
                      <a:pt x="155" y="34"/>
                    </a:lnTo>
                    <a:lnTo>
                      <a:pt x="125" y="42"/>
                    </a:lnTo>
                    <a:lnTo>
                      <a:pt x="97" y="53"/>
                    </a:lnTo>
                    <a:lnTo>
                      <a:pt x="71" y="67"/>
                    </a:lnTo>
                    <a:lnTo>
                      <a:pt x="49" y="85"/>
                    </a:lnTo>
                    <a:lnTo>
                      <a:pt x="28" y="60"/>
                    </a:lnTo>
                    <a:lnTo>
                      <a:pt x="55" y="39"/>
                    </a:lnTo>
                    <a:lnTo>
                      <a:pt x="86" y="23"/>
                    </a:lnTo>
                    <a:lnTo>
                      <a:pt x="118" y="11"/>
                    </a:lnTo>
                    <a:lnTo>
                      <a:pt x="153" y="3"/>
                    </a:lnTo>
                    <a:lnTo>
                      <a:pt x="189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/>
              <p:cNvSpPr>
                <a:spLocks noEditPoints="1"/>
              </p:cNvSpPr>
              <p:nvPr userDrawn="1"/>
            </p:nvSpPr>
            <p:spPr bwMode="auto">
              <a:xfrm>
                <a:off x="5938838" y="3028951"/>
                <a:ext cx="93663" cy="47625"/>
              </a:xfrm>
              <a:custGeom>
                <a:avLst/>
                <a:gdLst>
                  <a:gd name="T0" fmla="*/ 58 w 118"/>
                  <a:gd name="T1" fmla="*/ 0 h 61"/>
                  <a:gd name="T2" fmla="*/ 66 w 118"/>
                  <a:gd name="T3" fmla="*/ 0 h 61"/>
                  <a:gd name="T4" fmla="*/ 88 w 118"/>
                  <a:gd name="T5" fmla="*/ 53 h 61"/>
                  <a:gd name="T6" fmla="*/ 110 w 118"/>
                  <a:gd name="T7" fmla="*/ 0 h 61"/>
                  <a:gd name="T8" fmla="*/ 118 w 118"/>
                  <a:gd name="T9" fmla="*/ 0 h 61"/>
                  <a:gd name="T10" fmla="*/ 118 w 118"/>
                  <a:gd name="T11" fmla="*/ 61 h 61"/>
                  <a:gd name="T12" fmla="*/ 113 w 118"/>
                  <a:gd name="T13" fmla="*/ 61 h 61"/>
                  <a:gd name="T14" fmla="*/ 113 w 118"/>
                  <a:gd name="T15" fmla="*/ 5 h 61"/>
                  <a:gd name="T16" fmla="*/ 113 w 118"/>
                  <a:gd name="T17" fmla="*/ 5 h 61"/>
                  <a:gd name="T18" fmla="*/ 89 w 118"/>
                  <a:gd name="T19" fmla="*/ 61 h 61"/>
                  <a:gd name="T20" fmla="*/ 86 w 118"/>
                  <a:gd name="T21" fmla="*/ 61 h 61"/>
                  <a:gd name="T22" fmla="*/ 64 w 118"/>
                  <a:gd name="T23" fmla="*/ 5 h 61"/>
                  <a:gd name="T24" fmla="*/ 64 w 118"/>
                  <a:gd name="T25" fmla="*/ 5 h 61"/>
                  <a:gd name="T26" fmla="*/ 64 w 118"/>
                  <a:gd name="T27" fmla="*/ 61 h 61"/>
                  <a:gd name="T28" fmla="*/ 58 w 118"/>
                  <a:gd name="T29" fmla="*/ 61 h 61"/>
                  <a:gd name="T30" fmla="*/ 58 w 118"/>
                  <a:gd name="T31" fmla="*/ 0 h 61"/>
                  <a:gd name="T32" fmla="*/ 0 w 118"/>
                  <a:gd name="T33" fmla="*/ 0 h 61"/>
                  <a:gd name="T34" fmla="*/ 44 w 118"/>
                  <a:gd name="T35" fmla="*/ 0 h 61"/>
                  <a:gd name="T36" fmla="*/ 44 w 118"/>
                  <a:gd name="T37" fmla="*/ 4 h 61"/>
                  <a:gd name="T38" fmla="*/ 24 w 118"/>
                  <a:gd name="T39" fmla="*/ 4 h 61"/>
                  <a:gd name="T40" fmla="*/ 24 w 118"/>
                  <a:gd name="T41" fmla="*/ 61 h 61"/>
                  <a:gd name="T42" fmla="*/ 20 w 118"/>
                  <a:gd name="T43" fmla="*/ 61 h 61"/>
                  <a:gd name="T44" fmla="*/ 20 w 118"/>
                  <a:gd name="T45" fmla="*/ 4 h 61"/>
                  <a:gd name="T46" fmla="*/ 0 w 118"/>
                  <a:gd name="T47" fmla="*/ 4 h 61"/>
                  <a:gd name="T48" fmla="*/ 0 w 118"/>
                  <a:gd name="T49" fmla="*/ 0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8" h="61">
                    <a:moveTo>
                      <a:pt x="58" y="0"/>
                    </a:moveTo>
                    <a:lnTo>
                      <a:pt x="66" y="0"/>
                    </a:lnTo>
                    <a:lnTo>
                      <a:pt x="88" y="53"/>
                    </a:lnTo>
                    <a:lnTo>
                      <a:pt x="110" y="0"/>
                    </a:lnTo>
                    <a:lnTo>
                      <a:pt x="118" y="0"/>
                    </a:lnTo>
                    <a:lnTo>
                      <a:pt x="118" y="61"/>
                    </a:lnTo>
                    <a:lnTo>
                      <a:pt x="113" y="61"/>
                    </a:lnTo>
                    <a:lnTo>
                      <a:pt x="113" y="5"/>
                    </a:lnTo>
                    <a:lnTo>
                      <a:pt x="113" y="5"/>
                    </a:lnTo>
                    <a:lnTo>
                      <a:pt x="89" y="61"/>
                    </a:lnTo>
                    <a:lnTo>
                      <a:pt x="86" y="61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61"/>
                    </a:lnTo>
                    <a:lnTo>
                      <a:pt x="58" y="61"/>
                    </a:lnTo>
                    <a:lnTo>
                      <a:pt x="58" y="0"/>
                    </a:lnTo>
                    <a:close/>
                    <a:moveTo>
                      <a:pt x="0" y="0"/>
                    </a:moveTo>
                    <a:lnTo>
                      <a:pt x="44" y="0"/>
                    </a:lnTo>
                    <a:lnTo>
                      <a:pt x="44" y="4"/>
                    </a:lnTo>
                    <a:lnTo>
                      <a:pt x="24" y="4"/>
                    </a:lnTo>
                    <a:lnTo>
                      <a:pt x="24" y="61"/>
                    </a:lnTo>
                    <a:lnTo>
                      <a:pt x="20" y="61"/>
                    </a:lnTo>
                    <a:lnTo>
                      <a:pt x="20" y="4"/>
                    </a:lnTo>
                    <a:lnTo>
                      <a:pt x="0" y="4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5" name="Group 44"/>
            <p:cNvGrpSpPr/>
            <p:nvPr userDrawn="1"/>
          </p:nvGrpSpPr>
          <p:grpSpPr>
            <a:xfrm>
              <a:off x="3857626" y="1555751"/>
              <a:ext cx="1419225" cy="930275"/>
              <a:chOff x="3857626" y="1555751"/>
              <a:chExt cx="1419225" cy="930275"/>
            </a:xfrm>
            <a:grpFill/>
          </p:grpSpPr>
          <p:sp>
            <p:nvSpPr>
              <p:cNvPr id="46" name="Freeform 28"/>
              <p:cNvSpPr>
                <a:spLocks/>
              </p:cNvSpPr>
              <p:nvPr userDrawn="1"/>
            </p:nvSpPr>
            <p:spPr bwMode="auto">
              <a:xfrm>
                <a:off x="3857626" y="1555751"/>
                <a:ext cx="1416050" cy="930275"/>
              </a:xfrm>
              <a:custGeom>
                <a:avLst/>
                <a:gdLst>
                  <a:gd name="T0" fmla="*/ 902 w 1784"/>
                  <a:gd name="T1" fmla="*/ 27 h 1172"/>
                  <a:gd name="T2" fmla="*/ 1076 w 1784"/>
                  <a:gd name="T3" fmla="*/ 141 h 1172"/>
                  <a:gd name="T4" fmla="*/ 1087 w 1784"/>
                  <a:gd name="T5" fmla="*/ 187 h 1172"/>
                  <a:gd name="T6" fmla="*/ 1044 w 1784"/>
                  <a:gd name="T7" fmla="*/ 218 h 1172"/>
                  <a:gd name="T8" fmla="*/ 1009 w 1784"/>
                  <a:gd name="T9" fmla="*/ 202 h 1172"/>
                  <a:gd name="T10" fmla="*/ 889 w 1784"/>
                  <a:gd name="T11" fmla="*/ 120 h 1172"/>
                  <a:gd name="T12" fmla="*/ 695 w 1784"/>
                  <a:gd name="T13" fmla="*/ 94 h 1172"/>
                  <a:gd name="T14" fmla="*/ 520 w 1784"/>
                  <a:gd name="T15" fmla="*/ 168 h 1172"/>
                  <a:gd name="T16" fmla="*/ 406 w 1784"/>
                  <a:gd name="T17" fmla="*/ 317 h 1172"/>
                  <a:gd name="T18" fmla="*/ 378 w 1784"/>
                  <a:gd name="T19" fmla="*/ 491 h 1172"/>
                  <a:gd name="T20" fmla="*/ 298 w 1784"/>
                  <a:gd name="T21" fmla="*/ 580 h 1172"/>
                  <a:gd name="T22" fmla="*/ 163 w 1784"/>
                  <a:gd name="T23" fmla="*/ 651 h 1172"/>
                  <a:gd name="T24" fmla="*/ 93 w 1784"/>
                  <a:gd name="T25" fmla="*/ 788 h 1172"/>
                  <a:gd name="T26" fmla="*/ 118 w 1784"/>
                  <a:gd name="T27" fmla="*/ 944 h 1172"/>
                  <a:gd name="T28" fmla="*/ 227 w 1784"/>
                  <a:gd name="T29" fmla="*/ 1052 h 1172"/>
                  <a:gd name="T30" fmla="*/ 356 w 1784"/>
                  <a:gd name="T31" fmla="*/ 1081 h 1172"/>
                  <a:gd name="T32" fmla="*/ 1482 w 1784"/>
                  <a:gd name="T33" fmla="*/ 1077 h 1172"/>
                  <a:gd name="T34" fmla="*/ 1619 w 1784"/>
                  <a:gd name="T35" fmla="*/ 1006 h 1172"/>
                  <a:gd name="T36" fmla="*/ 1690 w 1784"/>
                  <a:gd name="T37" fmla="*/ 869 h 1172"/>
                  <a:gd name="T38" fmla="*/ 1670 w 1784"/>
                  <a:gd name="T39" fmla="*/ 720 h 1172"/>
                  <a:gd name="T40" fmla="*/ 1575 w 1784"/>
                  <a:gd name="T41" fmla="*/ 614 h 1172"/>
                  <a:gd name="T42" fmla="*/ 1421 w 1784"/>
                  <a:gd name="T43" fmla="*/ 571 h 1172"/>
                  <a:gd name="T44" fmla="*/ 1434 w 1784"/>
                  <a:gd name="T45" fmla="*/ 458 h 1172"/>
                  <a:gd name="T46" fmla="*/ 1393 w 1784"/>
                  <a:gd name="T47" fmla="*/ 380 h 1172"/>
                  <a:gd name="T48" fmla="*/ 1339 w 1784"/>
                  <a:gd name="T49" fmla="*/ 345 h 1172"/>
                  <a:gd name="T50" fmla="*/ 1256 w 1784"/>
                  <a:gd name="T51" fmla="*/ 336 h 1172"/>
                  <a:gd name="T52" fmla="*/ 1182 w 1784"/>
                  <a:gd name="T53" fmla="*/ 370 h 1172"/>
                  <a:gd name="T54" fmla="*/ 1154 w 1784"/>
                  <a:gd name="T55" fmla="*/ 402 h 1172"/>
                  <a:gd name="T56" fmla="*/ 1144 w 1784"/>
                  <a:gd name="T57" fmla="*/ 420 h 1172"/>
                  <a:gd name="T58" fmla="*/ 900 w 1784"/>
                  <a:gd name="T59" fmla="*/ 953 h 1172"/>
                  <a:gd name="T60" fmla="*/ 857 w 1784"/>
                  <a:gd name="T61" fmla="*/ 957 h 1172"/>
                  <a:gd name="T62" fmla="*/ 640 w 1784"/>
                  <a:gd name="T63" fmla="*/ 494 h 1172"/>
                  <a:gd name="T64" fmla="*/ 652 w 1784"/>
                  <a:gd name="T65" fmla="*/ 442 h 1172"/>
                  <a:gd name="T66" fmla="*/ 704 w 1784"/>
                  <a:gd name="T67" fmla="*/ 436 h 1172"/>
                  <a:gd name="T68" fmla="*/ 1057 w 1784"/>
                  <a:gd name="T69" fmla="*/ 389 h 1172"/>
                  <a:gd name="T70" fmla="*/ 1122 w 1784"/>
                  <a:gd name="T71" fmla="*/ 303 h 1172"/>
                  <a:gd name="T72" fmla="*/ 1253 w 1784"/>
                  <a:gd name="T73" fmla="*/ 246 h 1172"/>
                  <a:gd name="T74" fmla="*/ 1262 w 1784"/>
                  <a:gd name="T75" fmla="*/ 245 h 1172"/>
                  <a:gd name="T76" fmla="*/ 1282 w 1784"/>
                  <a:gd name="T77" fmla="*/ 243 h 1172"/>
                  <a:gd name="T78" fmla="*/ 1342 w 1784"/>
                  <a:gd name="T79" fmla="*/ 250 h 1172"/>
                  <a:gd name="T80" fmla="*/ 1452 w 1784"/>
                  <a:gd name="T81" fmla="*/ 311 h 1172"/>
                  <a:gd name="T82" fmla="*/ 1496 w 1784"/>
                  <a:gd name="T83" fmla="*/ 367 h 1172"/>
                  <a:gd name="T84" fmla="*/ 1527 w 1784"/>
                  <a:gd name="T85" fmla="*/ 487 h 1172"/>
                  <a:gd name="T86" fmla="*/ 1648 w 1784"/>
                  <a:gd name="T87" fmla="*/ 554 h 1172"/>
                  <a:gd name="T88" fmla="*/ 1756 w 1784"/>
                  <a:gd name="T89" fmla="*/ 694 h 1172"/>
                  <a:gd name="T90" fmla="*/ 1781 w 1784"/>
                  <a:gd name="T91" fmla="*/ 874 h 1172"/>
                  <a:gd name="T92" fmla="*/ 1712 w 1784"/>
                  <a:gd name="T93" fmla="*/ 1038 h 1172"/>
                  <a:gd name="T94" fmla="*/ 1574 w 1784"/>
                  <a:gd name="T95" fmla="*/ 1145 h 1172"/>
                  <a:gd name="T96" fmla="*/ 1424 w 1784"/>
                  <a:gd name="T97" fmla="*/ 1172 h 1172"/>
                  <a:gd name="T98" fmla="*/ 252 w 1784"/>
                  <a:gd name="T99" fmla="*/ 1159 h 1172"/>
                  <a:gd name="T100" fmla="*/ 100 w 1784"/>
                  <a:gd name="T101" fmla="*/ 1072 h 1172"/>
                  <a:gd name="T102" fmla="*/ 12 w 1784"/>
                  <a:gd name="T103" fmla="*/ 919 h 1172"/>
                  <a:gd name="T104" fmla="*/ 11 w 1784"/>
                  <a:gd name="T105" fmla="*/ 739 h 1172"/>
                  <a:gd name="T106" fmla="*/ 97 w 1784"/>
                  <a:gd name="T107" fmla="*/ 589 h 1172"/>
                  <a:gd name="T108" fmla="*/ 243 w 1784"/>
                  <a:gd name="T109" fmla="*/ 499 h 1172"/>
                  <a:gd name="T110" fmla="*/ 298 w 1784"/>
                  <a:gd name="T111" fmla="*/ 355 h 1172"/>
                  <a:gd name="T112" fmla="*/ 386 w 1784"/>
                  <a:gd name="T113" fmla="*/ 173 h 1172"/>
                  <a:gd name="T114" fmla="*/ 544 w 1784"/>
                  <a:gd name="T115" fmla="*/ 46 h 1172"/>
                  <a:gd name="T116" fmla="*/ 746 w 1784"/>
                  <a:gd name="T117" fmla="*/ 0 h 1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784" h="1172">
                    <a:moveTo>
                      <a:pt x="746" y="0"/>
                    </a:moveTo>
                    <a:lnTo>
                      <a:pt x="800" y="2"/>
                    </a:lnTo>
                    <a:lnTo>
                      <a:pt x="852" y="13"/>
                    </a:lnTo>
                    <a:lnTo>
                      <a:pt x="902" y="27"/>
                    </a:lnTo>
                    <a:lnTo>
                      <a:pt x="951" y="49"/>
                    </a:lnTo>
                    <a:lnTo>
                      <a:pt x="997" y="74"/>
                    </a:lnTo>
                    <a:lnTo>
                      <a:pt x="1038" y="105"/>
                    </a:lnTo>
                    <a:lnTo>
                      <a:pt x="1076" y="141"/>
                    </a:lnTo>
                    <a:lnTo>
                      <a:pt x="1080" y="144"/>
                    </a:lnTo>
                    <a:lnTo>
                      <a:pt x="1087" y="158"/>
                    </a:lnTo>
                    <a:lnTo>
                      <a:pt x="1089" y="173"/>
                    </a:lnTo>
                    <a:lnTo>
                      <a:pt x="1087" y="187"/>
                    </a:lnTo>
                    <a:lnTo>
                      <a:pt x="1081" y="200"/>
                    </a:lnTo>
                    <a:lnTo>
                      <a:pt x="1071" y="209"/>
                    </a:lnTo>
                    <a:lnTo>
                      <a:pt x="1058" y="215"/>
                    </a:lnTo>
                    <a:lnTo>
                      <a:pt x="1044" y="218"/>
                    </a:lnTo>
                    <a:lnTo>
                      <a:pt x="1033" y="216"/>
                    </a:lnTo>
                    <a:lnTo>
                      <a:pt x="1021" y="212"/>
                    </a:lnTo>
                    <a:lnTo>
                      <a:pt x="1012" y="204"/>
                    </a:lnTo>
                    <a:lnTo>
                      <a:pt x="1009" y="202"/>
                    </a:lnTo>
                    <a:lnTo>
                      <a:pt x="1007" y="200"/>
                    </a:lnTo>
                    <a:lnTo>
                      <a:pt x="971" y="168"/>
                    </a:lnTo>
                    <a:lnTo>
                      <a:pt x="931" y="141"/>
                    </a:lnTo>
                    <a:lnTo>
                      <a:pt x="889" y="120"/>
                    </a:lnTo>
                    <a:lnTo>
                      <a:pt x="843" y="104"/>
                    </a:lnTo>
                    <a:lnTo>
                      <a:pt x="796" y="94"/>
                    </a:lnTo>
                    <a:lnTo>
                      <a:pt x="746" y="90"/>
                    </a:lnTo>
                    <a:lnTo>
                      <a:pt x="695" y="94"/>
                    </a:lnTo>
                    <a:lnTo>
                      <a:pt x="647" y="104"/>
                    </a:lnTo>
                    <a:lnTo>
                      <a:pt x="602" y="120"/>
                    </a:lnTo>
                    <a:lnTo>
                      <a:pt x="560" y="141"/>
                    </a:lnTo>
                    <a:lnTo>
                      <a:pt x="520" y="168"/>
                    </a:lnTo>
                    <a:lnTo>
                      <a:pt x="484" y="200"/>
                    </a:lnTo>
                    <a:lnTo>
                      <a:pt x="453" y="234"/>
                    </a:lnTo>
                    <a:lnTo>
                      <a:pt x="427" y="274"/>
                    </a:lnTo>
                    <a:lnTo>
                      <a:pt x="406" y="317"/>
                    </a:lnTo>
                    <a:lnTo>
                      <a:pt x="390" y="363"/>
                    </a:lnTo>
                    <a:lnTo>
                      <a:pt x="380" y="410"/>
                    </a:lnTo>
                    <a:lnTo>
                      <a:pt x="376" y="461"/>
                    </a:lnTo>
                    <a:lnTo>
                      <a:pt x="378" y="491"/>
                    </a:lnTo>
                    <a:lnTo>
                      <a:pt x="381" y="523"/>
                    </a:lnTo>
                    <a:lnTo>
                      <a:pt x="390" y="575"/>
                    </a:lnTo>
                    <a:lnTo>
                      <a:pt x="337" y="576"/>
                    </a:lnTo>
                    <a:lnTo>
                      <a:pt x="298" y="580"/>
                    </a:lnTo>
                    <a:lnTo>
                      <a:pt x="260" y="590"/>
                    </a:lnTo>
                    <a:lnTo>
                      <a:pt x="224" y="605"/>
                    </a:lnTo>
                    <a:lnTo>
                      <a:pt x="192" y="627"/>
                    </a:lnTo>
                    <a:lnTo>
                      <a:pt x="163" y="651"/>
                    </a:lnTo>
                    <a:lnTo>
                      <a:pt x="138" y="681"/>
                    </a:lnTo>
                    <a:lnTo>
                      <a:pt x="118" y="714"/>
                    </a:lnTo>
                    <a:lnTo>
                      <a:pt x="103" y="749"/>
                    </a:lnTo>
                    <a:lnTo>
                      <a:pt x="93" y="788"/>
                    </a:lnTo>
                    <a:lnTo>
                      <a:pt x="90" y="828"/>
                    </a:lnTo>
                    <a:lnTo>
                      <a:pt x="93" y="869"/>
                    </a:lnTo>
                    <a:lnTo>
                      <a:pt x="103" y="908"/>
                    </a:lnTo>
                    <a:lnTo>
                      <a:pt x="118" y="944"/>
                    </a:lnTo>
                    <a:lnTo>
                      <a:pt x="139" y="977"/>
                    </a:lnTo>
                    <a:lnTo>
                      <a:pt x="164" y="1006"/>
                    </a:lnTo>
                    <a:lnTo>
                      <a:pt x="193" y="1032"/>
                    </a:lnTo>
                    <a:lnTo>
                      <a:pt x="227" y="1052"/>
                    </a:lnTo>
                    <a:lnTo>
                      <a:pt x="263" y="1068"/>
                    </a:lnTo>
                    <a:lnTo>
                      <a:pt x="301" y="1077"/>
                    </a:lnTo>
                    <a:lnTo>
                      <a:pt x="343" y="1081"/>
                    </a:lnTo>
                    <a:lnTo>
                      <a:pt x="356" y="1081"/>
                    </a:lnTo>
                    <a:lnTo>
                      <a:pt x="357" y="1081"/>
                    </a:lnTo>
                    <a:lnTo>
                      <a:pt x="1428" y="1081"/>
                    </a:lnTo>
                    <a:lnTo>
                      <a:pt x="1442" y="1081"/>
                    </a:lnTo>
                    <a:lnTo>
                      <a:pt x="1482" y="1077"/>
                    </a:lnTo>
                    <a:lnTo>
                      <a:pt x="1521" y="1068"/>
                    </a:lnTo>
                    <a:lnTo>
                      <a:pt x="1557" y="1052"/>
                    </a:lnTo>
                    <a:lnTo>
                      <a:pt x="1590" y="1032"/>
                    </a:lnTo>
                    <a:lnTo>
                      <a:pt x="1619" y="1006"/>
                    </a:lnTo>
                    <a:lnTo>
                      <a:pt x="1645" y="977"/>
                    </a:lnTo>
                    <a:lnTo>
                      <a:pt x="1665" y="944"/>
                    </a:lnTo>
                    <a:lnTo>
                      <a:pt x="1681" y="908"/>
                    </a:lnTo>
                    <a:lnTo>
                      <a:pt x="1690" y="869"/>
                    </a:lnTo>
                    <a:lnTo>
                      <a:pt x="1693" y="828"/>
                    </a:lnTo>
                    <a:lnTo>
                      <a:pt x="1690" y="791"/>
                    </a:lnTo>
                    <a:lnTo>
                      <a:pt x="1682" y="755"/>
                    </a:lnTo>
                    <a:lnTo>
                      <a:pt x="1670" y="720"/>
                    </a:lnTo>
                    <a:lnTo>
                      <a:pt x="1652" y="690"/>
                    </a:lnTo>
                    <a:lnTo>
                      <a:pt x="1629" y="660"/>
                    </a:lnTo>
                    <a:lnTo>
                      <a:pt x="1605" y="636"/>
                    </a:lnTo>
                    <a:lnTo>
                      <a:pt x="1575" y="614"/>
                    </a:lnTo>
                    <a:lnTo>
                      <a:pt x="1543" y="597"/>
                    </a:lnTo>
                    <a:lnTo>
                      <a:pt x="1508" y="585"/>
                    </a:lnTo>
                    <a:lnTo>
                      <a:pt x="1471" y="578"/>
                    </a:lnTo>
                    <a:lnTo>
                      <a:pt x="1421" y="571"/>
                    </a:lnTo>
                    <a:lnTo>
                      <a:pt x="1433" y="522"/>
                    </a:lnTo>
                    <a:lnTo>
                      <a:pt x="1436" y="504"/>
                    </a:lnTo>
                    <a:lnTo>
                      <a:pt x="1437" y="487"/>
                    </a:lnTo>
                    <a:lnTo>
                      <a:pt x="1434" y="458"/>
                    </a:lnTo>
                    <a:lnTo>
                      <a:pt x="1426" y="431"/>
                    </a:lnTo>
                    <a:lnTo>
                      <a:pt x="1414" y="406"/>
                    </a:lnTo>
                    <a:lnTo>
                      <a:pt x="1397" y="384"/>
                    </a:lnTo>
                    <a:lnTo>
                      <a:pt x="1393" y="380"/>
                    </a:lnTo>
                    <a:lnTo>
                      <a:pt x="1389" y="376"/>
                    </a:lnTo>
                    <a:lnTo>
                      <a:pt x="1387" y="374"/>
                    </a:lnTo>
                    <a:lnTo>
                      <a:pt x="1364" y="358"/>
                    </a:lnTo>
                    <a:lnTo>
                      <a:pt x="1339" y="345"/>
                    </a:lnTo>
                    <a:lnTo>
                      <a:pt x="1312" y="337"/>
                    </a:lnTo>
                    <a:lnTo>
                      <a:pt x="1283" y="335"/>
                    </a:lnTo>
                    <a:lnTo>
                      <a:pt x="1282" y="335"/>
                    </a:lnTo>
                    <a:lnTo>
                      <a:pt x="1256" y="336"/>
                    </a:lnTo>
                    <a:lnTo>
                      <a:pt x="1233" y="340"/>
                    </a:lnTo>
                    <a:lnTo>
                      <a:pt x="1212" y="348"/>
                    </a:lnTo>
                    <a:lnTo>
                      <a:pt x="1196" y="358"/>
                    </a:lnTo>
                    <a:lnTo>
                      <a:pt x="1182" y="370"/>
                    </a:lnTo>
                    <a:lnTo>
                      <a:pt x="1171" y="381"/>
                    </a:lnTo>
                    <a:lnTo>
                      <a:pt x="1163" y="390"/>
                    </a:lnTo>
                    <a:lnTo>
                      <a:pt x="1157" y="398"/>
                    </a:lnTo>
                    <a:lnTo>
                      <a:pt x="1154" y="402"/>
                    </a:lnTo>
                    <a:lnTo>
                      <a:pt x="1152" y="407"/>
                    </a:lnTo>
                    <a:lnTo>
                      <a:pt x="1149" y="410"/>
                    </a:lnTo>
                    <a:lnTo>
                      <a:pt x="1147" y="415"/>
                    </a:lnTo>
                    <a:lnTo>
                      <a:pt x="1144" y="420"/>
                    </a:lnTo>
                    <a:lnTo>
                      <a:pt x="1139" y="429"/>
                    </a:lnTo>
                    <a:lnTo>
                      <a:pt x="918" y="933"/>
                    </a:lnTo>
                    <a:lnTo>
                      <a:pt x="910" y="944"/>
                    </a:lnTo>
                    <a:lnTo>
                      <a:pt x="900" y="953"/>
                    </a:lnTo>
                    <a:lnTo>
                      <a:pt x="889" y="958"/>
                    </a:lnTo>
                    <a:lnTo>
                      <a:pt x="876" y="960"/>
                    </a:lnTo>
                    <a:lnTo>
                      <a:pt x="866" y="959"/>
                    </a:lnTo>
                    <a:lnTo>
                      <a:pt x="857" y="957"/>
                    </a:lnTo>
                    <a:lnTo>
                      <a:pt x="846" y="949"/>
                    </a:lnTo>
                    <a:lnTo>
                      <a:pt x="838" y="939"/>
                    </a:lnTo>
                    <a:lnTo>
                      <a:pt x="833" y="927"/>
                    </a:lnTo>
                    <a:lnTo>
                      <a:pt x="640" y="494"/>
                    </a:lnTo>
                    <a:lnTo>
                      <a:pt x="637" y="479"/>
                    </a:lnTo>
                    <a:lnTo>
                      <a:pt x="638" y="465"/>
                    </a:lnTo>
                    <a:lnTo>
                      <a:pt x="643" y="452"/>
                    </a:lnTo>
                    <a:lnTo>
                      <a:pt x="652" y="442"/>
                    </a:lnTo>
                    <a:lnTo>
                      <a:pt x="664" y="434"/>
                    </a:lnTo>
                    <a:lnTo>
                      <a:pt x="678" y="429"/>
                    </a:lnTo>
                    <a:lnTo>
                      <a:pt x="692" y="431"/>
                    </a:lnTo>
                    <a:lnTo>
                      <a:pt x="704" y="436"/>
                    </a:lnTo>
                    <a:lnTo>
                      <a:pt x="716" y="444"/>
                    </a:lnTo>
                    <a:lnTo>
                      <a:pt x="724" y="456"/>
                    </a:lnTo>
                    <a:lnTo>
                      <a:pt x="876" y="801"/>
                    </a:lnTo>
                    <a:lnTo>
                      <a:pt x="1057" y="389"/>
                    </a:lnTo>
                    <a:lnTo>
                      <a:pt x="1057" y="389"/>
                    </a:lnTo>
                    <a:lnTo>
                      <a:pt x="1075" y="357"/>
                    </a:lnTo>
                    <a:lnTo>
                      <a:pt x="1097" y="329"/>
                    </a:lnTo>
                    <a:lnTo>
                      <a:pt x="1122" y="303"/>
                    </a:lnTo>
                    <a:lnTo>
                      <a:pt x="1151" y="282"/>
                    </a:lnTo>
                    <a:lnTo>
                      <a:pt x="1182" y="265"/>
                    </a:lnTo>
                    <a:lnTo>
                      <a:pt x="1217" y="253"/>
                    </a:lnTo>
                    <a:lnTo>
                      <a:pt x="1253" y="246"/>
                    </a:lnTo>
                    <a:lnTo>
                      <a:pt x="1254" y="246"/>
                    </a:lnTo>
                    <a:lnTo>
                      <a:pt x="1256" y="246"/>
                    </a:lnTo>
                    <a:lnTo>
                      <a:pt x="1258" y="245"/>
                    </a:lnTo>
                    <a:lnTo>
                      <a:pt x="1262" y="245"/>
                    </a:lnTo>
                    <a:lnTo>
                      <a:pt x="1265" y="245"/>
                    </a:lnTo>
                    <a:lnTo>
                      <a:pt x="1267" y="245"/>
                    </a:lnTo>
                    <a:lnTo>
                      <a:pt x="1273" y="245"/>
                    </a:lnTo>
                    <a:lnTo>
                      <a:pt x="1282" y="243"/>
                    </a:lnTo>
                    <a:lnTo>
                      <a:pt x="1290" y="245"/>
                    </a:lnTo>
                    <a:lnTo>
                      <a:pt x="1294" y="245"/>
                    </a:lnTo>
                    <a:lnTo>
                      <a:pt x="1301" y="245"/>
                    </a:lnTo>
                    <a:lnTo>
                      <a:pt x="1342" y="250"/>
                    </a:lnTo>
                    <a:lnTo>
                      <a:pt x="1379" y="263"/>
                    </a:lnTo>
                    <a:lnTo>
                      <a:pt x="1414" y="281"/>
                    </a:lnTo>
                    <a:lnTo>
                      <a:pt x="1445" y="304"/>
                    </a:lnTo>
                    <a:lnTo>
                      <a:pt x="1452" y="311"/>
                    </a:lnTo>
                    <a:lnTo>
                      <a:pt x="1457" y="316"/>
                    </a:lnTo>
                    <a:lnTo>
                      <a:pt x="1479" y="340"/>
                    </a:lnTo>
                    <a:lnTo>
                      <a:pt x="1497" y="367"/>
                    </a:lnTo>
                    <a:lnTo>
                      <a:pt x="1496" y="367"/>
                    </a:lnTo>
                    <a:lnTo>
                      <a:pt x="1509" y="396"/>
                    </a:lnTo>
                    <a:lnTo>
                      <a:pt x="1519" y="425"/>
                    </a:lnTo>
                    <a:lnTo>
                      <a:pt x="1525" y="455"/>
                    </a:lnTo>
                    <a:lnTo>
                      <a:pt x="1527" y="487"/>
                    </a:lnTo>
                    <a:lnTo>
                      <a:pt x="1527" y="496"/>
                    </a:lnTo>
                    <a:lnTo>
                      <a:pt x="1571" y="511"/>
                    </a:lnTo>
                    <a:lnTo>
                      <a:pt x="1611" y="530"/>
                    </a:lnTo>
                    <a:lnTo>
                      <a:pt x="1648" y="554"/>
                    </a:lnTo>
                    <a:lnTo>
                      <a:pt x="1682" y="584"/>
                    </a:lnTo>
                    <a:lnTo>
                      <a:pt x="1711" y="618"/>
                    </a:lnTo>
                    <a:lnTo>
                      <a:pt x="1736" y="654"/>
                    </a:lnTo>
                    <a:lnTo>
                      <a:pt x="1756" y="694"/>
                    </a:lnTo>
                    <a:lnTo>
                      <a:pt x="1772" y="737"/>
                    </a:lnTo>
                    <a:lnTo>
                      <a:pt x="1781" y="782"/>
                    </a:lnTo>
                    <a:lnTo>
                      <a:pt x="1784" y="828"/>
                    </a:lnTo>
                    <a:lnTo>
                      <a:pt x="1781" y="874"/>
                    </a:lnTo>
                    <a:lnTo>
                      <a:pt x="1772" y="919"/>
                    </a:lnTo>
                    <a:lnTo>
                      <a:pt x="1757" y="962"/>
                    </a:lnTo>
                    <a:lnTo>
                      <a:pt x="1737" y="1002"/>
                    </a:lnTo>
                    <a:lnTo>
                      <a:pt x="1712" y="1038"/>
                    </a:lnTo>
                    <a:lnTo>
                      <a:pt x="1683" y="1072"/>
                    </a:lnTo>
                    <a:lnTo>
                      <a:pt x="1651" y="1100"/>
                    </a:lnTo>
                    <a:lnTo>
                      <a:pt x="1615" y="1125"/>
                    </a:lnTo>
                    <a:lnTo>
                      <a:pt x="1574" y="1145"/>
                    </a:lnTo>
                    <a:lnTo>
                      <a:pt x="1533" y="1159"/>
                    </a:lnTo>
                    <a:lnTo>
                      <a:pt x="1488" y="1168"/>
                    </a:lnTo>
                    <a:lnTo>
                      <a:pt x="1442" y="1172"/>
                    </a:lnTo>
                    <a:lnTo>
                      <a:pt x="1424" y="1172"/>
                    </a:lnTo>
                    <a:lnTo>
                      <a:pt x="360" y="1172"/>
                    </a:lnTo>
                    <a:lnTo>
                      <a:pt x="343" y="1172"/>
                    </a:lnTo>
                    <a:lnTo>
                      <a:pt x="295" y="1168"/>
                    </a:lnTo>
                    <a:lnTo>
                      <a:pt x="252" y="1159"/>
                    </a:lnTo>
                    <a:lnTo>
                      <a:pt x="209" y="1145"/>
                    </a:lnTo>
                    <a:lnTo>
                      <a:pt x="170" y="1125"/>
                    </a:lnTo>
                    <a:lnTo>
                      <a:pt x="133" y="1100"/>
                    </a:lnTo>
                    <a:lnTo>
                      <a:pt x="100" y="1072"/>
                    </a:lnTo>
                    <a:lnTo>
                      <a:pt x="71" y="1038"/>
                    </a:lnTo>
                    <a:lnTo>
                      <a:pt x="46" y="1002"/>
                    </a:lnTo>
                    <a:lnTo>
                      <a:pt x="27" y="962"/>
                    </a:lnTo>
                    <a:lnTo>
                      <a:pt x="12" y="919"/>
                    </a:lnTo>
                    <a:lnTo>
                      <a:pt x="3" y="874"/>
                    </a:lnTo>
                    <a:lnTo>
                      <a:pt x="0" y="828"/>
                    </a:lnTo>
                    <a:lnTo>
                      <a:pt x="2" y="783"/>
                    </a:lnTo>
                    <a:lnTo>
                      <a:pt x="11" y="739"/>
                    </a:lnTo>
                    <a:lnTo>
                      <a:pt x="26" y="698"/>
                    </a:lnTo>
                    <a:lnTo>
                      <a:pt x="45" y="658"/>
                    </a:lnTo>
                    <a:lnTo>
                      <a:pt x="69" y="622"/>
                    </a:lnTo>
                    <a:lnTo>
                      <a:pt x="97" y="589"/>
                    </a:lnTo>
                    <a:lnTo>
                      <a:pt x="129" y="560"/>
                    </a:lnTo>
                    <a:lnTo>
                      <a:pt x="164" y="535"/>
                    </a:lnTo>
                    <a:lnTo>
                      <a:pt x="202" y="515"/>
                    </a:lnTo>
                    <a:lnTo>
                      <a:pt x="243" y="499"/>
                    </a:lnTo>
                    <a:lnTo>
                      <a:pt x="286" y="489"/>
                    </a:lnTo>
                    <a:lnTo>
                      <a:pt x="285" y="461"/>
                    </a:lnTo>
                    <a:lnTo>
                      <a:pt x="289" y="407"/>
                    </a:lnTo>
                    <a:lnTo>
                      <a:pt x="298" y="355"/>
                    </a:lnTo>
                    <a:lnTo>
                      <a:pt x="312" y="305"/>
                    </a:lnTo>
                    <a:lnTo>
                      <a:pt x="333" y="258"/>
                    </a:lnTo>
                    <a:lnTo>
                      <a:pt x="357" y="214"/>
                    </a:lnTo>
                    <a:lnTo>
                      <a:pt x="386" y="173"/>
                    </a:lnTo>
                    <a:lnTo>
                      <a:pt x="420" y="135"/>
                    </a:lnTo>
                    <a:lnTo>
                      <a:pt x="458" y="102"/>
                    </a:lnTo>
                    <a:lnTo>
                      <a:pt x="499" y="71"/>
                    </a:lnTo>
                    <a:lnTo>
                      <a:pt x="544" y="46"/>
                    </a:lnTo>
                    <a:lnTo>
                      <a:pt x="591" y="26"/>
                    </a:lnTo>
                    <a:lnTo>
                      <a:pt x="640" y="11"/>
                    </a:lnTo>
                    <a:lnTo>
                      <a:pt x="692" y="2"/>
                    </a:lnTo>
                    <a:lnTo>
                      <a:pt x="746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9"/>
              <p:cNvSpPr>
                <a:spLocks noEditPoints="1"/>
              </p:cNvSpPr>
              <p:nvPr userDrawn="1"/>
            </p:nvSpPr>
            <p:spPr bwMode="auto">
              <a:xfrm>
                <a:off x="5187951" y="2438401"/>
                <a:ext cx="88900" cy="44450"/>
              </a:xfrm>
              <a:custGeom>
                <a:avLst/>
                <a:gdLst>
                  <a:gd name="T0" fmla="*/ 55 w 113"/>
                  <a:gd name="T1" fmla="*/ 0 h 57"/>
                  <a:gd name="T2" fmla="*/ 63 w 113"/>
                  <a:gd name="T3" fmla="*/ 0 h 57"/>
                  <a:gd name="T4" fmla="*/ 83 w 113"/>
                  <a:gd name="T5" fmla="*/ 50 h 57"/>
                  <a:gd name="T6" fmla="*/ 105 w 113"/>
                  <a:gd name="T7" fmla="*/ 0 h 57"/>
                  <a:gd name="T8" fmla="*/ 113 w 113"/>
                  <a:gd name="T9" fmla="*/ 0 h 57"/>
                  <a:gd name="T10" fmla="*/ 113 w 113"/>
                  <a:gd name="T11" fmla="*/ 57 h 57"/>
                  <a:gd name="T12" fmla="*/ 108 w 113"/>
                  <a:gd name="T13" fmla="*/ 57 h 57"/>
                  <a:gd name="T14" fmla="*/ 108 w 113"/>
                  <a:gd name="T15" fmla="*/ 5 h 57"/>
                  <a:gd name="T16" fmla="*/ 107 w 113"/>
                  <a:gd name="T17" fmla="*/ 5 h 57"/>
                  <a:gd name="T18" fmla="*/ 86 w 113"/>
                  <a:gd name="T19" fmla="*/ 57 h 57"/>
                  <a:gd name="T20" fmla="*/ 82 w 113"/>
                  <a:gd name="T21" fmla="*/ 57 h 57"/>
                  <a:gd name="T22" fmla="*/ 61 w 113"/>
                  <a:gd name="T23" fmla="*/ 5 h 57"/>
                  <a:gd name="T24" fmla="*/ 60 w 113"/>
                  <a:gd name="T25" fmla="*/ 5 h 57"/>
                  <a:gd name="T26" fmla="*/ 60 w 113"/>
                  <a:gd name="T27" fmla="*/ 57 h 57"/>
                  <a:gd name="T28" fmla="*/ 55 w 113"/>
                  <a:gd name="T29" fmla="*/ 57 h 57"/>
                  <a:gd name="T30" fmla="*/ 55 w 113"/>
                  <a:gd name="T31" fmla="*/ 0 h 57"/>
                  <a:gd name="T32" fmla="*/ 0 w 113"/>
                  <a:gd name="T33" fmla="*/ 0 h 57"/>
                  <a:gd name="T34" fmla="*/ 42 w 113"/>
                  <a:gd name="T35" fmla="*/ 0 h 57"/>
                  <a:gd name="T36" fmla="*/ 42 w 113"/>
                  <a:gd name="T37" fmla="*/ 5 h 57"/>
                  <a:gd name="T38" fmla="*/ 24 w 113"/>
                  <a:gd name="T39" fmla="*/ 5 h 57"/>
                  <a:gd name="T40" fmla="*/ 24 w 113"/>
                  <a:gd name="T41" fmla="*/ 57 h 57"/>
                  <a:gd name="T42" fmla="*/ 18 w 113"/>
                  <a:gd name="T43" fmla="*/ 57 h 57"/>
                  <a:gd name="T44" fmla="*/ 18 w 113"/>
                  <a:gd name="T45" fmla="*/ 5 h 57"/>
                  <a:gd name="T46" fmla="*/ 0 w 113"/>
                  <a:gd name="T47" fmla="*/ 5 h 57"/>
                  <a:gd name="T48" fmla="*/ 0 w 113"/>
                  <a:gd name="T49" fmla="*/ 0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13" h="57">
                    <a:moveTo>
                      <a:pt x="55" y="0"/>
                    </a:moveTo>
                    <a:lnTo>
                      <a:pt x="63" y="0"/>
                    </a:lnTo>
                    <a:lnTo>
                      <a:pt x="83" y="50"/>
                    </a:lnTo>
                    <a:lnTo>
                      <a:pt x="105" y="0"/>
                    </a:lnTo>
                    <a:lnTo>
                      <a:pt x="113" y="0"/>
                    </a:lnTo>
                    <a:lnTo>
                      <a:pt x="113" y="57"/>
                    </a:lnTo>
                    <a:lnTo>
                      <a:pt x="108" y="57"/>
                    </a:lnTo>
                    <a:lnTo>
                      <a:pt x="108" y="5"/>
                    </a:lnTo>
                    <a:lnTo>
                      <a:pt x="107" y="5"/>
                    </a:lnTo>
                    <a:lnTo>
                      <a:pt x="86" y="57"/>
                    </a:lnTo>
                    <a:lnTo>
                      <a:pt x="82" y="57"/>
                    </a:lnTo>
                    <a:lnTo>
                      <a:pt x="61" y="5"/>
                    </a:lnTo>
                    <a:lnTo>
                      <a:pt x="60" y="5"/>
                    </a:lnTo>
                    <a:lnTo>
                      <a:pt x="60" y="57"/>
                    </a:lnTo>
                    <a:lnTo>
                      <a:pt x="55" y="57"/>
                    </a:lnTo>
                    <a:lnTo>
                      <a:pt x="55" y="0"/>
                    </a:lnTo>
                    <a:close/>
                    <a:moveTo>
                      <a:pt x="0" y="0"/>
                    </a:moveTo>
                    <a:lnTo>
                      <a:pt x="42" y="0"/>
                    </a:lnTo>
                    <a:lnTo>
                      <a:pt x="42" y="5"/>
                    </a:lnTo>
                    <a:lnTo>
                      <a:pt x="24" y="5"/>
                    </a:lnTo>
                    <a:lnTo>
                      <a:pt x="24" y="57"/>
                    </a:lnTo>
                    <a:lnTo>
                      <a:pt x="18" y="57"/>
                    </a:lnTo>
                    <a:lnTo>
                      <a:pt x="18" y="5"/>
                    </a:lnTo>
                    <a:lnTo>
                      <a:pt x="0" y="5"/>
                    </a:lnTo>
                    <a:lnTo>
                      <a:pt x="0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93023"/>
      </p:ext>
    </p:extLst>
  </p:cSld>
  <p:clrMapOvr>
    <a:masterClrMapping/>
  </p:clrMapOvr>
  <p:transition>
    <p:fade/>
  </p:transition>
  <p:extLst mod="1">
    <p:ext uri="{DCECCB84-F9BA-43D5-87BE-67443E8EF086}">
      <p15:sldGuideLst xmlns:p15="http://schemas.microsoft.com/office/powerpoint/2012/main">
        <p15:guide id="1" orient="horz" pos="636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Viya - Teal Section">
    <p:bg>
      <p:bgPr>
        <a:gradFill>
          <a:gsLst>
            <a:gs pos="0">
              <a:srgbClr val="19BBB7"/>
            </a:gs>
            <a:gs pos="100000">
              <a:srgbClr val="00727C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0" y="1800894"/>
            <a:ext cx="9144000" cy="584775"/>
          </a:xfrm>
        </p:spPr>
        <p:txBody>
          <a:bodyPr anchor="b" anchorCtr="0">
            <a:spAutoFit/>
          </a:bodyPr>
          <a:lstStyle>
            <a:lvl1pPr algn="ctr">
              <a:defRPr sz="3200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383824"/>
            <a:ext cx="9144000" cy="353943"/>
          </a:xfrm>
        </p:spPr>
        <p:txBody>
          <a:bodyPr anchor="t">
            <a:spAutoFit/>
          </a:bodyPr>
          <a:lstStyle>
            <a:lvl1pPr marL="0" indent="-182880" algn="ctr">
              <a:lnSpc>
                <a:spcPct val="85000"/>
              </a:lnSpc>
              <a:spcBef>
                <a:spcPts val="800"/>
              </a:spcBef>
              <a:buFont typeface="Arial" pitchFamily="34" charset="0"/>
              <a:buNone/>
              <a:defRPr sz="2000" b="0" i="0" cap="none" baseline="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8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rgbClr val="00C3D2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8" name="Group 7"/>
          <p:cNvGrpSpPr/>
          <p:nvPr userDrawn="1"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9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4"/>
          <p:cNvGrpSpPr>
            <a:grpSpLocks noChangeAspect="1"/>
          </p:cNvGrpSpPr>
          <p:nvPr userDrawn="1"/>
        </p:nvGrpSpPr>
        <p:grpSpPr bwMode="auto">
          <a:xfrm>
            <a:off x="3703320" y="365760"/>
            <a:ext cx="1683695" cy="356616"/>
            <a:chOff x="1416" y="456"/>
            <a:chExt cx="2880" cy="610"/>
          </a:xfrm>
          <a:solidFill>
            <a:schemeClr val="bg1"/>
          </a:solidFill>
        </p:grpSpPr>
        <p:sp>
          <p:nvSpPr>
            <p:cNvPr id="31" name="Freeform 30"/>
            <p:cNvSpPr>
              <a:spLocks noEditPoints="1"/>
            </p:cNvSpPr>
            <p:nvPr/>
          </p:nvSpPr>
          <p:spPr bwMode="auto">
            <a:xfrm>
              <a:off x="2451" y="578"/>
              <a:ext cx="1845" cy="488"/>
            </a:xfrm>
            <a:custGeom>
              <a:avLst/>
              <a:gdLst>
                <a:gd name="T0" fmla="*/ 3043 w 3068"/>
                <a:gd name="T1" fmla="*/ 214 h 801"/>
                <a:gd name="T2" fmla="*/ 3025 w 3068"/>
                <a:gd name="T3" fmla="*/ 221 h 801"/>
                <a:gd name="T4" fmla="*/ 3021 w 3068"/>
                <a:gd name="T5" fmla="*/ 203 h 801"/>
                <a:gd name="T6" fmla="*/ 3047 w 3068"/>
                <a:gd name="T7" fmla="*/ 214 h 801"/>
                <a:gd name="T8" fmla="*/ 3044 w 3068"/>
                <a:gd name="T9" fmla="*/ 242 h 801"/>
                <a:gd name="T10" fmla="*/ 3025 w 3068"/>
                <a:gd name="T11" fmla="*/ 242 h 801"/>
                <a:gd name="T12" fmla="*/ 3021 w 3068"/>
                <a:gd name="T13" fmla="*/ 203 h 801"/>
                <a:gd name="T14" fmla="*/ 3064 w 3068"/>
                <a:gd name="T15" fmla="*/ 223 h 801"/>
                <a:gd name="T16" fmla="*/ 3033 w 3068"/>
                <a:gd name="T17" fmla="*/ 254 h 801"/>
                <a:gd name="T18" fmla="*/ 3033 w 3068"/>
                <a:gd name="T19" fmla="*/ 188 h 801"/>
                <a:gd name="T20" fmla="*/ 2998 w 3068"/>
                <a:gd name="T21" fmla="*/ 223 h 801"/>
                <a:gd name="T22" fmla="*/ 2952 w 3068"/>
                <a:gd name="T23" fmla="*/ 420 h 801"/>
                <a:gd name="T24" fmla="*/ 2905 w 3068"/>
                <a:gd name="T25" fmla="*/ 398 h 801"/>
                <a:gd name="T26" fmla="*/ 2952 w 3068"/>
                <a:gd name="T27" fmla="*/ 420 h 801"/>
                <a:gd name="T28" fmla="*/ 2679 w 3068"/>
                <a:gd name="T29" fmla="*/ 501 h 801"/>
                <a:gd name="T30" fmla="*/ 2952 w 3068"/>
                <a:gd name="T31" fmla="*/ 349 h 801"/>
                <a:gd name="T32" fmla="*/ 2703 w 3068"/>
                <a:gd name="T33" fmla="*/ 258 h 801"/>
                <a:gd name="T34" fmla="*/ 2980 w 3068"/>
                <a:gd name="T35" fmla="*/ 516 h 801"/>
                <a:gd name="T36" fmla="*/ 2953 w 3068"/>
                <a:gd name="T37" fmla="*/ 520 h 801"/>
                <a:gd name="T38" fmla="*/ 2679 w 3068"/>
                <a:gd name="T39" fmla="*/ 501 h 801"/>
                <a:gd name="T40" fmla="*/ 2305 w 3068"/>
                <a:gd name="T41" fmla="*/ 796 h 801"/>
                <a:gd name="T42" fmla="*/ 2421 w 3068"/>
                <a:gd name="T43" fmla="*/ 702 h 801"/>
                <a:gd name="T44" fmla="*/ 2334 w 3068"/>
                <a:gd name="T45" fmla="*/ 220 h 801"/>
                <a:gd name="T46" fmla="*/ 2635 w 3068"/>
                <a:gd name="T47" fmla="*/ 220 h 801"/>
                <a:gd name="T48" fmla="*/ 2305 w 3068"/>
                <a:gd name="T49" fmla="*/ 796 h 801"/>
                <a:gd name="T50" fmla="*/ 2172 w 3068"/>
                <a:gd name="T51" fmla="*/ 220 h 801"/>
                <a:gd name="T52" fmla="*/ 2172 w 3068"/>
                <a:gd name="T53" fmla="*/ 602 h 801"/>
                <a:gd name="T54" fmla="*/ 2187 w 3068"/>
                <a:gd name="T55" fmla="*/ 86 h 801"/>
                <a:gd name="T56" fmla="*/ 2212 w 3068"/>
                <a:gd name="T57" fmla="*/ 59 h 801"/>
                <a:gd name="T58" fmla="*/ 1869 w 3068"/>
                <a:gd name="T59" fmla="*/ 566 h 801"/>
                <a:gd name="T60" fmla="*/ 2080 w 3068"/>
                <a:gd name="T61" fmla="*/ 16 h 801"/>
                <a:gd name="T62" fmla="*/ 1851 w 3068"/>
                <a:gd name="T63" fmla="*/ 602 h 801"/>
                <a:gd name="T64" fmla="*/ 1869 w 3068"/>
                <a:gd name="T65" fmla="*/ 566 h 801"/>
                <a:gd name="T66" fmla="*/ 1422 w 3068"/>
                <a:gd name="T67" fmla="*/ 39 h 801"/>
                <a:gd name="T68" fmla="*/ 1415 w 3068"/>
                <a:gd name="T69" fmla="*/ 24 h 801"/>
                <a:gd name="T70" fmla="*/ 1422 w 3068"/>
                <a:gd name="T71" fmla="*/ 39 h 801"/>
                <a:gd name="T72" fmla="*/ 1424 w 3068"/>
                <a:gd name="T73" fmla="*/ 20 h 801"/>
                <a:gd name="T74" fmla="*/ 1439 w 3068"/>
                <a:gd name="T75" fmla="*/ 59 h 801"/>
                <a:gd name="T76" fmla="*/ 1415 w 3068"/>
                <a:gd name="T77" fmla="*/ 42 h 801"/>
                <a:gd name="T78" fmla="*/ 1411 w 3068"/>
                <a:gd name="T79" fmla="*/ 20 h 801"/>
                <a:gd name="T80" fmla="*/ 1423 w 3068"/>
                <a:gd name="T81" fmla="*/ 71 h 801"/>
                <a:gd name="T82" fmla="*/ 1392 w 3068"/>
                <a:gd name="T83" fmla="*/ 40 h 801"/>
                <a:gd name="T84" fmla="*/ 1423 w 3068"/>
                <a:gd name="T85" fmla="*/ 5 h 801"/>
                <a:gd name="T86" fmla="*/ 1423 w 3068"/>
                <a:gd name="T87" fmla="*/ 75 h 801"/>
                <a:gd name="T88" fmla="*/ 1423 w 3068"/>
                <a:gd name="T89" fmla="*/ 5 h 801"/>
                <a:gd name="T90" fmla="*/ 1187 w 3068"/>
                <a:gd name="T91" fmla="*/ 28 h 801"/>
                <a:gd name="T92" fmla="*/ 1172 w 3068"/>
                <a:gd name="T93" fmla="*/ 617 h 801"/>
                <a:gd name="T94" fmla="*/ 1172 w 3068"/>
                <a:gd name="T95" fmla="*/ 589 h 801"/>
                <a:gd name="T96" fmla="*/ 1188 w 3068"/>
                <a:gd name="T97" fmla="*/ 0 h 801"/>
                <a:gd name="T98" fmla="*/ 1319 w 3068"/>
                <a:gd name="T99" fmla="*/ 87 h 801"/>
                <a:gd name="T100" fmla="*/ 832 w 3068"/>
                <a:gd name="T101" fmla="*/ 411 h 801"/>
                <a:gd name="T102" fmla="*/ 526 w 3068"/>
                <a:gd name="T103" fmla="*/ 411 h 801"/>
                <a:gd name="T104" fmla="*/ 412 w 3068"/>
                <a:gd name="T105" fmla="*/ 602 h 801"/>
                <a:gd name="T106" fmla="*/ 945 w 3068"/>
                <a:gd name="T107" fmla="*/ 602 h 801"/>
                <a:gd name="T108" fmla="*/ 514 w 3068"/>
                <a:gd name="T109" fmla="*/ 438 h 801"/>
                <a:gd name="T110" fmla="*/ 322 w 3068"/>
                <a:gd name="T111" fmla="*/ 87 h 801"/>
                <a:gd name="T112" fmla="*/ 40 w 3068"/>
                <a:gd name="T113" fmla="*/ 155 h 801"/>
                <a:gd name="T114" fmla="*/ 0 w 3068"/>
                <a:gd name="T115" fmla="*/ 542 h 801"/>
                <a:gd name="T116" fmla="*/ 326 w 3068"/>
                <a:gd name="T117" fmla="*/ 459 h 801"/>
                <a:gd name="T118" fmla="*/ 346 w 3068"/>
                <a:gd name="T119" fmla="*/ 67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68" h="801">
                  <a:moveTo>
                    <a:pt x="3032" y="221"/>
                  </a:moveTo>
                  <a:lnTo>
                    <a:pt x="3032" y="221"/>
                  </a:lnTo>
                  <a:cubicBezTo>
                    <a:pt x="3038" y="221"/>
                    <a:pt x="3043" y="220"/>
                    <a:pt x="3043" y="214"/>
                  </a:cubicBezTo>
                  <a:cubicBezTo>
                    <a:pt x="3043" y="208"/>
                    <a:pt x="3038" y="207"/>
                    <a:pt x="3034" y="207"/>
                  </a:cubicBezTo>
                  <a:lnTo>
                    <a:pt x="3025" y="207"/>
                  </a:lnTo>
                  <a:lnTo>
                    <a:pt x="3025" y="221"/>
                  </a:lnTo>
                  <a:lnTo>
                    <a:pt x="3032" y="221"/>
                  </a:lnTo>
                  <a:lnTo>
                    <a:pt x="3032" y="221"/>
                  </a:lnTo>
                  <a:close/>
                  <a:moveTo>
                    <a:pt x="3021" y="203"/>
                  </a:moveTo>
                  <a:lnTo>
                    <a:pt x="3021" y="203"/>
                  </a:lnTo>
                  <a:lnTo>
                    <a:pt x="3034" y="203"/>
                  </a:lnTo>
                  <a:cubicBezTo>
                    <a:pt x="3042" y="203"/>
                    <a:pt x="3047" y="206"/>
                    <a:pt x="3047" y="214"/>
                  </a:cubicBezTo>
                  <a:cubicBezTo>
                    <a:pt x="3047" y="220"/>
                    <a:pt x="3043" y="224"/>
                    <a:pt x="3037" y="224"/>
                  </a:cubicBezTo>
                  <a:lnTo>
                    <a:pt x="3049" y="242"/>
                  </a:lnTo>
                  <a:lnTo>
                    <a:pt x="3044" y="242"/>
                  </a:lnTo>
                  <a:lnTo>
                    <a:pt x="3033" y="225"/>
                  </a:lnTo>
                  <a:lnTo>
                    <a:pt x="3025" y="225"/>
                  </a:lnTo>
                  <a:lnTo>
                    <a:pt x="3025" y="242"/>
                  </a:lnTo>
                  <a:lnTo>
                    <a:pt x="3021" y="242"/>
                  </a:lnTo>
                  <a:lnTo>
                    <a:pt x="3021" y="203"/>
                  </a:lnTo>
                  <a:lnTo>
                    <a:pt x="3021" y="203"/>
                  </a:lnTo>
                  <a:close/>
                  <a:moveTo>
                    <a:pt x="3033" y="254"/>
                  </a:moveTo>
                  <a:lnTo>
                    <a:pt x="3033" y="254"/>
                  </a:lnTo>
                  <a:cubicBezTo>
                    <a:pt x="3051" y="254"/>
                    <a:pt x="3064" y="240"/>
                    <a:pt x="3064" y="223"/>
                  </a:cubicBezTo>
                  <a:cubicBezTo>
                    <a:pt x="3064" y="205"/>
                    <a:pt x="3051" y="192"/>
                    <a:pt x="3033" y="192"/>
                  </a:cubicBezTo>
                  <a:cubicBezTo>
                    <a:pt x="3016" y="192"/>
                    <a:pt x="3002" y="205"/>
                    <a:pt x="3002" y="223"/>
                  </a:cubicBezTo>
                  <a:cubicBezTo>
                    <a:pt x="3002" y="240"/>
                    <a:pt x="3016" y="254"/>
                    <a:pt x="3033" y="254"/>
                  </a:cubicBezTo>
                  <a:lnTo>
                    <a:pt x="3033" y="254"/>
                  </a:lnTo>
                  <a:close/>
                  <a:moveTo>
                    <a:pt x="3033" y="188"/>
                  </a:moveTo>
                  <a:lnTo>
                    <a:pt x="3033" y="188"/>
                  </a:lnTo>
                  <a:cubicBezTo>
                    <a:pt x="3053" y="188"/>
                    <a:pt x="3068" y="203"/>
                    <a:pt x="3068" y="223"/>
                  </a:cubicBezTo>
                  <a:cubicBezTo>
                    <a:pt x="3068" y="242"/>
                    <a:pt x="3053" y="257"/>
                    <a:pt x="3033" y="257"/>
                  </a:cubicBezTo>
                  <a:cubicBezTo>
                    <a:pt x="3014" y="257"/>
                    <a:pt x="2998" y="242"/>
                    <a:pt x="2998" y="223"/>
                  </a:cubicBezTo>
                  <a:cubicBezTo>
                    <a:pt x="2998" y="203"/>
                    <a:pt x="3014" y="188"/>
                    <a:pt x="3033" y="188"/>
                  </a:cubicBezTo>
                  <a:lnTo>
                    <a:pt x="3033" y="188"/>
                  </a:lnTo>
                  <a:close/>
                  <a:moveTo>
                    <a:pt x="2952" y="420"/>
                  </a:moveTo>
                  <a:lnTo>
                    <a:pt x="2952" y="420"/>
                  </a:lnTo>
                  <a:lnTo>
                    <a:pt x="2952" y="398"/>
                  </a:lnTo>
                  <a:lnTo>
                    <a:pt x="2905" y="398"/>
                  </a:lnTo>
                  <a:cubicBezTo>
                    <a:pt x="2819" y="398"/>
                    <a:pt x="2708" y="411"/>
                    <a:pt x="2708" y="500"/>
                  </a:cubicBezTo>
                  <a:cubicBezTo>
                    <a:pt x="2708" y="565"/>
                    <a:pt x="2766" y="588"/>
                    <a:pt x="2813" y="588"/>
                  </a:cubicBezTo>
                  <a:cubicBezTo>
                    <a:pt x="2913" y="588"/>
                    <a:pt x="2952" y="504"/>
                    <a:pt x="2952" y="420"/>
                  </a:cubicBezTo>
                  <a:lnTo>
                    <a:pt x="2952" y="420"/>
                  </a:lnTo>
                  <a:close/>
                  <a:moveTo>
                    <a:pt x="2679" y="501"/>
                  </a:moveTo>
                  <a:lnTo>
                    <a:pt x="2679" y="501"/>
                  </a:lnTo>
                  <a:cubicBezTo>
                    <a:pt x="2679" y="391"/>
                    <a:pt x="2802" y="374"/>
                    <a:pt x="2897" y="374"/>
                  </a:cubicBezTo>
                  <a:lnTo>
                    <a:pt x="2952" y="374"/>
                  </a:lnTo>
                  <a:lnTo>
                    <a:pt x="2952" y="349"/>
                  </a:lnTo>
                  <a:cubicBezTo>
                    <a:pt x="2952" y="270"/>
                    <a:pt x="2906" y="234"/>
                    <a:pt x="2835" y="234"/>
                  </a:cubicBezTo>
                  <a:cubicBezTo>
                    <a:pt x="2789" y="234"/>
                    <a:pt x="2749" y="252"/>
                    <a:pt x="2719" y="279"/>
                  </a:cubicBezTo>
                  <a:lnTo>
                    <a:pt x="2703" y="258"/>
                  </a:lnTo>
                  <a:cubicBezTo>
                    <a:pt x="2736" y="227"/>
                    <a:pt x="2786" y="208"/>
                    <a:pt x="2837" y="208"/>
                  </a:cubicBezTo>
                  <a:cubicBezTo>
                    <a:pt x="2923" y="208"/>
                    <a:pt x="2980" y="253"/>
                    <a:pt x="2980" y="348"/>
                  </a:cubicBezTo>
                  <a:lnTo>
                    <a:pt x="2980" y="516"/>
                  </a:lnTo>
                  <a:cubicBezTo>
                    <a:pt x="2980" y="545"/>
                    <a:pt x="2983" y="581"/>
                    <a:pt x="2987" y="602"/>
                  </a:cubicBezTo>
                  <a:lnTo>
                    <a:pt x="2959" y="602"/>
                  </a:lnTo>
                  <a:cubicBezTo>
                    <a:pt x="2956" y="581"/>
                    <a:pt x="2953" y="541"/>
                    <a:pt x="2953" y="520"/>
                  </a:cubicBezTo>
                  <a:lnTo>
                    <a:pt x="2951" y="520"/>
                  </a:lnTo>
                  <a:cubicBezTo>
                    <a:pt x="2925" y="583"/>
                    <a:pt x="2869" y="612"/>
                    <a:pt x="2808" y="612"/>
                  </a:cubicBezTo>
                  <a:cubicBezTo>
                    <a:pt x="2746" y="612"/>
                    <a:pt x="2679" y="579"/>
                    <a:pt x="2679" y="501"/>
                  </a:cubicBezTo>
                  <a:lnTo>
                    <a:pt x="2679" y="501"/>
                  </a:lnTo>
                  <a:close/>
                  <a:moveTo>
                    <a:pt x="2305" y="796"/>
                  </a:moveTo>
                  <a:lnTo>
                    <a:pt x="2305" y="796"/>
                  </a:lnTo>
                  <a:lnTo>
                    <a:pt x="2310" y="769"/>
                  </a:lnTo>
                  <a:cubicBezTo>
                    <a:pt x="2319" y="772"/>
                    <a:pt x="2332" y="774"/>
                    <a:pt x="2344" y="774"/>
                  </a:cubicBezTo>
                  <a:cubicBezTo>
                    <a:pt x="2387" y="774"/>
                    <a:pt x="2407" y="740"/>
                    <a:pt x="2421" y="702"/>
                  </a:cubicBezTo>
                  <a:lnTo>
                    <a:pt x="2456" y="609"/>
                  </a:lnTo>
                  <a:lnTo>
                    <a:pt x="2301" y="220"/>
                  </a:lnTo>
                  <a:lnTo>
                    <a:pt x="2334" y="220"/>
                  </a:lnTo>
                  <a:lnTo>
                    <a:pt x="2472" y="576"/>
                  </a:lnTo>
                  <a:lnTo>
                    <a:pt x="2602" y="220"/>
                  </a:lnTo>
                  <a:lnTo>
                    <a:pt x="2635" y="220"/>
                  </a:lnTo>
                  <a:lnTo>
                    <a:pt x="2444" y="719"/>
                  </a:lnTo>
                  <a:cubicBezTo>
                    <a:pt x="2425" y="770"/>
                    <a:pt x="2396" y="801"/>
                    <a:pt x="2344" y="801"/>
                  </a:cubicBezTo>
                  <a:cubicBezTo>
                    <a:pt x="2332" y="801"/>
                    <a:pt x="2315" y="799"/>
                    <a:pt x="2305" y="796"/>
                  </a:cubicBezTo>
                  <a:lnTo>
                    <a:pt x="2305" y="796"/>
                  </a:lnTo>
                  <a:close/>
                  <a:moveTo>
                    <a:pt x="2172" y="220"/>
                  </a:moveTo>
                  <a:lnTo>
                    <a:pt x="2172" y="220"/>
                  </a:lnTo>
                  <a:lnTo>
                    <a:pt x="2202" y="220"/>
                  </a:lnTo>
                  <a:lnTo>
                    <a:pt x="2202" y="602"/>
                  </a:lnTo>
                  <a:lnTo>
                    <a:pt x="2172" y="602"/>
                  </a:lnTo>
                  <a:lnTo>
                    <a:pt x="2172" y="220"/>
                  </a:lnTo>
                  <a:close/>
                  <a:moveTo>
                    <a:pt x="2187" y="86"/>
                  </a:moveTo>
                  <a:lnTo>
                    <a:pt x="2187" y="86"/>
                  </a:lnTo>
                  <a:cubicBezTo>
                    <a:pt x="2174" y="86"/>
                    <a:pt x="2162" y="76"/>
                    <a:pt x="2162" y="59"/>
                  </a:cubicBezTo>
                  <a:cubicBezTo>
                    <a:pt x="2162" y="44"/>
                    <a:pt x="2174" y="33"/>
                    <a:pt x="2187" y="33"/>
                  </a:cubicBezTo>
                  <a:cubicBezTo>
                    <a:pt x="2200" y="33"/>
                    <a:pt x="2212" y="44"/>
                    <a:pt x="2212" y="59"/>
                  </a:cubicBezTo>
                  <a:cubicBezTo>
                    <a:pt x="2212" y="76"/>
                    <a:pt x="2200" y="86"/>
                    <a:pt x="2187" y="86"/>
                  </a:cubicBezTo>
                  <a:lnTo>
                    <a:pt x="2187" y="86"/>
                  </a:lnTo>
                  <a:close/>
                  <a:moveTo>
                    <a:pt x="1869" y="566"/>
                  </a:moveTo>
                  <a:lnTo>
                    <a:pt x="1869" y="566"/>
                  </a:lnTo>
                  <a:lnTo>
                    <a:pt x="1871" y="566"/>
                  </a:lnTo>
                  <a:lnTo>
                    <a:pt x="2080" y="16"/>
                  </a:lnTo>
                  <a:lnTo>
                    <a:pt x="2113" y="16"/>
                  </a:lnTo>
                  <a:lnTo>
                    <a:pt x="1890" y="602"/>
                  </a:lnTo>
                  <a:lnTo>
                    <a:pt x="1851" y="602"/>
                  </a:lnTo>
                  <a:lnTo>
                    <a:pt x="1629" y="16"/>
                  </a:lnTo>
                  <a:lnTo>
                    <a:pt x="1663" y="16"/>
                  </a:lnTo>
                  <a:lnTo>
                    <a:pt x="1869" y="566"/>
                  </a:lnTo>
                  <a:lnTo>
                    <a:pt x="1869" y="566"/>
                  </a:lnTo>
                  <a:close/>
                  <a:moveTo>
                    <a:pt x="1422" y="39"/>
                  </a:moveTo>
                  <a:lnTo>
                    <a:pt x="1422" y="39"/>
                  </a:lnTo>
                  <a:cubicBezTo>
                    <a:pt x="1428" y="39"/>
                    <a:pt x="1433" y="37"/>
                    <a:pt x="1433" y="31"/>
                  </a:cubicBezTo>
                  <a:cubicBezTo>
                    <a:pt x="1433" y="25"/>
                    <a:pt x="1428" y="24"/>
                    <a:pt x="1424" y="24"/>
                  </a:cubicBezTo>
                  <a:lnTo>
                    <a:pt x="1415" y="24"/>
                  </a:lnTo>
                  <a:lnTo>
                    <a:pt x="1415" y="39"/>
                  </a:lnTo>
                  <a:lnTo>
                    <a:pt x="1422" y="39"/>
                  </a:lnTo>
                  <a:lnTo>
                    <a:pt x="1422" y="39"/>
                  </a:lnTo>
                  <a:close/>
                  <a:moveTo>
                    <a:pt x="1411" y="20"/>
                  </a:moveTo>
                  <a:lnTo>
                    <a:pt x="1411" y="20"/>
                  </a:lnTo>
                  <a:lnTo>
                    <a:pt x="1424" y="20"/>
                  </a:lnTo>
                  <a:cubicBezTo>
                    <a:pt x="1432" y="20"/>
                    <a:pt x="1437" y="24"/>
                    <a:pt x="1437" y="31"/>
                  </a:cubicBezTo>
                  <a:cubicBezTo>
                    <a:pt x="1437" y="38"/>
                    <a:pt x="1433" y="41"/>
                    <a:pt x="1427" y="42"/>
                  </a:cubicBezTo>
                  <a:lnTo>
                    <a:pt x="1439" y="59"/>
                  </a:lnTo>
                  <a:lnTo>
                    <a:pt x="1433" y="59"/>
                  </a:lnTo>
                  <a:lnTo>
                    <a:pt x="1423" y="42"/>
                  </a:lnTo>
                  <a:lnTo>
                    <a:pt x="1415" y="42"/>
                  </a:lnTo>
                  <a:lnTo>
                    <a:pt x="1415" y="59"/>
                  </a:lnTo>
                  <a:lnTo>
                    <a:pt x="1411" y="59"/>
                  </a:lnTo>
                  <a:lnTo>
                    <a:pt x="1411" y="20"/>
                  </a:lnTo>
                  <a:lnTo>
                    <a:pt x="1411" y="20"/>
                  </a:lnTo>
                  <a:close/>
                  <a:moveTo>
                    <a:pt x="1423" y="71"/>
                  </a:moveTo>
                  <a:lnTo>
                    <a:pt x="1423" y="71"/>
                  </a:lnTo>
                  <a:cubicBezTo>
                    <a:pt x="1440" y="71"/>
                    <a:pt x="1454" y="57"/>
                    <a:pt x="1454" y="40"/>
                  </a:cubicBezTo>
                  <a:cubicBezTo>
                    <a:pt x="1454" y="23"/>
                    <a:pt x="1440" y="9"/>
                    <a:pt x="1423" y="9"/>
                  </a:cubicBezTo>
                  <a:cubicBezTo>
                    <a:pt x="1406" y="9"/>
                    <a:pt x="1392" y="23"/>
                    <a:pt x="1392" y="40"/>
                  </a:cubicBezTo>
                  <a:cubicBezTo>
                    <a:pt x="1392" y="57"/>
                    <a:pt x="1406" y="71"/>
                    <a:pt x="1423" y="71"/>
                  </a:cubicBezTo>
                  <a:lnTo>
                    <a:pt x="1423" y="71"/>
                  </a:lnTo>
                  <a:close/>
                  <a:moveTo>
                    <a:pt x="1423" y="5"/>
                  </a:moveTo>
                  <a:lnTo>
                    <a:pt x="1423" y="5"/>
                  </a:lnTo>
                  <a:cubicBezTo>
                    <a:pt x="1443" y="5"/>
                    <a:pt x="1458" y="21"/>
                    <a:pt x="1458" y="40"/>
                  </a:cubicBezTo>
                  <a:cubicBezTo>
                    <a:pt x="1458" y="59"/>
                    <a:pt x="1443" y="75"/>
                    <a:pt x="1423" y="75"/>
                  </a:cubicBezTo>
                  <a:cubicBezTo>
                    <a:pt x="1404" y="75"/>
                    <a:pt x="1388" y="59"/>
                    <a:pt x="1388" y="40"/>
                  </a:cubicBezTo>
                  <a:cubicBezTo>
                    <a:pt x="1388" y="21"/>
                    <a:pt x="1404" y="5"/>
                    <a:pt x="1423" y="5"/>
                  </a:cubicBezTo>
                  <a:lnTo>
                    <a:pt x="1423" y="5"/>
                  </a:lnTo>
                  <a:close/>
                  <a:moveTo>
                    <a:pt x="1319" y="87"/>
                  </a:moveTo>
                  <a:lnTo>
                    <a:pt x="1319" y="87"/>
                  </a:lnTo>
                  <a:cubicBezTo>
                    <a:pt x="1291" y="50"/>
                    <a:pt x="1243" y="28"/>
                    <a:pt x="1187" y="28"/>
                  </a:cubicBezTo>
                  <a:cubicBezTo>
                    <a:pt x="1115" y="28"/>
                    <a:pt x="1037" y="69"/>
                    <a:pt x="1037" y="155"/>
                  </a:cubicBezTo>
                  <a:cubicBezTo>
                    <a:pt x="1037" y="337"/>
                    <a:pt x="1354" y="256"/>
                    <a:pt x="1354" y="457"/>
                  </a:cubicBezTo>
                  <a:cubicBezTo>
                    <a:pt x="1354" y="563"/>
                    <a:pt x="1267" y="617"/>
                    <a:pt x="1172" y="617"/>
                  </a:cubicBezTo>
                  <a:cubicBezTo>
                    <a:pt x="1100" y="617"/>
                    <a:pt x="1037" y="591"/>
                    <a:pt x="996" y="542"/>
                  </a:cubicBezTo>
                  <a:lnTo>
                    <a:pt x="1017" y="521"/>
                  </a:lnTo>
                  <a:cubicBezTo>
                    <a:pt x="1059" y="565"/>
                    <a:pt x="1111" y="589"/>
                    <a:pt x="1172" y="589"/>
                  </a:cubicBezTo>
                  <a:cubicBezTo>
                    <a:pt x="1249" y="589"/>
                    <a:pt x="1322" y="543"/>
                    <a:pt x="1322" y="459"/>
                  </a:cubicBezTo>
                  <a:cubicBezTo>
                    <a:pt x="1322" y="279"/>
                    <a:pt x="1006" y="359"/>
                    <a:pt x="1006" y="156"/>
                  </a:cubicBezTo>
                  <a:cubicBezTo>
                    <a:pt x="1006" y="53"/>
                    <a:pt x="1095" y="0"/>
                    <a:pt x="1188" y="0"/>
                  </a:cubicBezTo>
                  <a:cubicBezTo>
                    <a:pt x="1254" y="0"/>
                    <a:pt x="1310" y="26"/>
                    <a:pt x="1342" y="67"/>
                  </a:cubicBezTo>
                  <a:lnTo>
                    <a:pt x="1319" y="87"/>
                  </a:lnTo>
                  <a:lnTo>
                    <a:pt x="1319" y="87"/>
                  </a:lnTo>
                  <a:close/>
                  <a:moveTo>
                    <a:pt x="526" y="411"/>
                  </a:moveTo>
                  <a:lnTo>
                    <a:pt x="526" y="411"/>
                  </a:lnTo>
                  <a:lnTo>
                    <a:pt x="832" y="411"/>
                  </a:lnTo>
                  <a:lnTo>
                    <a:pt x="681" y="44"/>
                  </a:lnTo>
                  <a:lnTo>
                    <a:pt x="526" y="411"/>
                  </a:lnTo>
                  <a:lnTo>
                    <a:pt x="526" y="411"/>
                  </a:lnTo>
                  <a:close/>
                  <a:moveTo>
                    <a:pt x="446" y="602"/>
                  </a:moveTo>
                  <a:lnTo>
                    <a:pt x="446" y="602"/>
                  </a:lnTo>
                  <a:lnTo>
                    <a:pt x="412" y="602"/>
                  </a:lnTo>
                  <a:lnTo>
                    <a:pt x="665" y="16"/>
                  </a:lnTo>
                  <a:lnTo>
                    <a:pt x="699" y="16"/>
                  </a:lnTo>
                  <a:lnTo>
                    <a:pt x="945" y="602"/>
                  </a:lnTo>
                  <a:lnTo>
                    <a:pt x="911" y="602"/>
                  </a:lnTo>
                  <a:lnTo>
                    <a:pt x="843" y="438"/>
                  </a:lnTo>
                  <a:lnTo>
                    <a:pt x="514" y="438"/>
                  </a:lnTo>
                  <a:lnTo>
                    <a:pt x="446" y="602"/>
                  </a:lnTo>
                  <a:lnTo>
                    <a:pt x="446" y="602"/>
                  </a:lnTo>
                  <a:close/>
                  <a:moveTo>
                    <a:pt x="322" y="87"/>
                  </a:moveTo>
                  <a:lnTo>
                    <a:pt x="322" y="87"/>
                  </a:lnTo>
                  <a:cubicBezTo>
                    <a:pt x="294" y="50"/>
                    <a:pt x="246" y="28"/>
                    <a:pt x="191" y="28"/>
                  </a:cubicBezTo>
                  <a:cubicBezTo>
                    <a:pt x="118" y="28"/>
                    <a:pt x="40" y="69"/>
                    <a:pt x="40" y="155"/>
                  </a:cubicBezTo>
                  <a:cubicBezTo>
                    <a:pt x="40" y="337"/>
                    <a:pt x="357" y="256"/>
                    <a:pt x="357" y="457"/>
                  </a:cubicBezTo>
                  <a:cubicBezTo>
                    <a:pt x="357" y="563"/>
                    <a:pt x="270" y="617"/>
                    <a:pt x="175" y="617"/>
                  </a:cubicBezTo>
                  <a:cubicBezTo>
                    <a:pt x="103" y="617"/>
                    <a:pt x="40" y="591"/>
                    <a:pt x="0" y="542"/>
                  </a:cubicBezTo>
                  <a:lnTo>
                    <a:pt x="21" y="521"/>
                  </a:lnTo>
                  <a:cubicBezTo>
                    <a:pt x="63" y="565"/>
                    <a:pt x="115" y="589"/>
                    <a:pt x="175" y="589"/>
                  </a:cubicBezTo>
                  <a:cubicBezTo>
                    <a:pt x="253" y="589"/>
                    <a:pt x="326" y="543"/>
                    <a:pt x="326" y="459"/>
                  </a:cubicBezTo>
                  <a:cubicBezTo>
                    <a:pt x="326" y="279"/>
                    <a:pt x="10" y="359"/>
                    <a:pt x="10" y="156"/>
                  </a:cubicBezTo>
                  <a:cubicBezTo>
                    <a:pt x="10" y="53"/>
                    <a:pt x="98" y="0"/>
                    <a:pt x="192" y="0"/>
                  </a:cubicBezTo>
                  <a:cubicBezTo>
                    <a:pt x="257" y="0"/>
                    <a:pt x="313" y="26"/>
                    <a:pt x="346" y="67"/>
                  </a:cubicBezTo>
                  <a:lnTo>
                    <a:pt x="322" y="8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31"/>
            <p:cNvSpPr>
              <a:spLocks noEditPoints="1"/>
            </p:cNvSpPr>
            <p:nvPr/>
          </p:nvSpPr>
          <p:spPr bwMode="auto">
            <a:xfrm>
              <a:off x="1416" y="456"/>
              <a:ext cx="895" cy="595"/>
            </a:xfrm>
            <a:custGeom>
              <a:avLst/>
              <a:gdLst>
                <a:gd name="T0" fmla="*/ 1437 w 1489"/>
                <a:gd name="T1" fmla="*/ 937 h 976"/>
                <a:gd name="T2" fmla="*/ 1446 w 1489"/>
                <a:gd name="T3" fmla="*/ 922 h 976"/>
                <a:gd name="T4" fmla="*/ 1444 w 1489"/>
                <a:gd name="T5" fmla="*/ 937 h 976"/>
                <a:gd name="T6" fmla="*/ 1437 w 1489"/>
                <a:gd name="T7" fmla="*/ 937 h 976"/>
                <a:gd name="T8" fmla="*/ 1432 w 1489"/>
                <a:gd name="T9" fmla="*/ 958 h 976"/>
                <a:gd name="T10" fmla="*/ 1437 w 1489"/>
                <a:gd name="T11" fmla="*/ 941 h 976"/>
                <a:gd name="T12" fmla="*/ 1455 w 1489"/>
                <a:gd name="T13" fmla="*/ 958 h 976"/>
                <a:gd name="T14" fmla="*/ 1449 w 1489"/>
                <a:gd name="T15" fmla="*/ 940 h 976"/>
                <a:gd name="T16" fmla="*/ 1446 w 1489"/>
                <a:gd name="T17" fmla="*/ 918 h 976"/>
                <a:gd name="T18" fmla="*/ 1432 w 1489"/>
                <a:gd name="T19" fmla="*/ 958 h 976"/>
                <a:gd name="T20" fmla="*/ 1414 w 1489"/>
                <a:gd name="T21" fmla="*/ 938 h 976"/>
                <a:gd name="T22" fmla="*/ 1445 w 1489"/>
                <a:gd name="T23" fmla="*/ 907 h 976"/>
                <a:gd name="T24" fmla="*/ 1445 w 1489"/>
                <a:gd name="T25" fmla="*/ 969 h 976"/>
                <a:gd name="T26" fmla="*/ 1414 w 1489"/>
                <a:gd name="T27" fmla="*/ 938 h 976"/>
                <a:gd name="T28" fmla="*/ 1410 w 1489"/>
                <a:gd name="T29" fmla="*/ 938 h 976"/>
                <a:gd name="T30" fmla="*/ 1480 w 1489"/>
                <a:gd name="T31" fmla="*/ 938 h 976"/>
                <a:gd name="T32" fmla="*/ 1410 w 1489"/>
                <a:gd name="T33" fmla="*/ 938 h 976"/>
                <a:gd name="T34" fmla="*/ 1203 w 1489"/>
                <a:gd name="T35" fmla="*/ 976 h 976"/>
                <a:gd name="T36" fmla="*/ 1188 w 1489"/>
                <a:gd name="T37" fmla="*/ 975 h 976"/>
                <a:gd name="T38" fmla="*/ 286 w 1489"/>
                <a:gd name="T39" fmla="*/ 976 h 976"/>
                <a:gd name="T40" fmla="*/ 239 w 1489"/>
                <a:gd name="T41" fmla="*/ 408 h 976"/>
                <a:gd name="T42" fmla="*/ 623 w 1489"/>
                <a:gd name="T43" fmla="*/ 0 h 976"/>
                <a:gd name="T44" fmla="*/ 901 w 1489"/>
                <a:gd name="T45" fmla="*/ 121 h 976"/>
                <a:gd name="T46" fmla="*/ 872 w 1489"/>
                <a:gd name="T47" fmla="*/ 182 h 976"/>
                <a:gd name="T48" fmla="*/ 840 w 1489"/>
                <a:gd name="T49" fmla="*/ 167 h 976"/>
                <a:gd name="T50" fmla="*/ 314 w 1489"/>
                <a:gd name="T51" fmla="*/ 384 h 976"/>
                <a:gd name="T52" fmla="*/ 326 w 1489"/>
                <a:gd name="T53" fmla="*/ 479 h 976"/>
                <a:gd name="T54" fmla="*/ 76 w 1489"/>
                <a:gd name="T55" fmla="*/ 690 h 976"/>
                <a:gd name="T56" fmla="*/ 297 w 1489"/>
                <a:gd name="T57" fmla="*/ 900 h 976"/>
                <a:gd name="T58" fmla="*/ 1191 w 1489"/>
                <a:gd name="T59" fmla="*/ 900 h 976"/>
                <a:gd name="T60" fmla="*/ 1413 w 1489"/>
                <a:gd name="T61" fmla="*/ 690 h 976"/>
                <a:gd name="T62" fmla="*/ 1186 w 1489"/>
                <a:gd name="T63" fmla="*/ 476 h 976"/>
                <a:gd name="T64" fmla="*/ 1199 w 1489"/>
                <a:gd name="T65" fmla="*/ 406 h 976"/>
                <a:gd name="T66" fmla="*/ 1159 w 1489"/>
                <a:gd name="T67" fmla="*/ 314 h 976"/>
                <a:gd name="T68" fmla="*/ 1071 w 1489"/>
                <a:gd name="T69" fmla="*/ 279 h 976"/>
                <a:gd name="T70" fmla="*/ 963 w 1489"/>
                <a:gd name="T71" fmla="*/ 336 h 976"/>
                <a:gd name="T72" fmla="*/ 766 w 1489"/>
                <a:gd name="T73" fmla="*/ 777 h 976"/>
                <a:gd name="T74" fmla="*/ 716 w 1489"/>
                <a:gd name="T75" fmla="*/ 796 h 976"/>
                <a:gd name="T76" fmla="*/ 535 w 1489"/>
                <a:gd name="T77" fmla="*/ 411 h 976"/>
                <a:gd name="T78" fmla="*/ 604 w 1489"/>
                <a:gd name="T79" fmla="*/ 381 h 976"/>
                <a:gd name="T80" fmla="*/ 883 w 1489"/>
                <a:gd name="T81" fmla="*/ 324 h 976"/>
                <a:gd name="T82" fmla="*/ 1046 w 1489"/>
                <a:gd name="T83" fmla="*/ 205 h 976"/>
                <a:gd name="T84" fmla="*/ 1080 w 1489"/>
                <a:gd name="T85" fmla="*/ 204 h 976"/>
                <a:gd name="T86" fmla="*/ 1205 w 1489"/>
                <a:gd name="T87" fmla="*/ 254 h 976"/>
                <a:gd name="T88" fmla="*/ 1216 w 1489"/>
                <a:gd name="T89" fmla="*/ 264 h 976"/>
                <a:gd name="T90" fmla="*/ 1249 w 1489"/>
                <a:gd name="T91" fmla="*/ 307 h 976"/>
                <a:gd name="T92" fmla="*/ 1275 w 1489"/>
                <a:gd name="T93" fmla="*/ 413 h 976"/>
                <a:gd name="T94" fmla="*/ 1203 w 1489"/>
                <a:gd name="T95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89" h="976">
                  <a:moveTo>
                    <a:pt x="1437" y="937"/>
                  </a:moveTo>
                  <a:lnTo>
                    <a:pt x="1437" y="937"/>
                  </a:lnTo>
                  <a:lnTo>
                    <a:pt x="1437" y="922"/>
                  </a:lnTo>
                  <a:lnTo>
                    <a:pt x="1446" y="922"/>
                  </a:lnTo>
                  <a:cubicBezTo>
                    <a:pt x="1450" y="922"/>
                    <a:pt x="1455" y="924"/>
                    <a:pt x="1455" y="929"/>
                  </a:cubicBezTo>
                  <a:cubicBezTo>
                    <a:pt x="1455" y="935"/>
                    <a:pt x="1450" y="937"/>
                    <a:pt x="1444" y="937"/>
                  </a:cubicBezTo>
                  <a:lnTo>
                    <a:pt x="1437" y="937"/>
                  </a:lnTo>
                  <a:lnTo>
                    <a:pt x="1437" y="937"/>
                  </a:lnTo>
                  <a:close/>
                  <a:moveTo>
                    <a:pt x="1432" y="958"/>
                  </a:moveTo>
                  <a:lnTo>
                    <a:pt x="1432" y="958"/>
                  </a:lnTo>
                  <a:lnTo>
                    <a:pt x="1437" y="958"/>
                  </a:lnTo>
                  <a:lnTo>
                    <a:pt x="1437" y="941"/>
                  </a:lnTo>
                  <a:lnTo>
                    <a:pt x="1444" y="941"/>
                  </a:lnTo>
                  <a:lnTo>
                    <a:pt x="1455" y="958"/>
                  </a:lnTo>
                  <a:lnTo>
                    <a:pt x="1461" y="958"/>
                  </a:lnTo>
                  <a:lnTo>
                    <a:pt x="1449" y="940"/>
                  </a:lnTo>
                  <a:cubicBezTo>
                    <a:pt x="1454" y="939"/>
                    <a:pt x="1459" y="936"/>
                    <a:pt x="1459" y="930"/>
                  </a:cubicBezTo>
                  <a:cubicBezTo>
                    <a:pt x="1459" y="922"/>
                    <a:pt x="1453" y="918"/>
                    <a:pt x="1446" y="918"/>
                  </a:cubicBezTo>
                  <a:lnTo>
                    <a:pt x="1432" y="918"/>
                  </a:lnTo>
                  <a:lnTo>
                    <a:pt x="1432" y="958"/>
                  </a:lnTo>
                  <a:lnTo>
                    <a:pt x="1432" y="958"/>
                  </a:lnTo>
                  <a:close/>
                  <a:moveTo>
                    <a:pt x="1414" y="938"/>
                  </a:moveTo>
                  <a:lnTo>
                    <a:pt x="1414" y="938"/>
                  </a:lnTo>
                  <a:cubicBezTo>
                    <a:pt x="1414" y="921"/>
                    <a:pt x="1428" y="907"/>
                    <a:pt x="1445" y="907"/>
                  </a:cubicBezTo>
                  <a:cubicBezTo>
                    <a:pt x="1462" y="907"/>
                    <a:pt x="1476" y="921"/>
                    <a:pt x="1476" y="938"/>
                  </a:cubicBezTo>
                  <a:cubicBezTo>
                    <a:pt x="1476" y="955"/>
                    <a:pt x="1462" y="969"/>
                    <a:pt x="1445" y="969"/>
                  </a:cubicBezTo>
                  <a:cubicBezTo>
                    <a:pt x="1428" y="969"/>
                    <a:pt x="1414" y="955"/>
                    <a:pt x="1414" y="938"/>
                  </a:cubicBezTo>
                  <a:lnTo>
                    <a:pt x="1414" y="938"/>
                  </a:lnTo>
                  <a:close/>
                  <a:moveTo>
                    <a:pt x="1410" y="938"/>
                  </a:moveTo>
                  <a:lnTo>
                    <a:pt x="1410" y="938"/>
                  </a:lnTo>
                  <a:cubicBezTo>
                    <a:pt x="1410" y="958"/>
                    <a:pt x="1425" y="973"/>
                    <a:pt x="1445" y="973"/>
                  </a:cubicBezTo>
                  <a:cubicBezTo>
                    <a:pt x="1464" y="973"/>
                    <a:pt x="1480" y="958"/>
                    <a:pt x="1480" y="938"/>
                  </a:cubicBezTo>
                  <a:cubicBezTo>
                    <a:pt x="1480" y="919"/>
                    <a:pt x="1464" y="903"/>
                    <a:pt x="1445" y="903"/>
                  </a:cubicBezTo>
                  <a:cubicBezTo>
                    <a:pt x="1425" y="903"/>
                    <a:pt x="1410" y="919"/>
                    <a:pt x="1410" y="938"/>
                  </a:cubicBezTo>
                  <a:lnTo>
                    <a:pt x="1410" y="938"/>
                  </a:lnTo>
                  <a:close/>
                  <a:moveTo>
                    <a:pt x="1203" y="976"/>
                  </a:moveTo>
                  <a:lnTo>
                    <a:pt x="1203" y="976"/>
                  </a:lnTo>
                  <a:cubicBezTo>
                    <a:pt x="1198" y="976"/>
                    <a:pt x="1193" y="976"/>
                    <a:pt x="1188" y="975"/>
                  </a:cubicBezTo>
                  <a:lnTo>
                    <a:pt x="300" y="975"/>
                  </a:lnTo>
                  <a:cubicBezTo>
                    <a:pt x="296" y="976"/>
                    <a:pt x="291" y="976"/>
                    <a:pt x="286" y="976"/>
                  </a:cubicBezTo>
                  <a:cubicBezTo>
                    <a:pt x="128" y="976"/>
                    <a:pt x="0" y="848"/>
                    <a:pt x="0" y="690"/>
                  </a:cubicBezTo>
                  <a:cubicBezTo>
                    <a:pt x="0" y="549"/>
                    <a:pt x="104" y="431"/>
                    <a:pt x="239" y="408"/>
                  </a:cubicBezTo>
                  <a:cubicBezTo>
                    <a:pt x="239" y="400"/>
                    <a:pt x="239" y="392"/>
                    <a:pt x="239" y="384"/>
                  </a:cubicBezTo>
                  <a:cubicBezTo>
                    <a:pt x="239" y="173"/>
                    <a:pt x="411" y="0"/>
                    <a:pt x="623" y="0"/>
                  </a:cubicBezTo>
                  <a:cubicBezTo>
                    <a:pt x="729" y="0"/>
                    <a:pt x="828" y="45"/>
                    <a:pt x="899" y="118"/>
                  </a:cubicBezTo>
                  <a:cubicBezTo>
                    <a:pt x="900" y="119"/>
                    <a:pt x="900" y="120"/>
                    <a:pt x="901" y="121"/>
                  </a:cubicBezTo>
                  <a:cubicBezTo>
                    <a:pt x="906" y="128"/>
                    <a:pt x="909" y="136"/>
                    <a:pt x="909" y="144"/>
                  </a:cubicBezTo>
                  <a:cubicBezTo>
                    <a:pt x="909" y="165"/>
                    <a:pt x="892" y="182"/>
                    <a:pt x="872" y="182"/>
                  </a:cubicBezTo>
                  <a:cubicBezTo>
                    <a:pt x="861" y="182"/>
                    <a:pt x="852" y="178"/>
                    <a:pt x="845" y="171"/>
                  </a:cubicBezTo>
                  <a:cubicBezTo>
                    <a:pt x="843" y="170"/>
                    <a:pt x="842" y="168"/>
                    <a:pt x="840" y="167"/>
                  </a:cubicBezTo>
                  <a:cubicBezTo>
                    <a:pt x="784" y="110"/>
                    <a:pt x="706" y="76"/>
                    <a:pt x="623" y="76"/>
                  </a:cubicBezTo>
                  <a:cubicBezTo>
                    <a:pt x="453" y="76"/>
                    <a:pt x="314" y="214"/>
                    <a:pt x="314" y="384"/>
                  </a:cubicBezTo>
                  <a:cubicBezTo>
                    <a:pt x="314" y="401"/>
                    <a:pt x="316" y="419"/>
                    <a:pt x="319" y="436"/>
                  </a:cubicBezTo>
                  <a:lnTo>
                    <a:pt x="326" y="479"/>
                  </a:lnTo>
                  <a:lnTo>
                    <a:pt x="282" y="480"/>
                  </a:lnTo>
                  <a:cubicBezTo>
                    <a:pt x="168" y="482"/>
                    <a:pt x="76" y="576"/>
                    <a:pt x="76" y="690"/>
                  </a:cubicBezTo>
                  <a:cubicBezTo>
                    <a:pt x="76" y="806"/>
                    <a:pt x="170" y="900"/>
                    <a:pt x="286" y="900"/>
                  </a:cubicBezTo>
                  <a:cubicBezTo>
                    <a:pt x="290" y="900"/>
                    <a:pt x="294" y="900"/>
                    <a:pt x="297" y="900"/>
                  </a:cubicBezTo>
                  <a:lnTo>
                    <a:pt x="298" y="900"/>
                  </a:lnTo>
                  <a:lnTo>
                    <a:pt x="1191" y="900"/>
                  </a:lnTo>
                  <a:cubicBezTo>
                    <a:pt x="1195" y="900"/>
                    <a:pt x="1199" y="900"/>
                    <a:pt x="1203" y="900"/>
                  </a:cubicBezTo>
                  <a:cubicBezTo>
                    <a:pt x="1319" y="900"/>
                    <a:pt x="1413" y="806"/>
                    <a:pt x="1413" y="690"/>
                  </a:cubicBezTo>
                  <a:cubicBezTo>
                    <a:pt x="1413" y="583"/>
                    <a:pt x="1333" y="494"/>
                    <a:pt x="1228" y="481"/>
                  </a:cubicBezTo>
                  <a:lnTo>
                    <a:pt x="1186" y="476"/>
                  </a:lnTo>
                  <a:lnTo>
                    <a:pt x="1196" y="435"/>
                  </a:lnTo>
                  <a:cubicBezTo>
                    <a:pt x="1198" y="425"/>
                    <a:pt x="1199" y="415"/>
                    <a:pt x="1199" y="406"/>
                  </a:cubicBezTo>
                  <a:cubicBezTo>
                    <a:pt x="1199" y="373"/>
                    <a:pt x="1186" y="343"/>
                    <a:pt x="1166" y="320"/>
                  </a:cubicBezTo>
                  <a:cubicBezTo>
                    <a:pt x="1163" y="318"/>
                    <a:pt x="1161" y="316"/>
                    <a:pt x="1159" y="314"/>
                  </a:cubicBezTo>
                  <a:cubicBezTo>
                    <a:pt x="1159" y="313"/>
                    <a:pt x="1158" y="313"/>
                    <a:pt x="1158" y="312"/>
                  </a:cubicBezTo>
                  <a:cubicBezTo>
                    <a:pt x="1134" y="292"/>
                    <a:pt x="1104" y="279"/>
                    <a:pt x="1071" y="279"/>
                  </a:cubicBezTo>
                  <a:cubicBezTo>
                    <a:pt x="1071" y="279"/>
                    <a:pt x="1070" y="279"/>
                    <a:pt x="1070" y="279"/>
                  </a:cubicBezTo>
                  <a:cubicBezTo>
                    <a:pt x="1000" y="275"/>
                    <a:pt x="968" y="329"/>
                    <a:pt x="963" y="336"/>
                  </a:cubicBezTo>
                  <a:cubicBezTo>
                    <a:pt x="959" y="343"/>
                    <a:pt x="958" y="343"/>
                    <a:pt x="951" y="358"/>
                  </a:cubicBezTo>
                  <a:lnTo>
                    <a:pt x="766" y="777"/>
                  </a:lnTo>
                  <a:cubicBezTo>
                    <a:pt x="760" y="791"/>
                    <a:pt x="746" y="800"/>
                    <a:pt x="731" y="800"/>
                  </a:cubicBezTo>
                  <a:cubicBezTo>
                    <a:pt x="726" y="800"/>
                    <a:pt x="721" y="798"/>
                    <a:pt x="716" y="796"/>
                  </a:cubicBezTo>
                  <a:cubicBezTo>
                    <a:pt x="705" y="792"/>
                    <a:pt x="698" y="783"/>
                    <a:pt x="695" y="772"/>
                  </a:cubicBezTo>
                  <a:lnTo>
                    <a:pt x="535" y="411"/>
                  </a:lnTo>
                  <a:cubicBezTo>
                    <a:pt x="527" y="392"/>
                    <a:pt x="535" y="370"/>
                    <a:pt x="554" y="361"/>
                  </a:cubicBezTo>
                  <a:cubicBezTo>
                    <a:pt x="574" y="353"/>
                    <a:pt x="596" y="362"/>
                    <a:pt x="604" y="381"/>
                  </a:cubicBezTo>
                  <a:lnTo>
                    <a:pt x="732" y="667"/>
                  </a:lnTo>
                  <a:lnTo>
                    <a:pt x="883" y="324"/>
                  </a:lnTo>
                  <a:cubicBezTo>
                    <a:pt x="883" y="324"/>
                    <a:pt x="883" y="324"/>
                    <a:pt x="883" y="324"/>
                  </a:cubicBezTo>
                  <a:cubicBezTo>
                    <a:pt x="912" y="260"/>
                    <a:pt x="973" y="214"/>
                    <a:pt x="1046" y="205"/>
                  </a:cubicBezTo>
                  <a:cubicBezTo>
                    <a:pt x="1046" y="205"/>
                    <a:pt x="1054" y="204"/>
                    <a:pt x="1058" y="204"/>
                  </a:cubicBezTo>
                  <a:cubicBezTo>
                    <a:pt x="1062" y="204"/>
                    <a:pt x="1078" y="204"/>
                    <a:pt x="1080" y="204"/>
                  </a:cubicBezTo>
                  <a:cubicBezTo>
                    <a:pt x="1082" y="204"/>
                    <a:pt x="1084" y="204"/>
                    <a:pt x="1086" y="204"/>
                  </a:cubicBezTo>
                  <a:cubicBezTo>
                    <a:pt x="1132" y="207"/>
                    <a:pt x="1173" y="226"/>
                    <a:pt x="1205" y="254"/>
                  </a:cubicBezTo>
                  <a:cubicBezTo>
                    <a:pt x="1208" y="256"/>
                    <a:pt x="1210" y="258"/>
                    <a:pt x="1211" y="259"/>
                  </a:cubicBezTo>
                  <a:cubicBezTo>
                    <a:pt x="1213" y="261"/>
                    <a:pt x="1215" y="262"/>
                    <a:pt x="1216" y="264"/>
                  </a:cubicBezTo>
                  <a:cubicBezTo>
                    <a:pt x="1229" y="277"/>
                    <a:pt x="1240" y="291"/>
                    <a:pt x="1249" y="307"/>
                  </a:cubicBezTo>
                  <a:lnTo>
                    <a:pt x="1249" y="307"/>
                  </a:lnTo>
                  <a:cubicBezTo>
                    <a:pt x="1265" y="336"/>
                    <a:pt x="1275" y="370"/>
                    <a:pt x="1275" y="406"/>
                  </a:cubicBezTo>
                  <a:cubicBezTo>
                    <a:pt x="1275" y="408"/>
                    <a:pt x="1275" y="411"/>
                    <a:pt x="1275" y="413"/>
                  </a:cubicBezTo>
                  <a:cubicBezTo>
                    <a:pt x="1399" y="445"/>
                    <a:pt x="1489" y="558"/>
                    <a:pt x="1489" y="690"/>
                  </a:cubicBezTo>
                  <a:cubicBezTo>
                    <a:pt x="1489" y="848"/>
                    <a:pt x="1361" y="976"/>
                    <a:pt x="1203" y="97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8314045"/>
      </p:ext>
    </p:extLst>
  </p:cSld>
  <p:clrMapOvr>
    <a:masterClrMapping/>
  </p:clrMapOvr>
  <p:transition>
    <p:fad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Blank -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32735"/>
      </p:ext>
    </p:extLst>
  </p:cSld>
  <p:clrMapOvr>
    <a:masterClrMapping/>
  </p:clrMapOvr>
  <p:transition>
    <p:fad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Title &amp; 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defRPr baseline="0">
                <a:solidFill>
                  <a:schemeClr val="bg1"/>
                </a:solidFill>
                <a:latin typeface="+mn-lt"/>
              </a:defRPr>
            </a:lvl1pPr>
            <a:lvl2pPr>
              <a:defRPr baseline="0">
                <a:solidFill>
                  <a:schemeClr val="bg1"/>
                </a:solidFill>
                <a:latin typeface="+mn-lt"/>
              </a:defRPr>
            </a:lvl2pPr>
            <a:lvl3pPr>
              <a:defRPr baseline="0">
                <a:solidFill>
                  <a:schemeClr val="bg1"/>
                </a:solidFill>
                <a:latin typeface="+mn-lt"/>
              </a:defRPr>
            </a:lvl3pPr>
            <a:lvl4pPr>
              <a:defRPr baseline="0">
                <a:latin typeface="+mj-lt"/>
              </a:defRPr>
            </a:lvl4pPr>
            <a:lvl5pP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318221"/>
      </p:ext>
    </p:extLst>
  </p:cSld>
  <p:clrMapOvr>
    <a:masterClrMapping/>
  </p:clrMapOvr>
  <p:transition>
    <p:fad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iya - Title, Subtitle &amp; Content - Blue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6" name="Text Placeholder 2"/>
          <p:cNvSpPr>
            <a:spLocks noGrp="1"/>
          </p:cNvSpPr>
          <p:nvPr>
            <p:ph type="body" sz="quarter" idx="12" hasCustomPrompt="1"/>
          </p:nvPr>
        </p:nvSpPr>
        <p:spPr>
          <a:xfrm flipH="1">
            <a:off x="1458049" y="640080"/>
            <a:ext cx="7068312" cy="274320"/>
          </a:xfrm>
        </p:spPr>
        <p:txBody>
          <a:bodyPr wrap="square" anchor="ctr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Font typeface="Arial" pitchFamily="34" charset="0"/>
              <a:buNone/>
              <a:defRPr sz="2200" b="0" cap="none" baseline="0">
                <a:solidFill>
                  <a:srgbClr val="19BBB7"/>
                </a:solidFill>
                <a:latin typeface="+mj-lt"/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1" hasCustomPrompt="1"/>
          </p:nvPr>
        </p:nvSpPr>
        <p:spPr>
          <a:xfrm>
            <a:off x="626364" y="1014984"/>
            <a:ext cx="7891272" cy="3639312"/>
          </a:xfrm>
        </p:spPr>
        <p:txBody>
          <a:bodyPr wrap="square" anchor="t" anchorCtr="0">
            <a:normAutofit/>
          </a:bodyPr>
          <a:lstStyle>
            <a:lvl1pPr>
              <a:buClr>
                <a:srgbClr val="19BBB7"/>
              </a:buClr>
              <a:defRPr baseline="0">
                <a:solidFill>
                  <a:schemeClr val="bg1"/>
                </a:solidFill>
                <a:latin typeface="+mn-lt"/>
              </a:defRPr>
            </a:lvl1pPr>
            <a:lvl2pPr>
              <a:buClr>
                <a:srgbClr val="19BBB7"/>
              </a:buClr>
              <a:defRPr baseline="0">
                <a:solidFill>
                  <a:schemeClr val="bg1"/>
                </a:solidFill>
                <a:latin typeface="+mn-lt"/>
              </a:defRPr>
            </a:lvl2pPr>
            <a:lvl3pPr>
              <a:buClr>
                <a:srgbClr val="19BBB7"/>
              </a:buClr>
              <a:defRPr baseline="0">
                <a:solidFill>
                  <a:schemeClr val="bg1"/>
                </a:solidFill>
                <a:latin typeface="+mn-lt"/>
              </a:defRPr>
            </a:lvl3pPr>
            <a:lvl4pPr>
              <a:buClr>
                <a:srgbClr val="19BBB7"/>
              </a:buClr>
              <a:defRPr baseline="0">
                <a:latin typeface="+mj-lt"/>
              </a:defRPr>
            </a:lvl4pPr>
            <a:lvl5pPr>
              <a:buClr>
                <a:srgbClr val="19BBB7"/>
              </a:buClr>
              <a:defRPr baseline="0">
                <a:latin typeface="+mj-lt"/>
              </a:defRPr>
            </a:lvl5pPr>
          </a:lstStyle>
          <a:p>
            <a:pPr lvl="0"/>
            <a:r>
              <a:rPr lang="en-US" dirty="0"/>
              <a:t>Click to add text or click an icon to add other content types.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516195"/>
      </p:ext>
    </p:extLst>
  </p:cSld>
  <p:clrMapOvr>
    <a:masterClrMapping/>
  </p:clrMapOvr>
  <p:transition>
    <p:fad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ya - Title Only - Blu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447560" y="192024"/>
            <a:ext cx="7068312" cy="457200"/>
          </a:xfrm>
        </p:spPr>
        <p:txBody>
          <a:bodyPr anchor="ctr" anchorCtr="0">
            <a:noAutofit/>
          </a:bodyPr>
          <a:lstStyle>
            <a:lvl1pPr algn="l">
              <a:defRPr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4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6614103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8.xml"/><Relationship Id="rId10" Type="http://schemas.openxmlformats.org/officeDocument/2006/relationships/theme" Target="../theme/theme10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20" Type="http://schemas.openxmlformats.org/officeDocument/2006/relationships/slideLayout" Target="../slideLayouts/slideLayout42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slideLayout" Target="../slideLayouts/slideLayout41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Relationship Id="rId22" Type="http://schemas.openxmlformats.org/officeDocument/2006/relationships/image" Target="../media/image1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image" Target="../media/image11.png"/><Relationship Id="rId5" Type="http://schemas.openxmlformats.org/officeDocument/2006/relationships/slideLayout" Target="../slideLayouts/slideLayout47.xml"/><Relationship Id="rId10" Type="http://schemas.openxmlformats.org/officeDocument/2006/relationships/image" Target="../media/image12.png"/><Relationship Id="rId4" Type="http://schemas.openxmlformats.org/officeDocument/2006/relationships/slideLayout" Target="../slideLayouts/slideLayout46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55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2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slideLayout" Target="../slideLayouts/slideLayout76.xml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20" Type="http://schemas.openxmlformats.org/officeDocument/2006/relationships/slideLayout" Target="../slideLayouts/slideLayout79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69.xml"/><Relationship Id="rId19" Type="http://schemas.openxmlformats.org/officeDocument/2006/relationships/slideLayout" Target="../slideLayouts/slideLayout78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5" Type="http://schemas.openxmlformats.org/officeDocument/2006/relationships/slideLayout" Target="../slideLayouts/slideLayout84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5" Type="http://schemas.openxmlformats.org/officeDocument/2006/relationships/slideLayout" Target="../slideLayouts/slideLayout93.xml"/><Relationship Id="rId4" Type="http://schemas.openxmlformats.org/officeDocument/2006/relationships/slideLayout" Target="../slideLayouts/slideLayout92.xml"/><Relationship Id="rId9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100.xml"/><Relationship Id="rId9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image" Target="../media/image15.png"/><Relationship Id="rId5" Type="http://schemas.openxmlformats.org/officeDocument/2006/relationships/slideLayout" Target="../slideLayouts/slideLayout109.xml"/><Relationship Id="rId10" Type="http://schemas.openxmlformats.org/officeDocument/2006/relationships/theme" Target="../theme/theme9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  <a:latin typeface="+mn-lt"/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0" tIns="0" rIns="0" bIns="0" rtlCol="0" anchor="t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805297"/>
            <a:ext cx="7891272" cy="3639312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marL="0" marR="0" lvl="0" indent="0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4304B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add text or click an icon to add other content types.	</a:t>
            </a:r>
          </a:p>
          <a:p>
            <a:pPr marL="182563" marR="0" lvl="1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4BE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rst bullet</a:t>
            </a:r>
          </a:p>
          <a:p>
            <a:pPr marL="396875" marR="0" lvl="2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8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bullet</a:t>
            </a:r>
          </a:p>
          <a:p>
            <a:pPr marL="628650" marR="0" lvl="3" indent="-182563" algn="l" defTabSz="36576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0000">
                  <a:lumMod val="65000"/>
                  <a:lumOff val="35000"/>
                </a:srgbClr>
              </a:buClr>
              <a:buSzPct val="100000"/>
              <a:buFont typeface="Calibri" panose="020F0502020204030204" pitchFamily="34" charset="0"/>
              <a:buChar char="-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65000"/>
                    <a:lumOff val="35000"/>
                  </a:srgb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bullet</a:t>
            </a:r>
          </a:p>
          <a:p>
            <a:pPr lvl="2"/>
            <a:endParaRPr lang="en-US" dirty="0"/>
          </a:p>
        </p:txBody>
      </p:sp>
      <p:sp>
        <p:nvSpPr>
          <p:cNvPr id="8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SlideNumber"/>
          <p:cNvSpPr txBox="1"/>
          <p:nvPr/>
        </p:nvSpPr>
        <p:spPr>
          <a:xfrm flipH="1">
            <a:off x="4177284" y="4749787"/>
            <a:ext cx="780288" cy="230832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ctr"/>
            <a:fld id="{8E6CD2D8-590E-4113-A3C8-855D1601C924}" type="slidenum">
              <a:rPr lang="en-US" altLang="en-US" sz="900" b="1" smtClean="0">
                <a:solidFill>
                  <a:schemeClr val="bg1">
                    <a:lumMod val="65000"/>
                  </a:schemeClr>
                </a:solidFill>
              </a:rPr>
              <a:pPr algn="ctr"/>
              <a:t>‹#›</a:t>
            </a:fld>
            <a:endParaRPr lang="en-US" sz="9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Freeform 17"/>
          <p:cNvSpPr>
            <a:spLocks noChangeAspect="1" noEditPoints="1"/>
          </p:cNvSpPr>
          <p:nvPr/>
        </p:nvSpPr>
        <p:spPr bwMode="auto">
          <a:xfrm>
            <a:off x="223561" y="4726564"/>
            <a:ext cx="472682" cy="277278"/>
          </a:xfrm>
          <a:custGeom>
            <a:avLst/>
            <a:gdLst>
              <a:gd name="T0" fmla="*/ 3769 w 3897"/>
              <a:gd name="T1" fmla="*/ 1876 h 2285"/>
              <a:gd name="T2" fmla="*/ 3768 w 3897"/>
              <a:gd name="T3" fmla="*/ 1862 h 2285"/>
              <a:gd name="T4" fmla="*/ 3772 w 3897"/>
              <a:gd name="T5" fmla="*/ 1943 h 2285"/>
              <a:gd name="T6" fmla="*/ 3702 w 3897"/>
              <a:gd name="T7" fmla="*/ 1865 h 2285"/>
              <a:gd name="T8" fmla="*/ 3785 w 3897"/>
              <a:gd name="T9" fmla="*/ 1952 h 2285"/>
              <a:gd name="T10" fmla="*/ 3750 w 3897"/>
              <a:gd name="T11" fmla="*/ 1830 h 2285"/>
              <a:gd name="T12" fmla="*/ 3801 w 3897"/>
              <a:gd name="T13" fmla="*/ 1953 h 2285"/>
              <a:gd name="T14" fmla="*/ 3678 w 3897"/>
              <a:gd name="T15" fmla="*/ 1901 h 2285"/>
              <a:gd name="T16" fmla="*/ 3234 w 3897"/>
              <a:gd name="T17" fmla="*/ 889 h 2285"/>
              <a:gd name="T18" fmla="*/ 2935 w 3897"/>
              <a:gd name="T19" fmla="*/ 1136 h 2285"/>
              <a:gd name="T20" fmla="*/ 2851 w 3897"/>
              <a:gd name="T21" fmla="*/ 1424 h 2285"/>
              <a:gd name="T22" fmla="*/ 2890 w 3897"/>
              <a:gd name="T23" fmla="*/ 1672 h 2285"/>
              <a:gd name="T24" fmla="*/ 3161 w 3897"/>
              <a:gd name="T25" fmla="*/ 1809 h 2285"/>
              <a:gd name="T26" fmla="*/ 3496 w 3897"/>
              <a:gd name="T27" fmla="*/ 1641 h 2285"/>
              <a:gd name="T28" fmla="*/ 3621 w 3897"/>
              <a:gd name="T29" fmla="*/ 1358 h 2285"/>
              <a:gd name="T30" fmla="*/ 3602 w 3897"/>
              <a:gd name="T31" fmla="*/ 1036 h 2285"/>
              <a:gd name="T32" fmla="*/ 3332 w 3897"/>
              <a:gd name="T33" fmla="*/ 879 h 2285"/>
              <a:gd name="T34" fmla="*/ 380 w 3897"/>
              <a:gd name="T35" fmla="*/ 2197 h 2285"/>
              <a:gd name="T36" fmla="*/ 12 w 3897"/>
              <a:gd name="T37" fmla="*/ 2274 h 2285"/>
              <a:gd name="T38" fmla="*/ 202 w 3897"/>
              <a:gd name="T39" fmla="*/ 2059 h 2285"/>
              <a:gd name="T40" fmla="*/ 1510 w 3897"/>
              <a:gd name="T41" fmla="*/ 666 h 2285"/>
              <a:gd name="T42" fmla="*/ 1862 w 3897"/>
              <a:gd name="T43" fmla="*/ 775 h 2285"/>
              <a:gd name="T44" fmla="*/ 2323 w 3897"/>
              <a:gd name="T45" fmla="*/ 678 h 2285"/>
              <a:gd name="T46" fmla="*/ 2592 w 3897"/>
              <a:gd name="T47" fmla="*/ 972 h 2285"/>
              <a:gd name="T48" fmla="*/ 2333 w 3897"/>
              <a:gd name="T49" fmla="*/ 1032 h 2285"/>
              <a:gd name="T50" fmla="*/ 2091 w 3897"/>
              <a:gd name="T51" fmla="*/ 921 h 2285"/>
              <a:gd name="T52" fmla="*/ 1878 w 3897"/>
              <a:gd name="T53" fmla="*/ 1128 h 2285"/>
              <a:gd name="T54" fmla="*/ 1594 w 3897"/>
              <a:gd name="T55" fmla="*/ 978 h 2285"/>
              <a:gd name="T56" fmla="*/ 1309 w 3897"/>
              <a:gd name="T57" fmla="*/ 946 h 2285"/>
              <a:gd name="T58" fmla="*/ 917 w 3897"/>
              <a:gd name="T59" fmla="*/ 1128 h 2285"/>
              <a:gd name="T60" fmla="*/ 1243 w 3897"/>
              <a:gd name="T61" fmla="*/ 721 h 2285"/>
              <a:gd name="T62" fmla="*/ 3634 w 3897"/>
              <a:gd name="T63" fmla="*/ 706 h 2285"/>
              <a:gd name="T64" fmla="*/ 3892 w 3897"/>
              <a:gd name="T65" fmla="*/ 1080 h 2285"/>
              <a:gd name="T66" fmla="*/ 3732 w 3897"/>
              <a:gd name="T67" fmla="*/ 1706 h 2285"/>
              <a:gd name="T68" fmla="*/ 3214 w 3897"/>
              <a:gd name="T69" fmla="*/ 2022 h 2285"/>
              <a:gd name="T70" fmla="*/ 2849 w 3897"/>
              <a:gd name="T71" fmla="*/ 1938 h 2285"/>
              <a:gd name="T72" fmla="*/ 2739 w 3897"/>
              <a:gd name="T73" fmla="*/ 2015 h 2285"/>
              <a:gd name="T74" fmla="*/ 2756 w 3897"/>
              <a:gd name="T75" fmla="*/ 692 h 2285"/>
              <a:gd name="T76" fmla="*/ 2973 w 3897"/>
              <a:gd name="T77" fmla="*/ 816 h 2285"/>
              <a:gd name="T78" fmla="*/ 3345 w 3897"/>
              <a:gd name="T79" fmla="*/ 665 h 2285"/>
              <a:gd name="T80" fmla="*/ 1149 w 3897"/>
              <a:gd name="T81" fmla="*/ 152 h 2285"/>
              <a:gd name="T82" fmla="*/ 1139 w 3897"/>
              <a:gd name="T83" fmla="*/ 401 h 2285"/>
              <a:gd name="T84" fmla="*/ 1503 w 3897"/>
              <a:gd name="T85" fmla="*/ 462 h 2285"/>
              <a:gd name="T86" fmla="*/ 1538 w 3897"/>
              <a:gd name="T87" fmla="*/ 509 h 2285"/>
              <a:gd name="T88" fmla="*/ 1229 w 3897"/>
              <a:gd name="T89" fmla="*/ 534 h 2285"/>
              <a:gd name="T90" fmla="*/ 894 w 3897"/>
              <a:gd name="T91" fmla="*/ 901 h 2285"/>
              <a:gd name="T92" fmla="*/ 846 w 3897"/>
              <a:gd name="T93" fmla="*/ 1149 h 2285"/>
              <a:gd name="T94" fmla="*/ 799 w 3897"/>
              <a:gd name="T95" fmla="*/ 1015 h 2285"/>
              <a:gd name="T96" fmla="*/ 837 w 3897"/>
              <a:gd name="T97" fmla="*/ 573 h 2285"/>
              <a:gd name="T98" fmla="*/ 413 w 3897"/>
              <a:gd name="T99" fmla="*/ 446 h 2285"/>
              <a:gd name="T100" fmla="*/ 421 w 3897"/>
              <a:gd name="T101" fmla="*/ 429 h 2285"/>
              <a:gd name="T102" fmla="*/ 821 w 3897"/>
              <a:gd name="T103" fmla="*/ 432 h 2285"/>
              <a:gd name="T104" fmla="*/ 1091 w 3897"/>
              <a:gd name="T105" fmla="*/ 162 h 2285"/>
              <a:gd name="T106" fmla="*/ 754 w 3897"/>
              <a:gd name="T107" fmla="*/ 0 h 2285"/>
              <a:gd name="T108" fmla="*/ 888 w 3897"/>
              <a:gd name="T109" fmla="*/ 165 h 2285"/>
              <a:gd name="T110" fmla="*/ 702 w 3897"/>
              <a:gd name="T111" fmla="*/ 264 h 2285"/>
              <a:gd name="T112" fmla="*/ 640 w 3897"/>
              <a:gd name="T113" fmla="*/ 62 h 22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3897" h="2285">
                <a:moveTo>
                  <a:pt x="3736" y="1870"/>
                </a:moveTo>
                <a:lnTo>
                  <a:pt x="3736" y="1897"/>
                </a:lnTo>
                <a:lnTo>
                  <a:pt x="3749" y="1897"/>
                </a:lnTo>
                <a:lnTo>
                  <a:pt x="3757" y="1896"/>
                </a:lnTo>
                <a:lnTo>
                  <a:pt x="3764" y="1895"/>
                </a:lnTo>
                <a:lnTo>
                  <a:pt x="3769" y="1891"/>
                </a:lnTo>
                <a:lnTo>
                  <a:pt x="3771" y="1883"/>
                </a:lnTo>
                <a:lnTo>
                  <a:pt x="3770" y="1878"/>
                </a:lnTo>
                <a:lnTo>
                  <a:pt x="3769" y="1876"/>
                </a:lnTo>
                <a:lnTo>
                  <a:pt x="3766" y="1874"/>
                </a:lnTo>
                <a:lnTo>
                  <a:pt x="3763" y="1871"/>
                </a:lnTo>
                <a:lnTo>
                  <a:pt x="3760" y="1871"/>
                </a:lnTo>
                <a:lnTo>
                  <a:pt x="3756" y="1870"/>
                </a:lnTo>
                <a:lnTo>
                  <a:pt x="3752" y="1870"/>
                </a:lnTo>
                <a:lnTo>
                  <a:pt x="3736" y="1870"/>
                </a:lnTo>
                <a:close/>
                <a:moveTo>
                  <a:pt x="3723" y="1859"/>
                </a:moveTo>
                <a:lnTo>
                  <a:pt x="3754" y="1859"/>
                </a:lnTo>
                <a:lnTo>
                  <a:pt x="3768" y="1862"/>
                </a:lnTo>
                <a:lnTo>
                  <a:pt x="3777" y="1865"/>
                </a:lnTo>
                <a:lnTo>
                  <a:pt x="3782" y="1874"/>
                </a:lnTo>
                <a:lnTo>
                  <a:pt x="3784" y="1883"/>
                </a:lnTo>
                <a:lnTo>
                  <a:pt x="3782" y="1894"/>
                </a:lnTo>
                <a:lnTo>
                  <a:pt x="3777" y="1900"/>
                </a:lnTo>
                <a:lnTo>
                  <a:pt x="3770" y="1904"/>
                </a:lnTo>
                <a:lnTo>
                  <a:pt x="3762" y="1907"/>
                </a:lnTo>
                <a:lnTo>
                  <a:pt x="3785" y="1943"/>
                </a:lnTo>
                <a:lnTo>
                  <a:pt x="3772" y="1943"/>
                </a:lnTo>
                <a:lnTo>
                  <a:pt x="3749" y="1908"/>
                </a:lnTo>
                <a:lnTo>
                  <a:pt x="3736" y="1908"/>
                </a:lnTo>
                <a:lnTo>
                  <a:pt x="3736" y="1943"/>
                </a:lnTo>
                <a:lnTo>
                  <a:pt x="3723" y="1943"/>
                </a:lnTo>
                <a:lnTo>
                  <a:pt x="3723" y="1859"/>
                </a:lnTo>
                <a:close/>
                <a:moveTo>
                  <a:pt x="3750" y="1840"/>
                </a:moveTo>
                <a:lnTo>
                  <a:pt x="3731" y="1844"/>
                </a:lnTo>
                <a:lnTo>
                  <a:pt x="3714" y="1852"/>
                </a:lnTo>
                <a:lnTo>
                  <a:pt x="3702" y="1865"/>
                </a:lnTo>
                <a:lnTo>
                  <a:pt x="3694" y="1882"/>
                </a:lnTo>
                <a:lnTo>
                  <a:pt x="3691" y="1901"/>
                </a:lnTo>
                <a:lnTo>
                  <a:pt x="3694" y="1921"/>
                </a:lnTo>
                <a:lnTo>
                  <a:pt x="3702" y="1938"/>
                </a:lnTo>
                <a:lnTo>
                  <a:pt x="3714" y="1952"/>
                </a:lnTo>
                <a:lnTo>
                  <a:pt x="3731" y="1960"/>
                </a:lnTo>
                <a:lnTo>
                  <a:pt x="3750" y="1962"/>
                </a:lnTo>
                <a:lnTo>
                  <a:pt x="3769" y="1960"/>
                </a:lnTo>
                <a:lnTo>
                  <a:pt x="3785" y="1952"/>
                </a:lnTo>
                <a:lnTo>
                  <a:pt x="3798" y="1938"/>
                </a:lnTo>
                <a:lnTo>
                  <a:pt x="3805" y="1921"/>
                </a:lnTo>
                <a:lnTo>
                  <a:pt x="3809" y="1901"/>
                </a:lnTo>
                <a:lnTo>
                  <a:pt x="3805" y="1882"/>
                </a:lnTo>
                <a:lnTo>
                  <a:pt x="3798" y="1865"/>
                </a:lnTo>
                <a:lnTo>
                  <a:pt x="3785" y="1852"/>
                </a:lnTo>
                <a:lnTo>
                  <a:pt x="3769" y="1844"/>
                </a:lnTo>
                <a:lnTo>
                  <a:pt x="3750" y="1840"/>
                </a:lnTo>
                <a:close/>
                <a:moveTo>
                  <a:pt x="3750" y="1830"/>
                </a:moveTo>
                <a:lnTo>
                  <a:pt x="3769" y="1832"/>
                </a:lnTo>
                <a:lnTo>
                  <a:pt x="3786" y="1839"/>
                </a:lnTo>
                <a:lnTo>
                  <a:pt x="3801" y="1850"/>
                </a:lnTo>
                <a:lnTo>
                  <a:pt x="3812" y="1865"/>
                </a:lnTo>
                <a:lnTo>
                  <a:pt x="3820" y="1882"/>
                </a:lnTo>
                <a:lnTo>
                  <a:pt x="3822" y="1901"/>
                </a:lnTo>
                <a:lnTo>
                  <a:pt x="3820" y="1921"/>
                </a:lnTo>
                <a:lnTo>
                  <a:pt x="3812" y="1939"/>
                </a:lnTo>
                <a:lnTo>
                  <a:pt x="3801" y="1953"/>
                </a:lnTo>
                <a:lnTo>
                  <a:pt x="3786" y="1964"/>
                </a:lnTo>
                <a:lnTo>
                  <a:pt x="3769" y="1971"/>
                </a:lnTo>
                <a:lnTo>
                  <a:pt x="3750" y="1973"/>
                </a:lnTo>
                <a:lnTo>
                  <a:pt x="3731" y="1971"/>
                </a:lnTo>
                <a:lnTo>
                  <a:pt x="3714" y="1964"/>
                </a:lnTo>
                <a:lnTo>
                  <a:pt x="3699" y="1953"/>
                </a:lnTo>
                <a:lnTo>
                  <a:pt x="3688" y="1939"/>
                </a:lnTo>
                <a:lnTo>
                  <a:pt x="3680" y="1921"/>
                </a:lnTo>
                <a:lnTo>
                  <a:pt x="3678" y="1901"/>
                </a:lnTo>
                <a:lnTo>
                  <a:pt x="3680" y="1882"/>
                </a:lnTo>
                <a:lnTo>
                  <a:pt x="3688" y="1865"/>
                </a:lnTo>
                <a:lnTo>
                  <a:pt x="3699" y="1850"/>
                </a:lnTo>
                <a:lnTo>
                  <a:pt x="3714" y="1839"/>
                </a:lnTo>
                <a:lnTo>
                  <a:pt x="3731" y="1832"/>
                </a:lnTo>
                <a:lnTo>
                  <a:pt x="3750" y="1830"/>
                </a:lnTo>
                <a:close/>
                <a:moveTo>
                  <a:pt x="3332" y="879"/>
                </a:moveTo>
                <a:lnTo>
                  <a:pt x="3281" y="881"/>
                </a:lnTo>
                <a:lnTo>
                  <a:pt x="3234" y="889"/>
                </a:lnTo>
                <a:lnTo>
                  <a:pt x="3189" y="902"/>
                </a:lnTo>
                <a:lnTo>
                  <a:pt x="3147" y="919"/>
                </a:lnTo>
                <a:lnTo>
                  <a:pt x="3108" y="940"/>
                </a:lnTo>
                <a:lnTo>
                  <a:pt x="3073" y="966"/>
                </a:lnTo>
                <a:lnTo>
                  <a:pt x="3040" y="995"/>
                </a:lnTo>
                <a:lnTo>
                  <a:pt x="3009" y="1026"/>
                </a:lnTo>
                <a:lnTo>
                  <a:pt x="2982" y="1060"/>
                </a:lnTo>
                <a:lnTo>
                  <a:pt x="2957" y="1097"/>
                </a:lnTo>
                <a:lnTo>
                  <a:pt x="2935" y="1136"/>
                </a:lnTo>
                <a:lnTo>
                  <a:pt x="2915" y="1175"/>
                </a:lnTo>
                <a:lnTo>
                  <a:pt x="2899" y="1217"/>
                </a:lnTo>
                <a:lnTo>
                  <a:pt x="2885" y="1258"/>
                </a:lnTo>
                <a:lnTo>
                  <a:pt x="2872" y="1301"/>
                </a:lnTo>
                <a:lnTo>
                  <a:pt x="2862" y="1342"/>
                </a:lnTo>
                <a:lnTo>
                  <a:pt x="2860" y="1359"/>
                </a:lnTo>
                <a:lnTo>
                  <a:pt x="2856" y="1378"/>
                </a:lnTo>
                <a:lnTo>
                  <a:pt x="2854" y="1400"/>
                </a:lnTo>
                <a:lnTo>
                  <a:pt x="2851" y="1424"/>
                </a:lnTo>
                <a:lnTo>
                  <a:pt x="2850" y="1449"/>
                </a:lnTo>
                <a:lnTo>
                  <a:pt x="2849" y="1475"/>
                </a:lnTo>
                <a:lnTo>
                  <a:pt x="2849" y="1504"/>
                </a:lnTo>
                <a:lnTo>
                  <a:pt x="2851" y="1532"/>
                </a:lnTo>
                <a:lnTo>
                  <a:pt x="2855" y="1560"/>
                </a:lnTo>
                <a:lnTo>
                  <a:pt x="2861" y="1589"/>
                </a:lnTo>
                <a:lnTo>
                  <a:pt x="2868" y="1617"/>
                </a:lnTo>
                <a:lnTo>
                  <a:pt x="2877" y="1645"/>
                </a:lnTo>
                <a:lnTo>
                  <a:pt x="2890" y="1672"/>
                </a:lnTo>
                <a:lnTo>
                  <a:pt x="2906" y="1697"/>
                </a:lnTo>
                <a:lnTo>
                  <a:pt x="2925" y="1721"/>
                </a:lnTo>
                <a:lnTo>
                  <a:pt x="2946" y="1743"/>
                </a:lnTo>
                <a:lnTo>
                  <a:pt x="2972" y="1762"/>
                </a:lnTo>
                <a:lnTo>
                  <a:pt x="3001" y="1779"/>
                </a:lnTo>
                <a:lnTo>
                  <a:pt x="3035" y="1792"/>
                </a:lnTo>
                <a:lnTo>
                  <a:pt x="3072" y="1801"/>
                </a:lnTo>
                <a:lnTo>
                  <a:pt x="3114" y="1808"/>
                </a:lnTo>
                <a:lnTo>
                  <a:pt x="3161" y="1809"/>
                </a:lnTo>
                <a:lnTo>
                  <a:pt x="3212" y="1807"/>
                </a:lnTo>
                <a:lnTo>
                  <a:pt x="3259" y="1800"/>
                </a:lnTo>
                <a:lnTo>
                  <a:pt x="3302" y="1787"/>
                </a:lnTo>
                <a:lnTo>
                  <a:pt x="3343" y="1770"/>
                </a:lnTo>
                <a:lnTo>
                  <a:pt x="3379" y="1750"/>
                </a:lnTo>
                <a:lnTo>
                  <a:pt x="3414" y="1726"/>
                </a:lnTo>
                <a:lnTo>
                  <a:pt x="3444" y="1700"/>
                </a:lnTo>
                <a:lnTo>
                  <a:pt x="3472" y="1672"/>
                </a:lnTo>
                <a:lnTo>
                  <a:pt x="3496" y="1641"/>
                </a:lnTo>
                <a:lnTo>
                  <a:pt x="3519" y="1609"/>
                </a:lnTo>
                <a:lnTo>
                  <a:pt x="3539" y="1576"/>
                </a:lnTo>
                <a:lnTo>
                  <a:pt x="3557" y="1543"/>
                </a:lnTo>
                <a:lnTo>
                  <a:pt x="3572" y="1509"/>
                </a:lnTo>
                <a:lnTo>
                  <a:pt x="3585" y="1476"/>
                </a:lnTo>
                <a:lnTo>
                  <a:pt x="3596" y="1444"/>
                </a:lnTo>
                <a:lnTo>
                  <a:pt x="3607" y="1413"/>
                </a:lnTo>
                <a:lnTo>
                  <a:pt x="3614" y="1384"/>
                </a:lnTo>
                <a:lnTo>
                  <a:pt x="3621" y="1358"/>
                </a:lnTo>
                <a:lnTo>
                  <a:pt x="3625" y="1333"/>
                </a:lnTo>
                <a:lnTo>
                  <a:pt x="3633" y="1294"/>
                </a:lnTo>
                <a:lnTo>
                  <a:pt x="3636" y="1253"/>
                </a:lnTo>
                <a:lnTo>
                  <a:pt x="3637" y="1214"/>
                </a:lnTo>
                <a:lnTo>
                  <a:pt x="3636" y="1176"/>
                </a:lnTo>
                <a:lnTo>
                  <a:pt x="3633" y="1138"/>
                </a:lnTo>
                <a:lnTo>
                  <a:pt x="3625" y="1103"/>
                </a:lnTo>
                <a:lnTo>
                  <a:pt x="3615" y="1068"/>
                </a:lnTo>
                <a:lnTo>
                  <a:pt x="3602" y="1036"/>
                </a:lnTo>
                <a:lnTo>
                  <a:pt x="3586" y="1006"/>
                </a:lnTo>
                <a:lnTo>
                  <a:pt x="3566" y="978"/>
                </a:lnTo>
                <a:lnTo>
                  <a:pt x="3544" y="953"/>
                </a:lnTo>
                <a:lnTo>
                  <a:pt x="3518" y="932"/>
                </a:lnTo>
                <a:lnTo>
                  <a:pt x="3488" y="913"/>
                </a:lnTo>
                <a:lnTo>
                  <a:pt x="3455" y="899"/>
                </a:lnTo>
                <a:lnTo>
                  <a:pt x="3417" y="887"/>
                </a:lnTo>
                <a:lnTo>
                  <a:pt x="3377" y="881"/>
                </a:lnTo>
                <a:lnTo>
                  <a:pt x="3332" y="879"/>
                </a:lnTo>
                <a:close/>
                <a:moveTo>
                  <a:pt x="507" y="688"/>
                </a:moveTo>
                <a:lnTo>
                  <a:pt x="749" y="688"/>
                </a:lnTo>
                <a:lnTo>
                  <a:pt x="511" y="1945"/>
                </a:lnTo>
                <a:lnTo>
                  <a:pt x="499" y="1997"/>
                </a:lnTo>
                <a:lnTo>
                  <a:pt x="483" y="2045"/>
                </a:lnTo>
                <a:lnTo>
                  <a:pt x="463" y="2091"/>
                </a:lnTo>
                <a:lnTo>
                  <a:pt x="439" y="2131"/>
                </a:lnTo>
                <a:lnTo>
                  <a:pt x="411" y="2166"/>
                </a:lnTo>
                <a:lnTo>
                  <a:pt x="380" y="2197"/>
                </a:lnTo>
                <a:lnTo>
                  <a:pt x="346" y="2223"/>
                </a:lnTo>
                <a:lnTo>
                  <a:pt x="308" y="2246"/>
                </a:lnTo>
                <a:lnTo>
                  <a:pt x="266" y="2262"/>
                </a:lnTo>
                <a:lnTo>
                  <a:pt x="221" y="2274"/>
                </a:lnTo>
                <a:lnTo>
                  <a:pt x="174" y="2283"/>
                </a:lnTo>
                <a:lnTo>
                  <a:pt x="123" y="2285"/>
                </a:lnTo>
                <a:lnTo>
                  <a:pt x="83" y="2284"/>
                </a:lnTo>
                <a:lnTo>
                  <a:pt x="46" y="2280"/>
                </a:lnTo>
                <a:lnTo>
                  <a:pt x="12" y="2274"/>
                </a:lnTo>
                <a:lnTo>
                  <a:pt x="0" y="2272"/>
                </a:lnTo>
                <a:lnTo>
                  <a:pt x="40" y="2062"/>
                </a:lnTo>
                <a:lnTo>
                  <a:pt x="58" y="2064"/>
                </a:lnTo>
                <a:lnTo>
                  <a:pt x="85" y="2068"/>
                </a:lnTo>
                <a:lnTo>
                  <a:pt x="112" y="2069"/>
                </a:lnTo>
                <a:lnTo>
                  <a:pt x="141" y="2069"/>
                </a:lnTo>
                <a:lnTo>
                  <a:pt x="163" y="2068"/>
                </a:lnTo>
                <a:lnTo>
                  <a:pt x="185" y="2064"/>
                </a:lnTo>
                <a:lnTo>
                  <a:pt x="202" y="2059"/>
                </a:lnTo>
                <a:lnTo>
                  <a:pt x="218" y="2048"/>
                </a:lnTo>
                <a:lnTo>
                  <a:pt x="232" y="2032"/>
                </a:lnTo>
                <a:lnTo>
                  <a:pt x="245" y="2012"/>
                </a:lnTo>
                <a:lnTo>
                  <a:pt x="257" y="1985"/>
                </a:lnTo>
                <a:lnTo>
                  <a:pt x="266" y="1952"/>
                </a:lnTo>
                <a:lnTo>
                  <a:pt x="276" y="1910"/>
                </a:lnTo>
                <a:lnTo>
                  <a:pt x="507" y="688"/>
                </a:lnTo>
                <a:close/>
                <a:moveTo>
                  <a:pt x="1470" y="666"/>
                </a:moveTo>
                <a:lnTo>
                  <a:pt x="1510" y="666"/>
                </a:lnTo>
                <a:lnTo>
                  <a:pt x="1559" y="669"/>
                </a:lnTo>
                <a:lnTo>
                  <a:pt x="1605" y="677"/>
                </a:lnTo>
                <a:lnTo>
                  <a:pt x="1648" y="689"/>
                </a:lnTo>
                <a:lnTo>
                  <a:pt x="1688" y="706"/>
                </a:lnTo>
                <a:lnTo>
                  <a:pt x="1726" y="727"/>
                </a:lnTo>
                <a:lnTo>
                  <a:pt x="1759" y="752"/>
                </a:lnTo>
                <a:lnTo>
                  <a:pt x="1790" y="780"/>
                </a:lnTo>
                <a:lnTo>
                  <a:pt x="1816" y="812"/>
                </a:lnTo>
                <a:lnTo>
                  <a:pt x="1862" y="775"/>
                </a:lnTo>
                <a:lnTo>
                  <a:pt x="1909" y="743"/>
                </a:lnTo>
                <a:lnTo>
                  <a:pt x="1960" y="717"/>
                </a:lnTo>
                <a:lnTo>
                  <a:pt x="2013" y="696"/>
                </a:lnTo>
                <a:lnTo>
                  <a:pt x="2068" y="679"/>
                </a:lnTo>
                <a:lnTo>
                  <a:pt x="2123" y="670"/>
                </a:lnTo>
                <a:lnTo>
                  <a:pt x="2180" y="666"/>
                </a:lnTo>
                <a:lnTo>
                  <a:pt x="2221" y="666"/>
                </a:lnTo>
                <a:lnTo>
                  <a:pt x="2274" y="670"/>
                </a:lnTo>
                <a:lnTo>
                  <a:pt x="2323" y="678"/>
                </a:lnTo>
                <a:lnTo>
                  <a:pt x="2370" y="694"/>
                </a:lnTo>
                <a:lnTo>
                  <a:pt x="2413" y="714"/>
                </a:lnTo>
                <a:lnTo>
                  <a:pt x="2452" y="739"/>
                </a:lnTo>
                <a:lnTo>
                  <a:pt x="2488" y="768"/>
                </a:lnTo>
                <a:lnTo>
                  <a:pt x="2519" y="802"/>
                </a:lnTo>
                <a:lnTo>
                  <a:pt x="2545" y="840"/>
                </a:lnTo>
                <a:lnTo>
                  <a:pt x="2566" y="881"/>
                </a:lnTo>
                <a:lnTo>
                  <a:pt x="2582" y="925"/>
                </a:lnTo>
                <a:lnTo>
                  <a:pt x="2592" y="972"/>
                </a:lnTo>
                <a:lnTo>
                  <a:pt x="2597" y="1022"/>
                </a:lnTo>
                <a:lnTo>
                  <a:pt x="2596" y="1074"/>
                </a:lnTo>
                <a:lnTo>
                  <a:pt x="2589" y="1128"/>
                </a:lnTo>
                <a:lnTo>
                  <a:pt x="2412" y="2000"/>
                </a:lnTo>
                <a:lnTo>
                  <a:pt x="2161" y="2000"/>
                </a:lnTo>
                <a:lnTo>
                  <a:pt x="2336" y="1128"/>
                </a:lnTo>
                <a:lnTo>
                  <a:pt x="2341" y="1093"/>
                </a:lnTo>
                <a:lnTo>
                  <a:pt x="2340" y="1061"/>
                </a:lnTo>
                <a:lnTo>
                  <a:pt x="2333" y="1032"/>
                </a:lnTo>
                <a:lnTo>
                  <a:pt x="2321" y="1004"/>
                </a:lnTo>
                <a:lnTo>
                  <a:pt x="2306" y="979"/>
                </a:lnTo>
                <a:lnTo>
                  <a:pt x="2286" y="958"/>
                </a:lnTo>
                <a:lnTo>
                  <a:pt x="2261" y="941"/>
                </a:lnTo>
                <a:lnTo>
                  <a:pt x="2234" y="928"/>
                </a:lnTo>
                <a:lnTo>
                  <a:pt x="2203" y="921"/>
                </a:lnTo>
                <a:lnTo>
                  <a:pt x="2170" y="918"/>
                </a:lnTo>
                <a:lnTo>
                  <a:pt x="2129" y="918"/>
                </a:lnTo>
                <a:lnTo>
                  <a:pt x="2091" y="921"/>
                </a:lnTo>
                <a:lnTo>
                  <a:pt x="2055" y="931"/>
                </a:lnTo>
                <a:lnTo>
                  <a:pt x="2019" y="946"/>
                </a:lnTo>
                <a:lnTo>
                  <a:pt x="1986" y="966"/>
                </a:lnTo>
                <a:lnTo>
                  <a:pt x="1957" y="991"/>
                </a:lnTo>
                <a:lnTo>
                  <a:pt x="1929" y="1020"/>
                </a:lnTo>
                <a:lnTo>
                  <a:pt x="1908" y="1052"/>
                </a:lnTo>
                <a:lnTo>
                  <a:pt x="1890" y="1087"/>
                </a:lnTo>
                <a:lnTo>
                  <a:pt x="1878" y="1124"/>
                </a:lnTo>
                <a:lnTo>
                  <a:pt x="1878" y="1128"/>
                </a:lnTo>
                <a:lnTo>
                  <a:pt x="1703" y="2000"/>
                </a:lnTo>
                <a:lnTo>
                  <a:pt x="1452" y="2000"/>
                </a:lnTo>
                <a:lnTo>
                  <a:pt x="1628" y="1128"/>
                </a:lnTo>
                <a:lnTo>
                  <a:pt x="1628" y="1124"/>
                </a:lnTo>
                <a:lnTo>
                  <a:pt x="1631" y="1091"/>
                </a:lnTo>
                <a:lnTo>
                  <a:pt x="1630" y="1059"/>
                </a:lnTo>
                <a:lnTo>
                  <a:pt x="1623" y="1029"/>
                </a:lnTo>
                <a:lnTo>
                  <a:pt x="1611" y="1002"/>
                </a:lnTo>
                <a:lnTo>
                  <a:pt x="1594" y="978"/>
                </a:lnTo>
                <a:lnTo>
                  <a:pt x="1574" y="958"/>
                </a:lnTo>
                <a:lnTo>
                  <a:pt x="1551" y="941"/>
                </a:lnTo>
                <a:lnTo>
                  <a:pt x="1523" y="928"/>
                </a:lnTo>
                <a:lnTo>
                  <a:pt x="1494" y="920"/>
                </a:lnTo>
                <a:lnTo>
                  <a:pt x="1461" y="918"/>
                </a:lnTo>
                <a:lnTo>
                  <a:pt x="1420" y="918"/>
                </a:lnTo>
                <a:lnTo>
                  <a:pt x="1381" y="921"/>
                </a:lnTo>
                <a:lnTo>
                  <a:pt x="1345" y="931"/>
                </a:lnTo>
                <a:lnTo>
                  <a:pt x="1309" y="946"/>
                </a:lnTo>
                <a:lnTo>
                  <a:pt x="1275" y="968"/>
                </a:lnTo>
                <a:lnTo>
                  <a:pt x="1245" y="992"/>
                </a:lnTo>
                <a:lnTo>
                  <a:pt x="1218" y="1022"/>
                </a:lnTo>
                <a:lnTo>
                  <a:pt x="1197" y="1054"/>
                </a:lnTo>
                <a:lnTo>
                  <a:pt x="1180" y="1090"/>
                </a:lnTo>
                <a:lnTo>
                  <a:pt x="1168" y="1128"/>
                </a:lnTo>
                <a:lnTo>
                  <a:pt x="993" y="2000"/>
                </a:lnTo>
                <a:lnTo>
                  <a:pt x="742" y="2000"/>
                </a:lnTo>
                <a:lnTo>
                  <a:pt x="917" y="1128"/>
                </a:lnTo>
                <a:lnTo>
                  <a:pt x="933" y="1070"/>
                </a:lnTo>
                <a:lnTo>
                  <a:pt x="954" y="1014"/>
                </a:lnTo>
                <a:lnTo>
                  <a:pt x="982" y="962"/>
                </a:lnTo>
                <a:lnTo>
                  <a:pt x="1016" y="911"/>
                </a:lnTo>
                <a:lnTo>
                  <a:pt x="1053" y="864"/>
                </a:lnTo>
                <a:lnTo>
                  <a:pt x="1095" y="822"/>
                </a:lnTo>
                <a:lnTo>
                  <a:pt x="1141" y="783"/>
                </a:lnTo>
                <a:lnTo>
                  <a:pt x="1191" y="749"/>
                </a:lnTo>
                <a:lnTo>
                  <a:pt x="1243" y="721"/>
                </a:lnTo>
                <a:lnTo>
                  <a:pt x="1298" y="697"/>
                </a:lnTo>
                <a:lnTo>
                  <a:pt x="1354" y="681"/>
                </a:lnTo>
                <a:lnTo>
                  <a:pt x="1412" y="670"/>
                </a:lnTo>
                <a:lnTo>
                  <a:pt x="1470" y="666"/>
                </a:lnTo>
                <a:close/>
                <a:moveTo>
                  <a:pt x="3404" y="663"/>
                </a:moveTo>
                <a:lnTo>
                  <a:pt x="3468" y="665"/>
                </a:lnTo>
                <a:lnTo>
                  <a:pt x="3527" y="674"/>
                </a:lnTo>
                <a:lnTo>
                  <a:pt x="3582" y="688"/>
                </a:lnTo>
                <a:lnTo>
                  <a:pt x="3634" y="706"/>
                </a:lnTo>
                <a:lnTo>
                  <a:pt x="3680" y="729"/>
                </a:lnTo>
                <a:lnTo>
                  <a:pt x="3724" y="758"/>
                </a:lnTo>
                <a:lnTo>
                  <a:pt x="3762" y="791"/>
                </a:lnTo>
                <a:lnTo>
                  <a:pt x="3795" y="829"/>
                </a:lnTo>
                <a:lnTo>
                  <a:pt x="3824" y="872"/>
                </a:lnTo>
                <a:lnTo>
                  <a:pt x="3848" y="918"/>
                </a:lnTo>
                <a:lnTo>
                  <a:pt x="3868" y="968"/>
                </a:lnTo>
                <a:lnTo>
                  <a:pt x="3882" y="1022"/>
                </a:lnTo>
                <a:lnTo>
                  <a:pt x="3892" y="1080"/>
                </a:lnTo>
                <a:lnTo>
                  <a:pt x="3897" y="1142"/>
                </a:lnTo>
                <a:lnTo>
                  <a:pt x="3895" y="1207"/>
                </a:lnTo>
                <a:lnTo>
                  <a:pt x="3889" y="1276"/>
                </a:lnTo>
                <a:lnTo>
                  <a:pt x="3878" y="1348"/>
                </a:lnTo>
                <a:lnTo>
                  <a:pt x="3859" y="1429"/>
                </a:lnTo>
                <a:lnTo>
                  <a:pt x="3835" y="1505"/>
                </a:lnTo>
                <a:lnTo>
                  <a:pt x="3805" y="1577"/>
                </a:lnTo>
                <a:lnTo>
                  <a:pt x="3771" y="1643"/>
                </a:lnTo>
                <a:lnTo>
                  <a:pt x="3732" y="1706"/>
                </a:lnTo>
                <a:lnTo>
                  <a:pt x="3689" y="1764"/>
                </a:lnTo>
                <a:lnTo>
                  <a:pt x="3642" y="1817"/>
                </a:lnTo>
                <a:lnTo>
                  <a:pt x="3590" y="1864"/>
                </a:lnTo>
                <a:lnTo>
                  <a:pt x="3536" y="1906"/>
                </a:lnTo>
                <a:lnTo>
                  <a:pt x="3478" y="1941"/>
                </a:lnTo>
                <a:lnTo>
                  <a:pt x="3415" y="1971"/>
                </a:lnTo>
                <a:lnTo>
                  <a:pt x="3351" y="1994"/>
                </a:lnTo>
                <a:lnTo>
                  <a:pt x="3283" y="2011"/>
                </a:lnTo>
                <a:lnTo>
                  <a:pt x="3214" y="2022"/>
                </a:lnTo>
                <a:lnTo>
                  <a:pt x="3141" y="2025"/>
                </a:lnTo>
                <a:lnTo>
                  <a:pt x="3103" y="2024"/>
                </a:lnTo>
                <a:lnTo>
                  <a:pt x="3066" y="2021"/>
                </a:lnTo>
                <a:lnTo>
                  <a:pt x="3028" y="2015"/>
                </a:lnTo>
                <a:lnTo>
                  <a:pt x="2990" y="2005"/>
                </a:lnTo>
                <a:lnTo>
                  <a:pt x="2952" y="1993"/>
                </a:lnTo>
                <a:lnTo>
                  <a:pt x="2916" y="1978"/>
                </a:lnTo>
                <a:lnTo>
                  <a:pt x="2881" y="1959"/>
                </a:lnTo>
                <a:lnTo>
                  <a:pt x="2849" y="1938"/>
                </a:lnTo>
                <a:lnTo>
                  <a:pt x="2819" y="1911"/>
                </a:lnTo>
                <a:lnTo>
                  <a:pt x="2793" y="1883"/>
                </a:lnTo>
                <a:lnTo>
                  <a:pt x="2771" y="1850"/>
                </a:lnTo>
                <a:lnTo>
                  <a:pt x="2767" y="1864"/>
                </a:lnTo>
                <a:lnTo>
                  <a:pt x="2764" y="1885"/>
                </a:lnTo>
                <a:lnTo>
                  <a:pt x="2759" y="1913"/>
                </a:lnTo>
                <a:lnTo>
                  <a:pt x="2753" y="1943"/>
                </a:lnTo>
                <a:lnTo>
                  <a:pt x="2746" y="1978"/>
                </a:lnTo>
                <a:lnTo>
                  <a:pt x="2739" y="2015"/>
                </a:lnTo>
                <a:lnTo>
                  <a:pt x="2732" y="2054"/>
                </a:lnTo>
                <a:lnTo>
                  <a:pt x="2725" y="2094"/>
                </a:lnTo>
                <a:lnTo>
                  <a:pt x="2718" y="2133"/>
                </a:lnTo>
                <a:lnTo>
                  <a:pt x="2709" y="2172"/>
                </a:lnTo>
                <a:lnTo>
                  <a:pt x="2703" y="2210"/>
                </a:lnTo>
                <a:lnTo>
                  <a:pt x="2696" y="2245"/>
                </a:lnTo>
                <a:lnTo>
                  <a:pt x="2690" y="2276"/>
                </a:lnTo>
                <a:lnTo>
                  <a:pt x="2449" y="2276"/>
                </a:lnTo>
                <a:lnTo>
                  <a:pt x="2756" y="692"/>
                </a:lnTo>
                <a:lnTo>
                  <a:pt x="2998" y="692"/>
                </a:lnTo>
                <a:lnTo>
                  <a:pt x="2997" y="696"/>
                </a:lnTo>
                <a:lnTo>
                  <a:pt x="2996" y="704"/>
                </a:lnTo>
                <a:lnTo>
                  <a:pt x="2993" y="717"/>
                </a:lnTo>
                <a:lnTo>
                  <a:pt x="2990" y="735"/>
                </a:lnTo>
                <a:lnTo>
                  <a:pt x="2986" y="754"/>
                </a:lnTo>
                <a:lnTo>
                  <a:pt x="2982" y="774"/>
                </a:lnTo>
                <a:lnTo>
                  <a:pt x="2978" y="796"/>
                </a:lnTo>
                <a:lnTo>
                  <a:pt x="2973" y="816"/>
                </a:lnTo>
                <a:lnTo>
                  <a:pt x="2970" y="834"/>
                </a:lnTo>
                <a:lnTo>
                  <a:pt x="3005" y="799"/>
                </a:lnTo>
                <a:lnTo>
                  <a:pt x="3043" y="768"/>
                </a:lnTo>
                <a:lnTo>
                  <a:pt x="3086" y="741"/>
                </a:lnTo>
                <a:lnTo>
                  <a:pt x="3131" y="717"/>
                </a:lnTo>
                <a:lnTo>
                  <a:pt x="3180" y="698"/>
                </a:lnTo>
                <a:lnTo>
                  <a:pt x="3233" y="683"/>
                </a:lnTo>
                <a:lnTo>
                  <a:pt x="3287" y="672"/>
                </a:lnTo>
                <a:lnTo>
                  <a:pt x="3345" y="665"/>
                </a:lnTo>
                <a:lnTo>
                  <a:pt x="3404" y="663"/>
                </a:lnTo>
                <a:close/>
                <a:moveTo>
                  <a:pt x="1123" y="69"/>
                </a:moveTo>
                <a:lnTo>
                  <a:pt x="1127" y="70"/>
                </a:lnTo>
                <a:lnTo>
                  <a:pt x="1130" y="71"/>
                </a:lnTo>
                <a:lnTo>
                  <a:pt x="1133" y="73"/>
                </a:lnTo>
                <a:lnTo>
                  <a:pt x="1134" y="77"/>
                </a:lnTo>
                <a:lnTo>
                  <a:pt x="1134" y="78"/>
                </a:lnTo>
                <a:lnTo>
                  <a:pt x="1143" y="114"/>
                </a:lnTo>
                <a:lnTo>
                  <a:pt x="1149" y="152"/>
                </a:lnTo>
                <a:lnTo>
                  <a:pt x="1150" y="191"/>
                </a:lnTo>
                <a:lnTo>
                  <a:pt x="1147" y="231"/>
                </a:lnTo>
                <a:lnTo>
                  <a:pt x="1142" y="272"/>
                </a:lnTo>
                <a:lnTo>
                  <a:pt x="1134" y="311"/>
                </a:lnTo>
                <a:lnTo>
                  <a:pt x="1124" y="346"/>
                </a:lnTo>
                <a:lnTo>
                  <a:pt x="1113" y="379"/>
                </a:lnTo>
                <a:lnTo>
                  <a:pt x="1100" y="408"/>
                </a:lnTo>
                <a:lnTo>
                  <a:pt x="1117" y="404"/>
                </a:lnTo>
                <a:lnTo>
                  <a:pt x="1139" y="401"/>
                </a:lnTo>
                <a:lnTo>
                  <a:pt x="1172" y="397"/>
                </a:lnTo>
                <a:lnTo>
                  <a:pt x="1208" y="395"/>
                </a:lnTo>
                <a:lnTo>
                  <a:pt x="1250" y="396"/>
                </a:lnTo>
                <a:lnTo>
                  <a:pt x="1293" y="401"/>
                </a:lnTo>
                <a:lnTo>
                  <a:pt x="1338" y="407"/>
                </a:lnTo>
                <a:lnTo>
                  <a:pt x="1381" y="416"/>
                </a:lnTo>
                <a:lnTo>
                  <a:pt x="1425" y="428"/>
                </a:lnTo>
                <a:lnTo>
                  <a:pt x="1465" y="443"/>
                </a:lnTo>
                <a:lnTo>
                  <a:pt x="1503" y="462"/>
                </a:lnTo>
                <a:lnTo>
                  <a:pt x="1536" y="484"/>
                </a:lnTo>
                <a:lnTo>
                  <a:pt x="1539" y="486"/>
                </a:lnTo>
                <a:lnTo>
                  <a:pt x="1541" y="489"/>
                </a:lnTo>
                <a:lnTo>
                  <a:pt x="1543" y="492"/>
                </a:lnTo>
                <a:lnTo>
                  <a:pt x="1543" y="496"/>
                </a:lnTo>
                <a:lnTo>
                  <a:pt x="1543" y="500"/>
                </a:lnTo>
                <a:lnTo>
                  <a:pt x="1542" y="504"/>
                </a:lnTo>
                <a:lnTo>
                  <a:pt x="1540" y="507"/>
                </a:lnTo>
                <a:lnTo>
                  <a:pt x="1538" y="509"/>
                </a:lnTo>
                <a:lnTo>
                  <a:pt x="1534" y="510"/>
                </a:lnTo>
                <a:lnTo>
                  <a:pt x="1532" y="510"/>
                </a:lnTo>
                <a:lnTo>
                  <a:pt x="1530" y="510"/>
                </a:lnTo>
                <a:lnTo>
                  <a:pt x="1476" y="503"/>
                </a:lnTo>
                <a:lnTo>
                  <a:pt x="1424" y="500"/>
                </a:lnTo>
                <a:lnTo>
                  <a:pt x="1372" y="503"/>
                </a:lnTo>
                <a:lnTo>
                  <a:pt x="1320" y="509"/>
                </a:lnTo>
                <a:lnTo>
                  <a:pt x="1274" y="518"/>
                </a:lnTo>
                <a:lnTo>
                  <a:pt x="1229" y="534"/>
                </a:lnTo>
                <a:lnTo>
                  <a:pt x="1184" y="554"/>
                </a:lnTo>
                <a:lnTo>
                  <a:pt x="1140" y="580"/>
                </a:lnTo>
                <a:lnTo>
                  <a:pt x="1096" y="611"/>
                </a:lnTo>
                <a:lnTo>
                  <a:pt x="1053" y="649"/>
                </a:lnTo>
                <a:lnTo>
                  <a:pt x="1008" y="697"/>
                </a:lnTo>
                <a:lnTo>
                  <a:pt x="971" y="746"/>
                </a:lnTo>
                <a:lnTo>
                  <a:pt x="939" y="796"/>
                </a:lnTo>
                <a:lnTo>
                  <a:pt x="914" y="848"/>
                </a:lnTo>
                <a:lnTo>
                  <a:pt x="894" y="901"/>
                </a:lnTo>
                <a:lnTo>
                  <a:pt x="878" y="956"/>
                </a:lnTo>
                <a:lnTo>
                  <a:pt x="868" y="1014"/>
                </a:lnTo>
                <a:lnTo>
                  <a:pt x="859" y="1074"/>
                </a:lnTo>
                <a:lnTo>
                  <a:pt x="853" y="1138"/>
                </a:lnTo>
                <a:lnTo>
                  <a:pt x="853" y="1138"/>
                </a:lnTo>
                <a:lnTo>
                  <a:pt x="852" y="1142"/>
                </a:lnTo>
                <a:lnTo>
                  <a:pt x="851" y="1144"/>
                </a:lnTo>
                <a:lnTo>
                  <a:pt x="849" y="1147"/>
                </a:lnTo>
                <a:lnTo>
                  <a:pt x="846" y="1149"/>
                </a:lnTo>
                <a:lnTo>
                  <a:pt x="844" y="1150"/>
                </a:lnTo>
                <a:lnTo>
                  <a:pt x="840" y="1150"/>
                </a:lnTo>
                <a:lnTo>
                  <a:pt x="838" y="1149"/>
                </a:lnTo>
                <a:lnTo>
                  <a:pt x="834" y="1148"/>
                </a:lnTo>
                <a:lnTo>
                  <a:pt x="832" y="1145"/>
                </a:lnTo>
                <a:lnTo>
                  <a:pt x="831" y="1142"/>
                </a:lnTo>
                <a:lnTo>
                  <a:pt x="830" y="1140"/>
                </a:lnTo>
                <a:lnTo>
                  <a:pt x="811" y="1078"/>
                </a:lnTo>
                <a:lnTo>
                  <a:pt x="799" y="1015"/>
                </a:lnTo>
                <a:lnTo>
                  <a:pt x="793" y="953"/>
                </a:lnTo>
                <a:lnTo>
                  <a:pt x="792" y="892"/>
                </a:lnTo>
                <a:lnTo>
                  <a:pt x="797" y="831"/>
                </a:lnTo>
                <a:lnTo>
                  <a:pt x="806" y="772"/>
                </a:lnTo>
                <a:lnTo>
                  <a:pt x="819" y="715"/>
                </a:lnTo>
                <a:lnTo>
                  <a:pt x="837" y="662"/>
                </a:lnTo>
                <a:lnTo>
                  <a:pt x="859" y="612"/>
                </a:lnTo>
                <a:lnTo>
                  <a:pt x="884" y="567"/>
                </a:lnTo>
                <a:lnTo>
                  <a:pt x="837" y="573"/>
                </a:lnTo>
                <a:lnTo>
                  <a:pt x="785" y="575"/>
                </a:lnTo>
                <a:lnTo>
                  <a:pt x="733" y="572"/>
                </a:lnTo>
                <a:lnTo>
                  <a:pt x="678" y="564"/>
                </a:lnTo>
                <a:lnTo>
                  <a:pt x="624" y="551"/>
                </a:lnTo>
                <a:lnTo>
                  <a:pt x="569" y="534"/>
                </a:lnTo>
                <a:lnTo>
                  <a:pt x="515" y="510"/>
                </a:lnTo>
                <a:lnTo>
                  <a:pt x="464" y="481"/>
                </a:lnTo>
                <a:lnTo>
                  <a:pt x="414" y="447"/>
                </a:lnTo>
                <a:lnTo>
                  <a:pt x="413" y="446"/>
                </a:lnTo>
                <a:lnTo>
                  <a:pt x="411" y="443"/>
                </a:lnTo>
                <a:lnTo>
                  <a:pt x="410" y="440"/>
                </a:lnTo>
                <a:lnTo>
                  <a:pt x="408" y="436"/>
                </a:lnTo>
                <a:lnTo>
                  <a:pt x="410" y="433"/>
                </a:lnTo>
                <a:lnTo>
                  <a:pt x="411" y="432"/>
                </a:lnTo>
                <a:lnTo>
                  <a:pt x="413" y="429"/>
                </a:lnTo>
                <a:lnTo>
                  <a:pt x="415" y="429"/>
                </a:lnTo>
                <a:lnTo>
                  <a:pt x="418" y="428"/>
                </a:lnTo>
                <a:lnTo>
                  <a:pt x="421" y="429"/>
                </a:lnTo>
                <a:lnTo>
                  <a:pt x="423" y="429"/>
                </a:lnTo>
                <a:lnTo>
                  <a:pt x="475" y="442"/>
                </a:lnTo>
                <a:lnTo>
                  <a:pt x="527" y="453"/>
                </a:lnTo>
                <a:lnTo>
                  <a:pt x="576" y="460"/>
                </a:lnTo>
                <a:lnTo>
                  <a:pt x="625" y="464"/>
                </a:lnTo>
                <a:lnTo>
                  <a:pt x="673" y="464"/>
                </a:lnTo>
                <a:lnTo>
                  <a:pt x="722" y="458"/>
                </a:lnTo>
                <a:lnTo>
                  <a:pt x="772" y="447"/>
                </a:lnTo>
                <a:lnTo>
                  <a:pt x="821" y="432"/>
                </a:lnTo>
                <a:lnTo>
                  <a:pt x="872" y="409"/>
                </a:lnTo>
                <a:lnTo>
                  <a:pt x="915" y="387"/>
                </a:lnTo>
                <a:lnTo>
                  <a:pt x="952" y="362"/>
                </a:lnTo>
                <a:lnTo>
                  <a:pt x="985" y="334"/>
                </a:lnTo>
                <a:lnTo>
                  <a:pt x="1012" y="306"/>
                </a:lnTo>
                <a:lnTo>
                  <a:pt x="1037" y="274"/>
                </a:lnTo>
                <a:lnTo>
                  <a:pt x="1057" y="241"/>
                </a:lnTo>
                <a:lnTo>
                  <a:pt x="1076" y="203"/>
                </a:lnTo>
                <a:lnTo>
                  <a:pt x="1091" y="162"/>
                </a:lnTo>
                <a:lnTo>
                  <a:pt x="1103" y="120"/>
                </a:lnTo>
                <a:lnTo>
                  <a:pt x="1113" y="76"/>
                </a:lnTo>
                <a:lnTo>
                  <a:pt x="1113" y="76"/>
                </a:lnTo>
                <a:lnTo>
                  <a:pt x="1114" y="73"/>
                </a:lnTo>
                <a:lnTo>
                  <a:pt x="1115" y="71"/>
                </a:lnTo>
                <a:lnTo>
                  <a:pt x="1117" y="70"/>
                </a:lnTo>
                <a:lnTo>
                  <a:pt x="1120" y="69"/>
                </a:lnTo>
                <a:lnTo>
                  <a:pt x="1123" y="69"/>
                </a:lnTo>
                <a:close/>
                <a:moveTo>
                  <a:pt x="754" y="0"/>
                </a:moveTo>
                <a:lnTo>
                  <a:pt x="781" y="4"/>
                </a:lnTo>
                <a:lnTo>
                  <a:pt x="806" y="11"/>
                </a:lnTo>
                <a:lnTo>
                  <a:pt x="830" y="24"/>
                </a:lnTo>
                <a:lnTo>
                  <a:pt x="850" y="40"/>
                </a:lnTo>
                <a:lnTo>
                  <a:pt x="866" y="60"/>
                </a:lnTo>
                <a:lnTo>
                  <a:pt x="879" y="84"/>
                </a:lnTo>
                <a:lnTo>
                  <a:pt x="888" y="110"/>
                </a:lnTo>
                <a:lnTo>
                  <a:pt x="891" y="138"/>
                </a:lnTo>
                <a:lnTo>
                  <a:pt x="888" y="165"/>
                </a:lnTo>
                <a:lnTo>
                  <a:pt x="881" y="190"/>
                </a:lnTo>
                <a:lnTo>
                  <a:pt x="868" y="213"/>
                </a:lnTo>
                <a:lnTo>
                  <a:pt x="851" y="234"/>
                </a:lnTo>
                <a:lnTo>
                  <a:pt x="831" y="250"/>
                </a:lnTo>
                <a:lnTo>
                  <a:pt x="807" y="263"/>
                </a:lnTo>
                <a:lnTo>
                  <a:pt x="781" y="272"/>
                </a:lnTo>
                <a:lnTo>
                  <a:pt x="754" y="275"/>
                </a:lnTo>
                <a:lnTo>
                  <a:pt x="727" y="272"/>
                </a:lnTo>
                <a:lnTo>
                  <a:pt x="702" y="264"/>
                </a:lnTo>
                <a:lnTo>
                  <a:pt x="678" y="251"/>
                </a:lnTo>
                <a:lnTo>
                  <a:pt x="658" y="235"/>
                </a:lnTo>
                <a:lnTo>
                  <a:pt x="640" y="215"/>
                </a:lnTo>
                <a:lnTo>
                  <a:pt x="627" y="191"/>
                </a:lnTo>
                <a:lnTo>
                  <a:pt x="620" y="165"/>
                </a:lnTo>
                <a:lnTo>
                  <a:pt x="617" y="138"/>
                </a:lnTo>
                <a:lnTo>
                  <a:pt x="620" y="110"/>
                </a:lnTo>
                <a:lnTo>
                  <a:pt x="627" y="85"/>
                </a:lnTo>
                <a:lnTo>
                  <a:pt x="640" y="62"/>
                </a:lnTo>
                <a:lnTo>
                  <a:pt x="656" y="41"/>
                </a:lnTo>
                <a:lnTo>
                  <a:pt x="677" y="24"/>
                </a:lnTo>
                <a:lnTo>
                  <a:pt x="701" y="12"/>
                </a:lnTo>
                <a:lnTo>
                  <a:pt x="727" y="4"/>
                </a:lnTo>
                <a:lnTo>
                  <a:pt x="754" y="0"/>
                </a:lnTo>
                <a:close/>
              </a:path>
            </a:pathLst>
          </a:custGeom>
          <a:solidFill>
            <a:srgbClr val="04304B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3203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15" r:id="rId1"/>
    <p:sldLayoutId id="2147484716" r:id="rId2"/>
    <p:sldLayoutId id="2147484717" r:id="rId3"/>
    <p:sldLayoutId id="2147484718" r:id="rId4"/>
    <p:sldLayoutId id="2147484719" r:id="rId5"/>
    <p:sldLayoutId id="2147484720" r:id="rId6"/>
    <p:sldLayoutId id="2147484721" r:id="rId7"/>
    <p:sldLayoutId id="2147484722" r:id="rId8"/>
    <p:sldLayoutId id="2147484723" r:id="rId9"/>
    <p:sldLayoutId id="2147484724" r:id="rId10"/>
    <p:sldLayoutId id="2147484725" r:id="rId11"/>
    <p:sldLayoutId id="2147484726" r:id="rId12"/>
    <p:sldLayoutId id="2147484727" r:id="rId13"/>
    <p:sldLayoutId id="2147484728" r:id="rId14"/>
    <p:sldLayoutId id="2147484729" r:id="rId15"/>
    <p:sldLayoutId id="2147484730" r:id="rId16"/>
    <p:sldLayoutId id="2147484731" r:id="rId17"/>
    <p:sldLayoutId id="2147484732" r:id="rId18"/>
    <p:sldLayoutId id="2147484733" r:id="rId19"/>
    <p:sldLayoutId id="2147484734" r:id="rId20"/>
    <p:sldLayoutId id="2147484735" r:id="rId21"/>
    <p:sldLayoutId id="2147484163" r:id="rId22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hf sldNum="0" hdr="0" ftr="0" dt="0"/>
  <p:txStyles>
    <p:titleStyle>
      <a:lvl1pPr algn="ctr" defTabSz="182880" rtl="0" eaLnBrk="1" latinLnBrk="0" hangingPunct="1">
        <a:lnSpc>
          <a:spcPct val="100000"/>
        </a:lnSpc>
        <a:spcBef>
          <a:spcPct val="0"/>
        </a:spcBef>
        <a:buNone/>
        <a:defRPr lang="en-US" sz="2800" b="0" i="0" u="none" kern="1200" cap="none" baseline="0" dirty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74BE"/>
        </a:buClr>
        <a:buSzPct val="80000"/>
        <a:buFontTx/>
        <a:buNone/>
        <a:tabLst/>
        <a:defRPr sz="2000" b="0" kern="1200" cap="none" baseline="0">
          <a:solidFill>
            <a:schemeClr val="tx1"/>
          </a:solidFill>
          <a:latin typeface="+mn-lt"/>
          <a:ea typeface="+mn-ea"/>
          <a:cs typeface="+mn-cs"/>
        </a:defRPr>
      </a:lvl1pPr>
      <a:lvl2pPr marL="182563" marR="0" indent="-182563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74BE"/>
        </a:buClr>
        <a:buSzPct val="80000"/>
        <a:buFont typeface="Arial" pitchFamily="34" charset="0"/>
        <a:buChar char="•"/>
        <a:tabLst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396875" marR="0" indent="-182563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chemeClr val="tx2"/>
        </a:buClr>
        <a:buSzPct val="80000"/>
        <a:buFont typeface="Arial" panose="020B0604020202020204" pitchFamily="34" charset="0"/>
        <a:buChar char="•"/>
        <a:tabLst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628650" marR="0" indent="-182563" algn="l" defTabSz="365760" rtl="0" eaLnBrk="1" fontAlgn="auto" latinLnBrk="0" hangingPunct="1">
        <a:lnSpc>
          <a:spcPct val="100000"/>
        </a:lnSpc>
        <a:spcBef>
          <a:spcPts val="600"/>
        </a:spcBef>
        <a:spcAft>
          <a:spcPts val="0"/>
        </a:spcAft>
        <a:buClr>
          <a:srgbClr val="000000">
            <a:lumMod val="65000"/>
            <a:lumOff val="35000"/>
          </a:srgbClr>
        </a:buClr>
        <a:buSzPct val="100000"/>
        <a:buFont typeface="Calibri" panose="020F0502020204030204" pitchFamily="34" charset="0"/>
        <a:buChar char="-"/>
        <a:tabLst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7" orient="horz" pos="660" userDrawn="1">
          <p15:clr>
            <a:srgbClr val="F26B43"/>
          </p15:clr>
        </p15:guide>
        <p15:guide id="8" pos="384" userDrawn="1">
          <p15:clr>
            <a:srgbClr val="F26B43"/>
          </p15:clr>
        </p15:guide>
        <p15:guide id="9" orient="horz" pos="324" userDrawn="1">
          <p15:clr>
            <a:srgbClr val="F26B43"/>
          </p15:clr>
        </p15:guide>
        <p15:guide id="10" orient="horz" pos="540" userDrawn="1">
          <p15:clr>
            <a:srgbClr val="F26B43"/>
          </p15:clr>
        </p15:guide>
      </p15:sldGuideLst>
    </p:ext>
  </p:extLst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4654296"/>
            <a:ext cx="9144000" cy="489204"/>
          </a:xfrm>
          <a:prstGeom prst="rect">
            <a:avLst/>
          </a:prstGeom>
          <a:solidFill>
            <a:srgbClr val="DB385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>
              <a:solidFill>
                <a:schemeClr val="accent1"/>
              </a:solidFill>
            </a:endParaRPr>
          </a:p>
        </p:txBody>
      </p: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TextBox 3"/>
          <p:cNvSpPr txBox="1"/>
          <p:nvPr/>
        </p:nvSpPr>
        <p:spPr>
          <a:xfrm>
            <a:off x="2819401" y="4736592"/>
            <a:ext cx="3505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1000" b="0" cap="all" spc="0" baseline="0" dirty="0">
                <a:solidFill>
                  <a:schemeClr val="bg1"/>
                </a:solidFill>
                <a:latin typeface="+mn-lt"/>
                <a:cs typeface="Arial" pitchFamily="34" charset="0"/>
              </a:rPr>
              <a:t>CONFIDENTIAL  •  DO NOT DISCLOSE</a:t>
            </a:r>
          </a:p>
        </p:txBody>
      </p:sp>
      <p:sp>
        <p:nvSpPr>
          <p:cNvPr id="9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48688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82880">
              <a:defRPr sz="900">
                <a:solidFill>
                  <a:schemeClr val="bg1"/>
                </a:solidFill>
              </a:defRPr>
            </a:lvl1pPr>
          </a:lstStyle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2234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36" r:id="rId1"/>
    <p:sldLayoutId id="2147484837" r:id="rId2"/>
    <p:sldLayoutId id="2147484838" r:id="rId3"/>
    <p:sldLayoutId id="2147484839" r:id="rId4"/>
    <p:sldLayoutId id="2147484840" r:id="rId5"/>
    <p:sldLayoutId id="2147484841" r:id="rId6"/>
    <p:sldLayoutId id="2147484842" r:id="rId7"/>
    <p:sldLayoutId id="2147484843" r:id="rId8"/>
    <p:sldLayoutId id="2147484844" r:id="rId9"/>
  </p:sldLayoutIdLst>
  <p:transition>
    <p:fade/>
  </p:transition>
  <p:hf sldNum="0" hdr="0" ftr="0" dt="0"/>
  <p:txStyles>
    <p:titleStyle>
      <a:lvl1pPr algn="ctr" defTabSz="182880" rtl="0" eaLnBrk="1" latinLnBrk="0" hangingPunct="1">
        <a:spcBef>
          <a:spcPct val="0"/>
        </a:spcBef>
        <a:buNone/>
        <a:defRPr sz="2800" kern="1200" cap="none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accent1">
            <a:lumMod val="40000"/>
            <a:lumOff val="60000"/>
          </a:schemeClr>
        </a:buClr>
        <a:buSzPct val="80000"/>
        <a:buFont typeface="Arial" pitchFamily="34" charset="0"/>
        <a:buChar char="•"/>
        <a:defRPr sz="2000" b="0" kern="1200" cap="none" baseline="0">
          <a:solidFill>
            <a:schemeClr val="bg1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bg1">
            <a:lumMod val="75000"/>
          </a:schemeClr>
        </a:buClr>
        <a:buSzPct val="80000"/>
        <a:buFont typeface="Arial" pitchFamily="34" charset="0"/>
        <a:buChar char="•"/>
        <a:tabLst/>
        <a:defRPr sz="1800" kern="1200" baseline="0">
          <a:solidFill>
            <a:schemeClr val="bg1">
              <a:lumMod val="7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bg1">
            <a:lumMod val="75000"/>
          </a:schemeClr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bg1">
              <a:lumMod val="7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j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j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716" y="4749137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2412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7" r:id="rId1"/>
    <p:sldLayoutId id="2147484738" r:id="rId2"/>
    <p:sldLayoutId id="2147484739" r:id="rId3"/>
    <p:sldLayoutId id="2147484740" r:id="rId4"/>
    <p:sldLayoutId id="2147484741" r:id="rId5"/>
    <p:sldLayoutId id="2147484742" r:id="rId6"/>
    <p:sldLayoutId id="2147484743" r:id="rId7"/>
    <p:sldLayoutId id="2147484744" r:id="rId8"/>
    <p:sldLayoutId id="2147484745" r:id="rId9"/>
    <p:sldLayoutId id="2147484746" r:id="rId10"/>
    <p:sldLayoutId id="2147484747" r:id="rId11"/>
    <p:sldLayoutId id="2147484748" r:id="rId12"/>
    <p:sldLayoutId id="2147484749" r:id="rId13"/>
    <p:sldLayoutId id="2147484750" r:id="rId14"/>
    <p:sldLayoutId id="2147484751" r:id="rId15"/>
    <p:sldLayoutId id="2147484752" r:id="rId16"/>
    <p:sldLayoutId id="2147484753" r:id="rId17"/>
    <p:sldLayoutId id="2147484754" r:id="rId18"/>
    <p:sldLayoutId id="2147484755" r:id="rId19"/>
    <p:sldLayoutId id="2147484756" r:id="rId20"/>
  </p:sldLayoutIdLst>
  <p:transition>
    <p:fade/>
  </p:transition>
  <p:hf sldNum="0" hdr="0" ftr="0" dt="0"/>
  <p:txStyles>
    <p:titleStyle>
      <a:lvl1pPr algn="ctr" defTabSz="182880" rtl="0" eaLnBrk="1" latinLnBrk="0" hangingPunct="1">
        <a:spcBef>
          <a:spcPct val="0"/>
        </a:spcBef>
        <a:buNone/>
        <a:defRPr lang="en-US" sz="2800" kern="1200" cap="none" baseline="0" dirty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accent1"/>
        </a:buClr>
        <a:buSzPct val="80000"/>
        <a:buFont typeface="Arial" pitchFamily="34" charset="0"/>
        <a:buChar char="•"/>
        <a:defRPr sz="2000" b="0" kern="1200" cap="none" baseline="0">
          <a:solidFill>
            <a:schemeClr val="tx2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tx1">
            <a:lumMod val="65000"/>
            <a:lumOff val="35000"/>
          </a:schemeClr>
        </a:buClr>
        <a:buSzPct val="80000"/>
        <a:buFont typeface="Arial" pitchFamily="34" charset="0"/>
        <a:buChar char="•"/>
        <a:tabLst/>
        <a:defRPr sz="18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660" userDrawn="1">
          <p15:clr>
            <a:srgbClr val="F26B43"/>
          </p15:clr>
        </p15:guide>
        <p15:guide id="2" pos="384" userDrawn="1">
          <p15:clr>
            <a:srgbClr val="F26B43"/>
          </p15:clr>
        </p15:guide>
        <p15:guide id="3" orient="horz" pos="324" userDrawn="1">
          <p15:clr>
            <a:srgbClr val="F26B43"/>
          </p15:clr>
        </p15:guide>
        <p15:guide id="4" orient="horz" pos="54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1447560" y="192024"/>
            <a:ext cx="706831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pic>
        <p:nvPicPr>
          <p:cNvPr id="7" name="Picture 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497" y="135169"/>
            <a:ext cx="914366" cy="634977"/>
          </a:xfrm>
          <a:prstGeom prst="rect">
            <a:avLst/>
          </a:prstGeom>
        </p:spPr>
      </p:pic>
      <p:pic>
        <p:nvPicPr>
          <p:cNvPr id="11" name="Picture 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716" y="4749137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829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8" r:id="rId1"/>
    <p:sldLayoutId id="2147484759" r:id="rId2"/>
    <p:sldLayoutId id="2147484760" r:id="rId3"/>
    <p:sldLayoutId id="2147484761" r:id="rId4"/>
    <p:sldLayoutId id="2147484762" r:id="rId5"/>
    <p:sldLayoutId id="2147484763" r:id="rId6"/>
    <p:sldLayoutId id="2147484764" r:id="rId7"/>
    <p:sldLayoutId id="2147484765" r:id="rId8"/>
  </p:sldLayoutIdLst>
  <p:transition>
    <p:fade/>
  </p:transition>
  <p:hf sldNum="0" hdr="0" ftr="0" dt="0"/>
  <p:txStyles>
    <p:titleStyle>
      <a:lvl1pPr algn="l" defTabSz="182880" rtl="0" eaLnBrk="1" latinLnBrk="0" hangingPunct="1">
        <a:spcBef>
          <a:spcPct val="0"/>
        </a:spcBef>
        <a:buNone/>
        <a:defRPr lang="en-US" sz="2800" kern="1200" cap="none" baseline="0" dirty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80000"/>
        <a:buFont typeface="Arial" pitchFamily="34" charset="0"/>
        <a:buChar char="•"/>
        <a:defRPr sz="2000" b="0" kern="1200" cap="none" baseline="0">
          <a:solidFill>
            <a:schemeClr val="tx2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80000"/>
        <a:buFont typeface="Arial" pitchFamily="34" charset="0"/>
        <a:buChar char="•"/>
        <a:tabLst/>
        <a:defRPr sz="18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TextBox 3"/>
          <p:cNvSpPr txBox="1"/>
          <p:nvPr/>
        </p:nvSpPr>
        <p:spPr>
          <a:xfrm>
            <a:off x="2819401" y="4736592"/>
            <a:ext cx="3505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1000" b="0" cap="all" spc="0" baseline="0" dirty="0">
                <a:solidFill>
                  <a:schemeClr val="bg1"/>
                </a:solidFill>
                <a:latin typeface="+mn-lt"/>
                <a:cs typeface="Arial" pitchFamily="34" charset="0"/>
              </a:rPr>
              <a:t>CONFIDENTIAL  •  DO NOT DISCLOSE</a:t>
            </a:r>
          </a:p>
        </p:txBody>
      </p:sp>
      <p:sp>
        <p:nvSpPr>
          <p:cNvPr id="9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48688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82880">
              <a:defRPr sz="900">
                <a:solidFill>
                  <a:schemeClr val="bg1"/>
                </a:solidFill>
              </a:defRPr>
            </a:lvl1pPr>
          </a:lstStyle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1892" y="4746756"/>
            <a:ext cx="558779" cy="253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692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67" r:id="rId1"/>
    <p:sldLayoutId id="2147484768" r:id="rId2"/>
    <p:sldLayoutId id="2147484769" r:id="rId3"/>
    <p:sldLayoutId id="2147484770" r:id="rId4"/>
    <p:sldLayoutId id="2147484771" r:id="rId5"/>
    <p:sldLayoutId id="2147484772" r:id="rId6"/>
    <p:sldLayoutId id="2147484773" r:id="rId7"/>
    <p:sldLayoutId id="2147484774" r:id="rId8"/>
    <p:sldLayoutId id="2147484775" r:id="rId9"/>
  </p:sldLayoutIdLst>
  <p:transition>
    <p:fade/>
  </p:transition>
  <p:hf sldNum="0" hdr="0" ftr="0" dt="0"/>
  <p:txStyles>
    <p:titleStyle>
      <a:lvl1pPr algn="ctr" defTabSz="182880" rtl="0" eaLnBrk="1" latinLnBrk="0" hangingPunct="1">
        <a:spcBef>
          <a:spcPct val="0"/>
        </a:spcBef>
        <a:buNone/>
        <a:defRPr sz="2800" kern="1200" cap="none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accent1"/>
        </a:buClr>
        <a:buSzPct val="80000"/>
        <a:buFont typeface="Arial" pitchFamily="34" charset="0"/>
        <a:buChar char="•"/>
        <a:defRPr sz="2000" b="0" kern="1200" cap="none" baseline="0">
          <a:solidFill>
            <a:schemeClr val="tx2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tx1">
            <a:lumMod val="65000"/>
            <a:lumOff val="35000"/>
          </a:schemeClr>
        </a:buClr>
        <a:buSzPct val="80000"/>
        <a:buFont typeface="Arial" pitchFamily="34" charset="0"/>
        <a:buChar char="•"/>
        <a:tabLst/>
        <a:defRPr sz="18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j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j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6EB2891F-21BD-4F3E-93B0-20BAAD612E0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6785609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77" r:id="rId1"/>
    <p:sldLayoutId id="2147484778" r:id="rId2"/>
    <p:sldLayoutId id="2147484779" r:id="rId3"/>
    <p:sldLayoutId id="2147484780" r:id="rId4"/>
    <p:sldLayoutId id="2147484781" r:id="rId5"/>
    <p:sldLayoutId id="2147484782" r:id="rId6"/>
    <p:sldLayoutId id="2147484783" r:id="rId7"/>
    <p:sldLayoutId id="2147484784" r:id="rId8"/>
    <p:sldLayoutId id="2147484785" r:id="rId9"/>
    <p:sldLayoutId id="2147484786" r:id="rId10"/>
    <p:sldLayoutId id="2147484787" r:id="rId11"/>
    <p:sldLayoutId id="2147484788" r:id="rId12"/>
    <p:sldLayoutId id="2147484789" r:id="rId13"/>
    <p:sldLayoutId id="2147484790" r:id="rId14"/>
    <p:sldLayoutId id="2147484791" r:id="rId15"/>
    <p:sldLayoutId id="2147484792" r:id="rId16"/>
    <p:sldLayoutId id="2147484793" r:id="rId17"/>
    <p:sldLayoutId id="2147484794" r:id="rId18"/>
    <p:sldLayoutId id="2147484795" r:id="rId19"/>
    <p:sldLayoutId id="2147484796" r:id="rId20"/>
  </p:sldLayoutIdLst>
  <p:transition>
    <p:fade/>
  </p:transition>
  <p:hf sldNum="0" hdr="0" ftr="0" dt="0"/>
  <p:txStyles>
    <p:titleStyle>
      <a:lvl1pPr algn="ctr" defTabSz="182880" rtl="0" eaLnBrk="1" latinLnBrk="0" hangingPunct="1">
        <a:spcBef>
          <a:spcPct val="0"/>
        </a:spcBef>
        <a:buNone/>
        <a:defRPr lang="en-US" sz="2800" kern="1200" cap="none" baseline="0" dirty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accent1"/>
        </a:buClr>
        <a:buSzPct val="80000"/>
        <a:buFont typeface="Arial" pitchFamily="34" charset="0"/>
        <a:buChar char="•"/>
        <a:defRPr sz="2000" b="0" kern="1200" cap="none" baseline="0">
          <a:solidFill>
            <a:schemeClr val="tx2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tx1">
            <a:lumMod val="65000"/>
            <a:lumOff val="35000"/>
          </a:schemeClr>
        </a:buClr>
        <a:buSzPct val="80000"/>
        <a:buFont typeface="Arial" pitchFamily="34" charset="0"/>
        <a:buChar char="•"/>
        <a:tabLst/>
        <a:defRPr sz="18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660" userDrawn="1">
          <p15:clr>
            <a:srgbClr val="F26B43"/>
          </p15:clr>
        </p15:guide>
        <p15:guide id="2" pos="384" userDrawn="1">
          <p15:clr>
            <a:srgbClr val="F26B43"/>
          </p15:clr>
        </p15:guide>
        <p15:guide id="3" orient="horz" pos="324" userDrawn="1">
          <p15:clr>
            <a:srgbClr val="F26B43"/>
          </p15:clr>
        </p15:guide>
        <p15:guide id="4" orient="horz" pos="540" userDrawn="1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0274934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98" r:id="rId1"/>
    <p:sldLayoutId id="2147484799" r:id="rId2"/>
    <p:sldLayoutId id="2147484800" r:id="rId3"/>
    <p:sldLayoutId id="2147484801" r:id="rId4"/>
    <p:sldLayoutId id="2147484802" r:id="rId5"/>
    <p:sldLayoutId id="2147484803" r:id="rId6"/>
    <p:sldLayoutId id="2147484804" r:id="rId7"/>
    <p:sldLayoutId id="2147484805" r:id="rId8"/>
    <p:sldLayoutId id="2147484806" r:id="rId9"/>
  </p:sldLayoutIdLst>
  <p:transition>
    <p:fade/>
  </p:transition>
  <p:hf sldNum="0" hdr="0" ftr="0" dt="0"/>
  <p:txStyles>
    <p:titleStyle>
      <a:lvl1pPr algn="ctr" defTabSz="182880" rtl="0" eaLnBrk="1" latinLnBrk="0" hangingPunct="1">
        <a:spcBef>
          <a:spcPct val="0"/>
        </a:spcBef>
        <a:buNone/>
        <a:defRPr lang="en-US" sz="2800" kern="1200" cap="none" baseline="0" dirty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accent1">
            <a:lumMod val="40000"/>
            <a:lumOff val="60000"/>
          </a:schemeClr>
        </a:buClr>
        <a:buSzPct val="80000"/>
        <a:buFont typeface="Arial" pitchFamily="34" charset="0"/>
        <a:buChar char="•"/>
        <a:defRPr sz="2000" b="0" kern="1200" cap="none" baseline="0">
          <a:solidFill>
            <a:schemeClr val="accent1">
              <a:lumMod val="40000"/>
              <a:lumOff val="60000"/>
            </a:schemeClr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bg1">
            <a:lumMod val="75000"/>
          </a:schemeClr>
        </a:buClr>
        <a:buSzPct val="80000"/>
        <a:buFont typeface="Arial" pitchFamily="34" charset="0"/>
        <a:buChar char="•"/>
        <a:tabLst/>
        <a:defRPr sz="1800" kern="1200" baseline="0">
          <a:solidFill>
            <a:schemeClr val="bg1">
              <a:lumMod val="7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spcAft>
          <a:spcPts val="0"/>
        </a:spcAft>
        <a:buClr>
          <a:schemeClr val="bg1">
            <a:lumMod val="75000"/>
          </a:schemeClr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bg1">
              <a:lumMod val="7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1447560" y="192024"/>
            <a:ext cx="706831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32" name="Group 9"/>
          <p:cNvGrpSpPr>
            <a:grpSpLocks noChangeAspect="1"/>
          </p:cNvGrpSpPr>
          <p:nvPr/>
        </p:nvGrpSpPr>
        <p:grpSpPr bwMode="auto">
          <a:xfrm>
            <a:off x="274320" y="137160"/>
            <a:ext cx="915959" cy="640080"/>
            <a:chOff x="1968" y="1726"/>
            <a:chExt cx="1846" cy="1290"/>
          </a:xfrm>
        </p:grpSpPr>
        <p:sp>
          <p:nvSpPr>
            <p:cNvPr id="33" name="Freeform 32"/>
            <p:cNvSpPr>
              <a:spLocks noEditPoints="1"/>
            </p:cNvSpPr>
            <p:nvPr/>
          </p:nvSpPr>
          <p:spPr bwMode="auto">
            <a:xfrm>
              <a:off x="2446" y="1726"/>
              <a:ext cx="896" cy="588"/>
            </a:xfrm>
            <a:custGeom>
              <a:avLst/>
              <a:gdLst>
                <a:gd name="T0" fmla="*/ 1437 w 1489"/>
                <a:gd name="T1" fmla="*/ 936 h 976"/>
                <a:gd name="T2" fmla="*/ 1446 w 1489"/>
                <a:gd name="T3" fmla="*/ 922 h 976"/>
                <a:gd name="T4" fmla="*/ 1444 w 1489"/>
                <a:gd name="T5" fmla="*/ 936 h 976"/>
                <a:gd name="T6" fmla="*/ 1437 w 1489"/>
                <a:gd name="T7" fmla="*/ 936 h 976"/>
                <a:gd name="T8" fmla="*/ 1433 w 1489"/>
                <a:gd name="T9" fmla="*/ 957 h 976"/>
                <a:gd name="T10" fmla="*/ 1437 w 1489"/>
                <a:gd name="T11" fmla="*/ 940 h 976"/>
                <a:gd name="T12" fmla="*/ 1455 w 1489"/>
                <a:gd name="T13" fmla="*/ 957 h 976"/>
                <a:gd name="T14" fmla="*/ 1449 w 1489"/>
                <a:gd name="T15" fmla="*/ 939 h 976"/>
                <a:gd name="T16" fmla="*/ 1446 w 1489"/>
                <a:gd name="T17" fmla="*/ 918 h 976"/>
                <a:gd name="T18" fmla="*/ 1433 w 1489"/>
                <a:gd name="T19" fmla="*/ 957 h 976"/>
                <a:gd name="T20" fmla="*/ 1414 w 1489"/>
                <a:gd name="T21" fmla="*/ 938 h 976"/>
                <a:gd name="T22" fmla="*/ 1445 w 1489"/>
                <a:gd name="T23" fmla="*/ 907 h 976"/>
                <a:gd name="T24" fmla="*/ 1445 w 1489"/>
                <a:gd name="T25" fmla="*/ 969 h 976"/>
                <a:gd name="T26" fmla="*/ 1414 w 1489"/>
                <a:gd name="T27" fmla="*/ 938 h 976"/>
                <a:gd name="T28" fmla="*/ 1410 w 1489"/>
                <a:gd name="T29" fmla="*/ 938 h 976"/>
                <a:gd name="T30" fmla="*/ 1480 w 1489"/>
                <a:gd name="T31" fmla="*/ 938 h 976"/>
                <a:gd name="T32" fmla="*/ 1410 w 1489"/>
                <a:gd name="T33" fmla="*/ 938 h 976"/>
                <a:gd name="T34" fmla="*/ 1203 w 1489"/>
                <a:gd name="T35" fmla="*/ 976 h 976"/>
                <a:gd name="T36" fmla="*/ 1189 w 1489"/>
                <a:gd name="T37" fmla="*/ 975 h 976"/>
                <a:gd name="T38" fmla="*/ 286 w 1489"/>
                <a:gd name="T39" fmla="*/ 976 h 976"/>
                <a:gd name="T40" fmla="*/ 240 w 1489"/>
                <a:gd name="T41" fmla="*/ 408 h 976"/>
                <a:gd name="T42" fmla="*/ 623 w 1489"/>
                <a:gd name="T43" fmla="*/ 0 h 976"/>
                <a:gd name="T44" fmla="*/ 901 w 1489"/>
                <a:gd name="T45" fmla="*/ 121 h 976"/>
                <a:gd name="T46" fmla="*/ 872 w 1489"/>
                <a:gd name="T47" fmla="*/ 182 h 976"/>
                <a:gd name="T48" fmla="*/ 840 w 1489"/>
                <a:gd name="T49" fmla="*/ 166 h 976"/>
                <a:gd name="T50" fmla="*/ 314 w 1489"/>
                <a:gd name="T51" fmla="*/ 384 h 976"/>
                <a:gd name="T52" fmla="*/ 326 w 1489"/>
                <a:gd name="T53" fmla="*/ 479 h 976"/>
                <a:gd name="T54" fmla="*/ 76 w 1489"/>
                <a:gd name="T55" fmla="*/ 690 h 976"/>
                <a:gd name="T56" fmla="*/ 298 w 1489"/>
                <a:gd name="T57" fmla="*/ 900 h 976"/>
                <a:gd name="T58" fmla="*/ 1192 w 1489"/>
                <a:gd name="T59" fmla="*/ 900 h 976"/>
                <a:gd name="T60" fmla="*/ 1413 w 1489"/>
                <a:gd name="T61" fmla="*/ 690 h 976"/>
                <a:gd name="T62" fmla="*/ 1186 w 1489"/>
                <a:gd name="T63" fmla="*/ 476 h 976"/>
                <a:gd name="T64" fmla="*/ 1199 w 1489"/>
                <a:gd name="T65" fmla="*/ 406 h 976"/>
                <a:gd name="T66" fmla="*/ 1159 w 1489"/>
                <a:gd name="T67" fmla="*/ 314 h 976"/>
                <a:gd name="T68" fmla="*/ 1071 w 1489"/>
                <a:gd name="T69" fmla="*/ 279 h 976"/>
                <a:gd name="T70" fmla="*/ 963 w 1489"/>
                <a:gd name="T71" fmla="*/ 336 h 976"/>
                <a:gd name="T72" fmla="*/ 766 w 1489"/>
                <a:gd name="T73" fmla="*/ 777 h 976"/>
                <a:gd name="T74" fmla="*/ 716 w 1489"/>
                <a:gd name="T75" fmla="*/ 796 h 976"/>
                <a:gd name="T76" fmla="*/ 535 w 1489"/>
                <a:gd name="T77" fmla="*/ 411 h 976"/>
                <a:gd name="T78" fmla="*/ 604 w 1489"/>
                <a:gd name="T79" fmla="*/ 381 h 976"/>
                <a:gd name="T80" fmla="*/ 883 w 1489"/>
                <a:gd name="T81" fmla="*/ 324 h 976"/>
                <a:gd name="T82" fmla="*/ 1046 w 1489"/>
                <a:gd name="T83" fmla="*/ 205 h 976"/>
                <a:gd name="T84" fmla="*/ 1080 w 1489"/>
                <a:gd name="T85" fmla="*/ 204 h 976"/>
                <a:gd name="T86" fmla="*/ 1206 w 1489"/>
                <a:gd name="T87" fmla="*/ 254 h 976"/>
                <a:gd name="T88" fmla="*/ 1216 w 1489"/>
                <a:gd name="T89" fmla="*/ 264 h 976"/>
                <a:gd name="T90" fmla="*/ 1249 w 1489"/>
                <a:gd name="T91" fmla="*/ 307 h 976"/>
                <a:gd name="T92" fmla="*/ 1275 w 1489"/>
                <a:gd name="T93" fmla="*/ 413 h 976"/>
                <a:gd name="T94" fmla="*/ 1203 w 1489"/>
                <a:gd name="T95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89" h="976">
                  <a:moveTo>
                    <a:pt x="1437" y="936"/>
                  </a:moveTo>
                  <a:lnTo>
                    <a:pt x="1437" y="936"/>
                  </a:lnTo>
                  <a:lnTo>
                    <a:pt x="1437" y="922"/>
                  </a:lnTo>
                  <a:lnTo>
                    <a:pt x="1446" y="922"/>
                  </a:lnTo>
                  <a:cubicBezTo>
                    <a:pt x="1450" y="922"/>
                    <a:pt x="1455" y="923"/>
                    <a:pt x="1455" y="929"/>
                  </a:cubicBezTo>
                  <a:cubicBezTo>
                    <a:pt x="1455" y="935"/>
                    <a:pt x="1450" y="936"/>
                    <a:pt x="1444" y="936"/>
                  </a:cubicBezTo>
                  <a:lnTo>
                    <a:pt x="1437" y="936"/>
                  </a:lnTo>
                  <a:lnTo>
                    <a:pt x="1437" y="936"/>
                  </a:lnTo>
                  <a:close/>
                  <a:moveTo>
                    <a:pt x="1433" y="957"/>
                  </a:moveTo>
                  <a:lnTo>
                    <a:pt x="1433" y="957"/>
                  </a:lnTo>
                  <a:lnTo>
                    <a:pt x="1437" y="957"/>
                  </a:lnTo>
                  <a:lnTo>
                    <a:pt x="1437" y="940"/>
                  </a:lnTo>
                  <a:lnTo>
                    <a:pt x="1444" y="940"/>
                  </a:lnTo>
                  <a:lnTo>
                    <a:pt x="1455" y="957"/>
                  </a:lnTo>
                  <a:lnTo>
                    <a:pt x="1461" y="957"/>
                  </a:lnTo>
                  <a:lnTo>
                    <a:pt x="1449" y="939"/>
                  </a:lnTo>
                  <a:cubicBezTo>
                    <a:pt x="1454" y="939"/>
                    <a:pt x="1459" y="935"/>
                    <a:pt x="1459" y="929"/>
                  </a:cubicBezTo>
                  <a:cubicBezTo>
                    <a:pt x="1459" y="921"/>
                    <a:pt x="1454" y="918"/>
                    <a:pt x="1446" y="918"/>
                  </a:cubicBezTo>
                  <a:lnTo>
                    <a:pt x="1433" y="918"/>
                  </a:lnTo>
                  <a:lnTo>
                    <a:pt x="1433" y="957"/>
                  </a:lnTo>
                  <a:lnTo>
                    <a:pt x="1433" y="957"/>
                  </a:lnTo>
                  <a:close/>
                  <a:moveTo>
                    <a:pt x="1414" y="938"/>
                  </a:moveTo>
                  <a:lnTo>
                    <a:pt x="1414" y="938"/>
                  </a:lnTo>
                  <a:cubicBezTo>
                    <a:pt x="1414" y="920"/>
                    <a:pt x="1428" y="907"/>
                    <a:pt x="1445" y="907"/>
                  </a:cubicBezTo>
                  <a:cubicBezTo>
                    <a:pt x="1462" y="907"/>
                    <a:pt x="1476" y="920"/>
                    <a:pt x="1476" y="938"/>
                  </a:cubicBezTo>
                  <a:cubicBezTo>
                    <a:pt x="1476" y="955"/>
                    <a:pt x="1462" y="969"/>
                    <a:pt x="1445" y="969"/>
                  </a:cubicBezTo>
                  <a:cubicBezTo>
                    <a:pt x="1428" y="969"/>
                    <a:pt x="1414" y="955"/>
                    <a:pt x="1414" y="938"/>
                  </a:cubicBezTo>
                  <a:lnTo>
                    <a:pt x="1414" y="938"/>
                  </a:lnTo>
                  <a:close/>
                  <a:moveTo>
                    <a:pt x="1410" y="938"/>
                  </a:moveTo>
                  <a:lnTo>
                    <a:pt x="1410" y="938"/>
                  </a:lnTo>
                  <a:cubicBezTo>
                    <a:pt x="1410" y="957"/>
                    <a:pt x="1426" y="972"/>
                    <a:pt x="1445" y="972"/>
                  </a:cubicBezTo>
                  <a:cubicBezTo>
                    <a:pt x="1464" y="972"/>
                    <a:pt x="1480" y="957"/>
                    <a:pt x="1480" y="938"/>
                  </a:cubicBezTo>
                  <a:cubicBezTo>
                    <a:pt x="1480" y="918"/>
                    <a:pt x="1464" y="903"/>
                    <a:pt x="1445" y="903"/>
                  </a:cubicBezTo>
                  <a:cubicBezTo>
                    <a:pt x="1426" y="903"/>
                    <a:pt x="1410" y="918"/>
                    <a:pt x="1410" y="938"/>
                  </a:cubicBezTo>
                  <a:lnTo>
                    <a:pt x="1410" y="938"/>
                  </a:lnTo>
                  <a:close/>
                  <a:moveTo>
                    <a:pt x="1203" y="976"/>
                  </a:moveTo>
                  <a:lnTo>
                    <a:pt x="1203" y="976"/>
                  </a:lnTo>
                  <a:cubicBezTo>
                    <a:pt x="1198" y="976"/>
                    <a:pt x="1193" y="975"/>
                    <a:pt x="1189" y="975"/>
                  </a:cubicBezTo>
                  <a:lnTo>
                    <a:pt x="301" y="975"/>
                  </a:lnTo>
                  <a:cubicBezTo>
                    <a:pt x="296" y="975"/>
                    <a:pt x="291" y="976"/>
                    <a:pt x="286" y="976"/>
                  </a:cubicBezTo>
                  <a:cubicBezTo>
                    <a:pt x="129" y="976"/>
                    <a:pt x="0" y="847"/>
                    <a:pt x="0" y="690"/>
                  </a:cubicBezTo>
                  <a:cubicBezTo>
                    <a:pt x="0" y="549"/>
                    <a:pt x="104" y="430"/>
                    <a:pt x="240" y="408"/>
                  </a:cubicBezTo>
                  <a:cubicBezTo>
                    <a:pt x="239" y="400"/>
                    <a:pt x="239" y="392"/>
                    <a:pt x="239" y="384"/>
                  </a:cubicBezTo>
                  <a:cubicBezTo>
                    <a:pt x="239" y="172"/>
                    <a:pt x="411" y="0"/>
                    <a:pt x="623" y="0"/>
                  </a:cubicBezTo>
                  <a:cubicBezTo>
                    <a:pt x="729" y="0"/>
                    <a:pt x="828" y="45"/>
                    <a:pt x="899" y="118"/>
                  </a:cubicBezTo>
                  <a:cubicBezTo>
                    <a:pt x="900" y="119"/>
                    <a:pt x="900" y="120"/>
                    <a:pt x="901" y="121"/>
                  </a:cubicBezTo>
                  <a:cubicBezTo>
                    <a:pt x="906" y="127"/>
                    <a:pt x="909" y="135"/>
                    <a:pt x="909" y="144"/>
                  </a:cubicBezTo>
                  <a:cubicBezTo>
                    <a:pt x="909" y="165"/>
                    <a:pt x="892" y="182"/>
                    <a:pt x="872" y="182"/>
                  </a:cubicBezTo>
                  <a:cubicBezTo>
                    <a:pt x="861" y="182"/>
                    <a:pt x="852" y="178"/>
                    <a:pt x="845" y="171"/>
                  </a:cubicBezTo>
                  <a:cubicBezTo>
                    <a:pt x="843" y="169"/>
                    <a:pt x="842" y="168"/>
                    <a:pt x="840" y="166"/>
                  </a:cubicBezTo>
                  <a:cubicBezTo>
                    <a:pt x="784" y="110"/>
                    <a:pt x="706" y="76"/>
                    <a:pt x="623" y="76"/>
                  </a:cubicBezTo>
                  <a:cubicBezTo>
                    <a:pt x="453" y="76"/>
                    <a:pt x="314" y="214"/>
                    <a:pt x="314" y="384"/>
                  </a:cubicBezTo>
                  <a:cubicBezTo>
                    <a:pt x="314" y="401"/>
                    <a:pt x="316" y="418"/>
                    <a:pt x="319" y="436"/>
                  </a:cubicBezTo>
                  <a:lnTo>
                    <a:pt x="326" y="479"/>
                  </a:lnTo>
                  <a:lnTo>
                    <a:pt x="282" y="480"/>
                  </a:lnTo>
                  <a:cubicBezTo>
                    <a:pt x="168" y="482"/>
                    <a:pt x="76" y="576"/>
                    <a:pt x="76" y="690"/>
                  </a:cubicBezTo>
                  <a:cubicBezTo>
                    <a:pt x="76" y="806"/>
                    <a:pt x="170" y="900"/>
                    <a:pt x="286" y="900"/>
                  </a:cubicBezTo>
                  <a:cubicBezTo>
                    <a:pt x="290" y="900"/>
                    <a:pt x="294" y="900"/>
                    <a:pt x="298" y="900"/>
                  </a:cubicBezTo>
                  <a:lnTo>
                    <a:pt x="299" y="899"/>
                  </a:lnTo>
                  <a:lnTo>
                    <a:pt x="1192" y="900"/>
                  </a:lnTo>
                  <a:cubicBezTo>
                    <a:pt x="1195" y="900"/>
                    <a:pt x="1199" y="900"/>
                    <a:pt x="1203" y="900"/>
                  </a:cubicBezTo>
                  <a:cubicBezTo>
                    <a:pt x="1319" y="900"/>
                    <a:pt x="1413" y="806"/>
                    <a:pt x="1413" y="690"/>
                  </a:cubicBezTo>
                  <a:cubicBezTo>
                    <a:pt x="1413" y="583"/>
                    <a:pt x="1334" y="494"/>
                    <a:pt x="1228" y="481"/>
                  </a:cubicBezTo>
                  <a:lnTo>
                    <a:pt x="1186" y="476"/>
                  </a:lnTo>
                  <a:lnTo>
                    <a:pt x="1196" y="435"/>
                  </a:lnTo>
                  <a:cubicBezTo>
                    <a:pt x="1198" y="425"/>
                    <a:pt x="1199" y="415"/>
                    <a:pt x="1199" y="406"/>
                  </a:cubicBezTo>
                  <a:cubicBezTo>
                    <a:pt x="1199" y="373"/>
                    <a:pt x="1186" y="343"/>
                    <a:pt x="1166" y="320"/>
                  </a:cubicBezTo>
                  <a:cubicBezTo>
                    <a:pt x="1164" y="318"/>
                    <a:pt x="1162" y="316"/>
                    <a:pt x="1159" y="314"/>
                  </a:cubicBezTo>
                  <a:cubicBezTo>
                    <a:pt x="1159" y="313"/>
                    <a:pt x="1158" y="313"/>
                    <a:pt x="1158" y="312"/>
                  </a:cubicBezTo>
                  <a:cubicBezTo>
                    <a:pt x="1135" y="292"/>
                    <a:pt x="1104" y="279"/>
                    <a:pt x="1071" y="279"/>
                  </a:cubicBezTo>
                  <a:cubicBezTo>
                    <a:pt x="1071" y="279"/>
                    <a:pt x="1071" y="279"/>
                    <a:pt x="1070" y="279"/>
                  </a:cubicBezTo>
                  <a:cubicBezTo>
                    <a:pt x="1000" y="275"/>
                    <a:pt x="968" y="329"/>
                    <a:pt x="963" y="336"/>
                  </a:cubicBezTo>
                  <a:cubicBezTo>
                    <a:pt x="959" y="343"/>
                    <a:pt x="958" y="343"/>
                    <a:pt x="951" y="357"/>
                  </a:cubicBezTo>
                  <a:lnTo>
                    <a:pt x="766" y="777"/>
                  </a:lnTo>
                  <a:cubicBezTo>
                    <a:pt x="760" y="791"/>
                    <a:pt x="746" y="799"/>
                    <a:pt x="731" y="799"/>
                  </a:cubicBezTo>
                  <a:cubicBezTo>
                    <a:pt x="726" y="799"/>
                    <a:pt x="721" y="798"/>
                    <a:pt x="716" y="796"/>
                  </a:cubicBezTo>
                  <a:cubicBezTo>
                    <a:pt x="705" y="791"/>
                    <a:pt x="698" y="782"/>
                    <a:pt x="695" y="772"/>
                  </a:cubicBezTo>
                  <a:lnTo>
                    <a:pt x="535" y="411"/>
                  </a:lnTo>
                  <a:cubicBezTo>
                    <a:pt x="527" y="392"/>
                    <a:pt x="535" y="370"/>
                    <a:pt x="555" y="361"/>
                  </a:cubicBezTo>
                  <a:cubicBezTo>
                    <a:pt x="574" y="353"/>
                    <a:pt x="596" y="361"/>
                    <a:pt x="604" y="381"/>
                  </a:cubicBezTo>
                  <a:lnTo>
                    <a:pt x="732" y="667"/>
                  </a:lnTo>
                  <a:lnTo>
                    <a:pt x="883" y="324"/>
                  </a:lnTo>
                  <a:cubicBezTo>
                    <a:pt x="883" y="324"/>
                    <a:pt x="883" y="324"/>
                    <a:pt x="883" y="324"/>
                  </a:cubicBezTo>
                  <a:cubicBezTo>
                    <a:pt x="912" y="260"/>
                    <a:pt x="974" y="214"/>
                    <a:pt x="1046" y="205"/>
                  </a:cubicBezTo>
                  <a:cubicBezTo>
                    <a:pt x="1046" y="205"/>
                    <a:pt x="1054" y="204"/>
                    <a:pt x="1058" y="204"/>
                  </a:cubicBezTo>
                  <a:cubicBezTo>
                    <a:pt x="1063" y="204"/>
                    <a:pt x="1078" y="204"/>
                    <a:pt x="1080" y="204"/>
                  </a:cubicBezTo>
                  <a:cubicBezTo>
                    <a:pt x="1082" y="204"/>
                    <a:pt x="1084" y="204"/>
                    <a:pt x="1086" y="204"/>
                  </a:cubicBezTo>
                  <a:cubicBezTo>
                    <a:pt x="1132" y="207"/>
                    <a:pt x="1173" y="225"/>
                    <a:pt x="1206" y="254"/>
                  </a:cubicBezTo>
                  <a:cubicBezTo>
                    <a:pt x="1208" y="255"/>
                    <a:pt x="1210" y="257"/>
                    <a:pt x="1212" y="259"/>
                  </a:cubicBezTo>
                  <a:cubicBezTo>
                    <a:pt x="1213" y="261"/>
                    <a:pt x="1215" y="262"/>
                    <a:pt x="1216" y="264"/>
                  </a:cubicBezTo>
                  <a:cubicBezTo>
                    <a:pt x="1229" y="276"/>
                    <a:pt x="1240" y="291"/>
                    <a:pt x="1249" y="306"/>
                  </a:cubicBezTo>
                  <a:lnTo>
                    <a:pt x="1249" y="307"/>
                  </a:lnTo>
                  <a:cubicBezTo>
                    <a:pt x="1265" y="336"/>
                    <a:pt x="1275" y="370"/>
                    <a:pt x="1275" y="406"/>
                  </a:cubicBezTo>
                  <a:cubicBezTo>
                    <a:pt x="1275" y="408"/>
                    <a:pt x="1275" y="411"/>
                    <a:pt x="1275" y="413"/>
                  </a:cubicBezTo>
                  <a:cubicBezTo>
                    <a:pt x="1399" y="445"/>
                    <a:pt x="1489" y="558"/>
                    <a:pt x="1489" y="690"/>
                  </a:cubicBezTo>
                  <a:cubicBezTo>
                    <a:pt x="1489" y="847"/>
                    <a:pt x="1361" y="976"/>
                    <a:pt x="1203" y="976"/>
                  </a:cubicBezTo>
                  <a:close/>
                </a:path>
              </a:pathLst>
            </a:custGeom>
            <a:solidFill>
              <a:srgbClr val="19BBB7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Freeform 33"/>
            <p:cNvSpPr>
              <a:spLocks noEditPoints="1"/>
            </p:cNvSpPr>
            <p:nvPr/>
          </p:nvSpPr>
          <p:spPr bwMode="auto">
            <a:xfrm>
              <a:off x="1968" y="2534"/>
              <a:ext cx="1846" cy="482"/>
            </a:xfrm>
            <a:custGeom>
              <a:avLst/>
              <a:gdLst>
                <a:gd name="T0" fmla="*/ 3043 w 3068"/>
                <a:gd name="T1" fmla="*/ 213 h 801"/>
                <a:gd name="T2" fmla="*/ 3025 w 3068"/>
                <a:gd name="T3" fmla="*/ 220 h 801"/>
                <a:gd name="T4" fmla="*/ 3021 w 3068"/>
                <a:gd name="T5" fmla="*/ 202 h 801"/>
                <a:gd name="T6" fmla="*/ 3047 w 3068"/>
                <a:gd name="T7" fmla="*/ 213 h 801"/>
                <a:gd name="T8" fmla="*/ 3043 w 3068"/>
                <a:gd name="T9" fmla="*/ 241 h 801"/>
                <a:gd name="T10" fmla="*/ 3025 w 3068"/>
                <a:gd name="T11" fmla="*/ 241 h 801"/>
                <a:gd name="T12" fmla="*/ 3021 w 3068"/>
                <a:gd name="T13" fmla="*/ 202 h 801"/>
                <a:gd name="T14" fmla="*/ 3064 w 3068"/>
                <a:gd name="T15" fmla="*/ 222 h 801"/>
                <a:gd name="T16" fmla="*/ 3033 w 3068"/>
                <a:gd name="T17" fmla="*/ 253 h 801"/>
                <a:gd name="T18" fmla="*/ 3033 w 3068"/>
                <a:gd name="T19" fmla="*/ 187 h 801"/>
                <a:gd name="T20" fmla="*/ 2998 w 3068"/>
                <a:gd name="T21" fmla="*/ 222 h 801"/>
                <a:gd name="T22" fmla="*/ 2951 w 3068"/>
                <a:gd name="T23" fmla="*/ 420 h 801"/>
                <a:gd name="T24" fmla="*/ 2905 w 3068"/>
                <a:gd name="T25" fmla="*/ 398 h 801"/>
                <a:gd name="T26" fmla="*/ 2951 w 3068"/>
                <a:gd name="T27" fmla="*/ 420 h 801"/>
                <a:gd name="T28" fmla="*/ 2678 w 3068"/>
                <a:gd name="T29" fmla="*/ 500 h 801"/>
                <a:gd name="T30" fmla="*/ 2951 w 3068"/>
                <a:gd name="T31" fmla="*/ 349 h 801"/>
                <a:gd name="T32" fmla="*/ 2702 w 3068"/>
                <a:gd name="T33" fmla="*/ 257 h 801"/>
                <a:gd name="T34" fmla="*/ 2980 w 3068"/>
                <a:gd name="T35" fmla="*/ 515 h 801"/>
                <a:gd name="T36" fmla="*/ 2953 w 3068"/>
                <a:gd name="T37" fmla="*/ 519 h 801"/>
                <a:gd name="T38" fmla="*/ 2678 w 3068"/>
                <a:gd name="T39" fmla="*/ 500 h 801"/>
                <a:gd name="T40" fmla="*/ 2304 w 3068"/>
                <a:gd name="T41" fmla="*/ 796 h 801"/>
                <a:gd name="T42" fmla="*/ 2421 w 3068"/>
                <a:gd name="T43" fmla="*/ 702 h 801"/>
                <a:gd name="T44" fmla="*/ 2334 w 3068"/>
                <a:gd name="T45" fmla="*/ 219 h 801"/>
                <a:gd name="T46" fmla="*/ 2634 w 3068"/>
                <a:gd name="T47" fmla="*/ 219 h 801"/>
                <a:gd name="T48" fmla="*/ 2304 w 3068"/>
                <a:gd name="T49" fmla="*/ 796 h 801"/>
                <a:gd name="T50" fmla="*/ 2172 w 3068"/>
                <a:gd name="T51" fmla="*/ 219 h 801"/>
                <a:gd name="T52" fmla="*/ 2172 w 3068"/>
                <a:gd name="T53" fmla="*/ 601 h 801"/>
                <a:gd name="T54" fmla="*/ 2187 w 3068"/>
                <a:gd name="T55" fmla="*/ 86 h 801"/>
                <a:gd name="T56" fmla="*/ 2212 w 3068"/>
                <a:gd name="T57" fmla="*/ 59 h 801"/>
                <a:gd name="T58" fmla="*/ 1869 w 3068"/>
                <a:gd name="T59" fmla="*/ 566 h 801"/>
                <a:gd name="T60" fmla="*/ 2080 w 3068"/>
                <a:gd name="T61" fmla="*/ 16 h 801"/>
                <a:gd name="T62" fmla="*/ 1850 w 3068"/>
                <a:gd name="T63" fmla="*/ 601 h 801"/>
                <a:gd name="T64" fmla="*/ 1869 w 3068"/>
                <a:gd name="T65" fmla="*/ 566 h 801"/>
                <a:gd name="T66" fmla="*/ 1422 w 3068"/>
                <a:gd name="T67" fmla="*/ 38 h 801"/>
                <a:gd name="T68" fmla="*/ 1415 w 3068"/>
                <a:gd name="T69" fmla="*/ 24 h 801"/>
                <a:gd name="T70" fmla="*/ 1422 w 3068"/>
                <a:gd name="T71" fmla="*/ 38 h 801"/>
                <a:gd name="T72" fmla="*/ 1424 w 3068"/>
                <a:gd name="T73" fmla="*/ 20 h 801"/>
                <a:gd name="T74" fmla="*/ 1439 w 3068"/>
                <a:gd name="T75" fmla="*/ 59 h 801"/>
                <a:gd name="T76" fmla="*/ 1415 w 3068"/>
                <a:gd name="T77" fmla="*/ 42 h 801"/>
                <a:gd name="T78" fmla="*/ 1411 w 3068"/>
                <a:gd name="T79" fmla="*/ 20 h 801"/>
                <a:gd name="T80" fmla="*/ 1423 w 3068"/>
                <a:gd name="T81" fmla="*/ 71 h 801"/>
                <a:gd name="T82" fmla="*/ 1392 w 3068"/>
                <a:gd name="T83" fmla="*/ 40 h 801"/>
                <a:gd name="T84" fmla="*/ 1423 w 3068"/>
                <a:gd name="T85" fmla="*/ 5 h 801"/>
                <a:gd name="T86" fmla="*/ 1423 w 3068"/>
                <a:gd name="T87" fmla="*/ 74 h 801"/>
                <a:gd name="T88" fmla="*/ 1423 w 3068"/>
                <a:gd name="T89" fmla="*/ 5 h 801"/>
                <a:gd name="T90" fmla="*/ 1187 w 3068"/>
                <a:gd name="T91" fmla="*/ 27 h 801"/>
                <a:gd name="T92" fmla="*/ 1172 w 3068"/>
                <a:gd name="T93" fmla="*/ 617 h 801"/>
                <a:gd name="T94" fmla="*/ 1172 w 3068"/>
                <a:gd name="T95" fmla="*/ 589 h 801"/>
                <a:gd name="T96" fmla="*/ 1188 w 3068"/>
                <a:gd name="T97" fmla="*/ 0 h 801"/>
                <a:gd name="T98" fmla="*/ 1319 w 3068"/>
                <a:gd name="T99" fmla="*/ 87 h 801"/>
                <a:gd name="T100" fmla="*/ 832 w 3068"/>
                <a:gd name="T101" fmla="*/ 410 h 801"/>
                <a:gd name="T102" fmla="*/ 526 w 3068"/>
                <a:gd name="T103" fmla="*/ 410 h 801"/>
                <a:gd name="T104" fmla="*/ 412 w 3068"/>
                <a:gd name="T105" fmla="*/ 601 h 801"/>
                <a:gd name="T106" fmla="*/ 945 w 3068"/>
                <a:gd name="T107" fmla="*/ 601 h 801"/>
                <a:gd name="T108" fmla="*/ 514 w 3068"/>
                <a:gd name="T109" fmla="*/ 437 h 801"/>
                <a:gd name="T110" fmla="*/ 322 w 3068"/>
                <a:gd name="T111" fmla="*/ 87 h 801"/>
                <a:gd name="T112" fmla="*/ 40 w 3068"/>
                <a:gd name="T113" fmla="*/ 155 h 801"/>
                <a:gd name="T114" fmla="*/ 0 w 3068"/>
                <a:gd name="T115" fmla="*/ 542 h 801"/>
                <a:gd name="T116" fmla="*/ 326 w 3068"/>
                <a:gd name="T117" fmla="*/ 458 h 801"/>
                <a:gd name="T118" fmla="*/ 345 w 3068"/>
                <a:gd name="T119" fmla="*/ 67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68" h="801">
                  <a:moveTo>
                    <a:pt x="3032" y="220"/>
                  </a:moveTo>
                  <a:lnTo>
                    <a:pt x="3032" y="220"/>
                  </a:lnTo>
                  <a:cubicBezTo>
                    <a:pt x="3038" y="220"/>
                    <a:pt x="3043" y="219"/>
                    <a:pt x="3043" y="213"/>
                  </a:cubicBezTo>
                  <a:cubicBezTo>
                    <a:pt x="3043" y="207"/>
                    <a:pt x="3038" y="206"/>
                    <a:pt x="3034" y="206"/>
                  </a:cubicBezTo>
                  <a:lnTo>
                    <a:pt x="3025" y="206"/>
                  </a:lnTo>
                  <a:lnTo>
                    <a:pt x="3025" y="220"/>
                  </a:lnTo>
                  <a:lnTo>
                    <a:pt x="3032" y="220"/>
                  </a:lnTo>
                  <a:lnTo>
                    <a:pt x="3032" y="220"/>
                  </a:lnTo>
                  <a:close/>
                  <a:moveTo>
                    <a:pt x="3021" y="202"/>
                  </a:moveTo>
                  <a:lnTo>
                    <a:pt x="3021" y="202"/>
                  </a:lnTo>
                  <a:lnTo>
                    <a:pt x="3034" y="202"/>
                  </a:lnTo>
                  <a:cubicBezTo>
                    <a:pt x="3042" y="202"/>
                    <a:pt x="3047" y="206"/>
                    <a:pt x="3047" y="213"/>
                  </a:cubicBezTo>
                  <a:cubicBezTo>
                    <a:pt x="3047" y="219"/>
                    <a:pt x="3042" y="223"/>
                    <a:pt x="3037" y="224"/>
                  </a:cubicBezTo>
                  <a:lnTo>
                    <a:pt x="3049" y="241"/>
                  </a:lnTo>
                  <a:lnTo>
                    <a:pt x="3043" y="241"/>
                  </a:lnTo>
                  <a:lnTo>
                    <a:pt x="3033" y="224"/>
                  </a:lnTo>
                  <a:lnTo>
                    <a:pt x="3025" y="224"/>
                  </a:lnTo>
                  <a:lnTo>
                    <a:pt x="3025" y="241"/>
                  </a:lnTo>
                  <a:lnTo>
                    <a:pt x="3021" y="241"/>
                  </a:lnTo>
                  <a:lnTo>
                    <a:pt x="3021" y="202"/>
                  </a:lnTo>
                  <a:lnTo>
                    <a:pt x="3021" y="202"/>
                  </a:lnTo>
                  <a:close/>
                  <a:moveTo>
                    <a:pt x="3033" y="253"/>
                  </a:moveTo>
                  <a:lnTo>
                    <a:pt x="3033" y="253"/>
                  </a:lnTo>
                  <a:cubicBezTo>
                    <a:pt x="3050" y="253"/>
                    <a:pt x="3064" y="239"/>
                    <a:pt x="3064" y="222"/>
                  </a:cubicBezTo>
                  <a:cubicBezTo>
                    <a:pt x="3064" y="205"/>
                    <a:pt x="3050" y="191"/>
                    <a:pt x="3033" y="191"/>
                  </a:cubicBezTo>
                  <a:cubicBezTo>
                    <a:pt x="3016" y="191"/>
                    <a:pt x="3002" y="205"/>
                    <a:pt x="3002" y="222"/>
                  </a:cubicBezTo>
                  <a:cubicBezTo>
                    <a:pt x="3002" y="239"/>
                    <a:pt x="3016" y="253"/>
                    <a:pt x="3033" y="253"/>
                  </a:cubicBezTo>
                  <a:lnTo>
                    <a:pt x="3033" y="253"/>
                  </a:lnTo>
                  <a:close/>
                  <a:moveTo>
                    <a:pt x="3033" y="187"/>
                  </a:moveTo>
                  <a:lnTo>
                    <a:pt x="3033" y="187"/>
                  </a:lnTo>
                  <a:cubicBezTo>
                    <a:pt x="3053" y="187"/>
                    <a:pt x="3068" y="202"/>
                    <a:pt x="3068" y="222"/>
                  </a:cubicBezTo>
                  <a:cubicBezTo>
                    <a:pt x="3068" y="241"/>
                    <a:pt x="3053" y="256"/>
                    <a:pt x="3033" y="256"/>
                  </a:cubicBezTo>
                  <a:cubicBezTo>
                    <a:pt x="3014" y="256"/>
                    <a:pt x="2998" y="241"/>
                    <a:pt x="2998" y="222"/>
                  </a:cubicBezTo>
                  <a:cubicBezTo>
                    <a:pt x="2998" y="202"/>
                    <a:pt x="3014" y="187"/>
                    <a:pt x="3033" y="187"/>
                  </a:cubicBezTo>
                  <a:lnTo>
                    <a:pt x="3033" y="187"/>
                  </a:lnTo>
                  <a:close/>
                  <a:moveTo>
                    <a:pt x="2951" y="420"/>
                  </a:moveTo>
                  <a:lnTo>
                    <a:pt x="2951" y="420"/>
                  </a:lnTo>
                  <a:lnTo>
                    <a:pt x="2951" y="398"/>
                  </a:lnTo>
                  <a:lnTo>
                    <a:pt x="2905" y="398"/>
                  </a:lnTo>
                  <a:cubicBezTo>
                    <a:pt x="2819" y="398"/>
                    <a:pt x="2708" y="410"/>
                    <a:pt x="2708" y="500"/>
                  </a:cubicBezTo>
                  <a:cubicBezTo>
                    <a:pt x="2708" y="565"/>
                    <a:pt x="2766" y="587"/>
                    <a:pt x="2812" y="587"/>
                  </a:cubicBezTo>
                  <a:cubicBezTo>
                    <a:pt x="2913" y="587"/>
                    <a:pt x="2951" y="504"/>
                    <a:pt x="2951" y="420"/>
                  </a:cubicBezTo>
                  <a:lnTo>
                    <a:pt x="2951" y="420"/>
                  </a:lnTo>
                  <a:close/>
                  <a:moveTo>
                    <a:pt x="2678" y="500"/>
                  </a:moveTo>
                  <a:lnTo>
                    <a:pt x="2678" y="500"/>
                  </a:lnTo>
                  <a:cubicBezTo>
                    <a:pt x="2678" y="390"/>
                    <a:pt x="2802" y="374"/>
                    <a:pt x="2897" y="374"/>
                  </a:cubicBezTo>
                  <a:lnTo>
                    <a:pt x="2951" y="374"/>
                  </a:lnTo>
                  <a:lnTo>
                    <a:pt x="2951" y="349"/>
                  </a:lnTo>
                  <a:cubicBezTo>
                    <a:pt x="2951" y="270"/>
                    <a:pt x="2906" y="233"/>
                    <a:pt x="2835" y="233"/>
                  </a:cubicBezTo>
                  <a:cubicBezTo>
                    <a:pt x="2789" y="233"/>
                    <a:pt x="2749" y="251"/>
                    <a:pt x="2719" y="279"/>
                  </a:cubicBezTo>
                  <a:lnTo>
                    <a:pt x="2702" y="257"/>
                  </a:lnTo>
                  <a:cubicBezTo>
                    <a:pt x="2736" y="227"/>
                    <a:pt x="2786" y="208"/>
                    <a:pt x="2836" y="208"/>
                  </a:cubicBezTo>
                  <a:cubicBezTo>
                    <a:pt x="2922" y="208"/>
                    <a:pt x="2980" y="252"/>
                    <a:pt x="2980" y="347"/>
                  </a:cubicBezTo>
                  <a:lnTo>
                    <a:pt x="2980" y="515"/>
                  </a:lnTo>
                  <a:cubicBezTo>
                    <a:pt x="2980" y="544"/>
                    <a:pt x="2983" y="581"/>
                    <a:pt x="2987" y="601"/>
                  </a:cubicBezTo>
                  <a:lnTo>
                    <a:pt x="2959" y="601"/>
                  </a:lnTo>
                  <a:cubicBezTo>
                    <a:pt x="2955" y="581"/>
                    <a:pt x="2953" y="541"/>
                    <a:pt x="2953" y="519"/>
                  </a:cubicBezTo>
                  <a:lnTo>
                    <a:pt x="2950" y="519"/>
                  </a:lnTo>
                  <a:cubicBezTo>
                    <a:pt x="2925" y="583"/>
                    <a:pt x="2869" y="612"/>
                    <a:pt x="2807" y="612"/>
                  </a:cubicBezTo>
                  <a:cubicBezTo>
                    <a:pt x="2746" y="612"/>
                    <a:pt x="2678" y="579"/>
                    <a:pt x="2678" y="500"/>
                  </a:cubicBezTo>
                  <a:lnTo>
                    <a:pt x="2678" y="500"/>
                  </a:lnTo>
                  <a:close/>
                  <a:moveTo>
                    <a:pt x="2304" y="796"/>
                  </a:moveTo>
                  <a:lnTo>
                    <a:pt x="2304" y="796"/>
                  </a:lnTo>
                  <a:lnTo>
                    <a:pt x="2309" y="768"/>
                  </a:lnTo>
                  <a:cubicBezTo>
                    <a:pt x="2319" y="772"/>
                    <a:pt x="2332" y="774"/>
                    <a:pt x="2343" y="774"/>
                  </a:cubicBezTo>
                  <a:cubicBezTo>
                    <a:pt x="2387" y="774"/>
                    <a:pt x="2407" y="739"/>
                    <a:pt x="2421" y="702"/>
                  </a:cubicBezTo>
                  <a:lnTo>
                    <a:pt x="2456" y="609"/>
                  </a:lnTo>
                  <a:lnTo>
                    <a:pt x="2301" y="219"/>
                  </a:lnTo>
                  <a:lnTo>
                    <a:pt x="2334" y="219"/>
                  </a:lnTo>
                  <a:lnTo>
                    <a:pt x="2471" y="576"/>
                  </a:lnTo>
                  <a:lnTo>
                    <a:pt x="2602" y="219"/>
                  </a:lnTo>
                  <a:lnTo>
                    <a:pt x="2634" y="219"/>
                  </a:lnTo>
                  <a:lnTo>
                    <a:pt x="2444" y="719"/>
                  </a:lnTo>
                  <a:cubicBezTo>
                    <a:pt x="2424" y="770"/>
                    <a:pt x="2396" y="801"/>
                    <a:pt x="2343" y="801"/>
                  </a:cubicBezTo>
                  <a:cubicBezTo>
                    <a:pt x="2332" y="801"/>
                    <a:pt x="2315" y="799"/>
                    <a:pt x="2304" y="796"/>
                  </a:cubicBezTo>
                  <a:lnTo>
                    <a:pt x="2304" y="796"/>
                  </a:lnTo>
                  <a:close/>
                  <a:moveTo>
                    <a:pt x="2172" y="219"/>
                  </a:moveTo>
                  <a:lnTo>
                    <a:pt x="2172" y="219"/>
                  </a:lnTo>
                  <a:lnTo>
                    <a:pt x="2202" y="219"/>
                  </a:lnTo>
                  <a:lnTo>
                    <a:pt x="2202" y="601"/>
                  </a:lnTo>
                  <a:lnTo>
                    <a:pt x="2172" y="601"/>
                  </a:lnTo>
                  <a:lnTo>
                    <a:pt x="2172" y="219"/>
                  </a:lnTo>
                  <a:close/>
                  <a:moveTo>
                    <a:pt x="2187" y="86"/>
                  </a:moveTo>
                  <a:lnTo>
                    <a:pt x="2187" y="86"/>
                  </a:lnTo>
                  <a:cubicBezTo>
                    <a:pt x="2174" y="86"/>
                    <a:pt x="2161" y="75"/>
                    <a:pt x="2161" y="59"/>
                  </a:cubicBezTo>
                  <a:cubicBezTo>
                    <a:pt x="2161" y="44"/>
                    <a:pt x="2174" y="32"/>
                    <a:pt x="2187" y="32"/>
                  </a:cubicBezTo>
                  <a:cubicBezTo>
                    <a:pt x="2199" y="32"/>
                    <a:pt x="2212" y="44"/>
                    <a:pt x="2212" y="59"/>
                  </a:cubicBezTo>
                  <a:cubicBezTo>
                    <a:pt x="2212" y="75"/>
                    <a:pt x="2199" y="86"/>
                    <a:pt x="2187" y="86"/>
                  </a:cubicBezTo>
                  <a:lnTo>
                    <a:pt x="2187" y="86"/>
                  </a:lnTo>
                  <a:close/>
                  <a:moveTo>
                    <a:pt x="1869" y="566"/>
                  </a:moveTo>
                  <a:lnTo>
                    <a:pt x="1869" y="566"/>
                  </a:lnTo>
                  <a:lnTo>
                    <a:pt x="1870" y="566"/>
                  </a:lnTo>
                  <a:lnTo>
                    <a:pt x="2080" y="16"/>
                  </a:lnTo>
                  <a:lnTo>
                    <a:pt x="2113" y="16"/>
                  </a:lnTo>
                  <a:lnTo>
                    <a:pt x="1889" y="601"/>
                  </a:lnTo>
                  <a:lnTo>
                    <a:pt x="1850" y="601"/>
                  </a:lnTo>
                  <a:lnTo>
                    <a:pt x="1629" y="16"/>
                  </a:lnTo>
                  <a:lnTo>
                    <a:pt x="1663" y="16"/>
                  </a:lnTo>
                  <a:lnTo>
                    <a:pt x="1869" y="566"/>
                  </a:lnTo>
                  <a:lnTo>
                    <a:pt x="1869" y="566"/>
                  </a:lnTo>
                  <a:close/>
                  <a:moveTo>
                    <a:pt x="1422" y="38"/>
                  </a:moveTo>
                  <a:lnTo>
                    <a:pt x="1422" y="38"/>
                  </a:lnTo>
                  <a:cubicBezTo>
                    <a:pt x="1428" y="38"/>
                    <a:pt x="1433" y="37"/>
                    <a:pt x="1433" y="31"/>
                  </a:cubicBezTo>
                  <a:cubicBezTo>
                    <a:pt x="1433" y="25"/>
                    <a:pt x="1428" y="24"/>
                    <a:pt x="1424" y="24"/>
                  </a:cubicBezTo>
                  <a:lnTo>
                    <a:pt x="1415" y="24"/>
                  </a:lnTo>
                  <a:lnTo>
                    <a:pt x="1415" y="38"/>
                  </a:lnTo>
                  <a:lnTo>
                    <a:pt x="1422" y="38"/>
                  </a:lnTo>
                  <a:lnTo>
                    <a:pt x="1422" y="38"/>
                  </a:lnTo>
                  <a:close/>
                  <a:moveTo>
                    <a:pt x="1411" y="20"/>
                  </a:moveTo>
                  <a:lnTo>
                    <a:pt x="1411" y="20"/>
                  </a:lnTo>
                  <a:lnTo>
                    <a:pt x="1424" y="20"/>
                  </a:lnTo>
                  <a:cubicBezTo>
                    <a:pt x="1432" y="20"/>
                    <a:pt x="1437" y="23"/>
                    <a:pt x="1437" y="31"/>
                  </a:cubicBezTo>
                  <a:cubicBezTo>
                    <a:pt x="1437" y="37"/>
                    <a:pt x="1432" y="41"/>
                    <a:pt x="1427" y="41"/>
                  </a:cubicBezTo>
                  <a:lnTo>
                    <a:pt x="1439" y="59"/>
                  </a:lnTo>
                  <a:lnTo>
                    <a:pt x="1433" y="59"/>
                  </a:lnTo>
                  <a:lnTo>
                    <a:pt x="1422" y="42"/>
                  </a:lnTo>
                  <a:lnTo>
                    <a:pt x="1415" y="42"/>
                  </a:lnTo>
                  <a:lnTo>
                    <a:pt x="1415" y="59"/>
                  </a:lnTo>
                  <a:lnTo>
                    <a:pt x="1411" y="59"/>
                  </a:lnTo>
                  <a:lnTo>
                    <a:pt x="1411" y="20"/>
                  </a:lnTo>
                  <a:lnTo>
                    <a:pt x="1411" y="20"/>
                  </a:lnTo>
                  <a:close/>
                  <a:moveTo>
                    <a:pt x="1423" y="71"/>
                  </a:moveTo>
                  <a:lnTo>
                    <a:pt x="1423" y="71"/>
                  </a:lnTo>
                  <a:cubicBezTo>
                    <a:pt x="1440" y="71"/>
                    <a:pt x="1454" y="57"/>
                    <a:pt x="1454" y="40"/>
                  </a:cubicBezTo>
                  <a:cubicBezTo>
                    <a:pt x="1454" y="22"/>
                    <a:pt x="1440" y="9"/>
                    <a:pt x="1423" y="9"/>
                  </a:cubicBezTo>
                  <a:cubicBezTo>
                    <a:pt x="1406" y="9"/>
                    <a:pt x="1392" y="22"/>
                    <a:pt x="1392" y="40"/>
                  </a:cubicBezTo>
                  <a:cubicBezTo>
                    <a:pt x="1392" y="57"/>
                    <a:pt x="1406" y="71"/>
                    <a:pt x="1423" y="71"/>
                  </a:cubicBezTo>
                  <a:lnTo>
                    <a:pt x="1423" y="71"/>
                  </a:lnTo>
                  <a:close/>
                  <a:moveTo>
                    <a:pt x="1423" y="5"/>
                  </a:moveTo>
                  <a:lnTo>
                    <a:pt x="1423" y="5"/>
                  </a:lnTo>
                  <a:cubicBezTo>
                    <a:pt x="1442" y="5"/>
                    <a:pt x="1458" y="20"/>
                    <a:pt x="1458" y="40"/>
                  </a:cubicBezTo>
                  <a:cubicBezTo>
                    <a:pt x="1458" y="59"/>
                    <a:pt x="1442" y="74"/>
                    <a:pt x="1423" y="74"/>
                  </a:cubicBezTo>
                  <a:cubicBezTo>
                    <a:pt x="1404" y="74"/>
                    <a:pt x="1388" y="59"/>
                    <a:pt x="1388" y="40"/>
                  </a:cubicBezTo>
                  <a:cubicBezTo>
                    <a:pt x="1388" y="20"/>
                    <a:pt x="1404" y="5"/>
                    <a:pt x="1423" y="5"/>
                  </a:cubicBezTo>
                  <a:lnTo>
                    <a:pt x="1423" y="5"/>
                  </a:lnTo>
                  <a:close/>
                  <a:moveTo>
                    <a:pt x="1319" y="87"/>
                  </a:moveTo>
                  <a:lnTo>
                    <a:pt x="1319" y="87"/>
                  </a:lnTo>
                  <a:cubicBezTo>
                    <a:pt x="1291" y="50"/>
                    <a:pt x="1243" y="27"/>
                    <a:pt x="1187" y="27"/>
                  </a:cubicBezTo>
                  <a:cubicBezTo>
                    <a:pt x="1114" y="27"/>
                    <a:pt x="1037" y="69"/>
                    <a:pt x="1037" y="155"/>
                  </a:cubicBezTo>
                  <a:cubicBezTo>
                    <a:pt x="1037" y="337"/>
                    <a:pt x="1353" y="256"/>
                    <a:pt x="1353" y="457"/>
                  </a:cubicBezTo>
                  <a:cubicBezTo>
                    <a:pt x="1353" y="562"/>
                    <a:pt x="1267" y="617"/>
                    <a:pt x="1172" y="617"/>
                  </a:cubicBezTo>
                  <a:cubicBezTo>
                    <a:pt x="1100" y="617"/>
                    <a:pt x="1037" y="590"/>
                    <a:pt x="996" y="542"/>
                  </a:cubicBezTo>
                  <a:lnTo>
                    <a:pt x="1017" y="521"/>
                  </a:lnTo>
                  <a:cubicBezTo>
                    <a:pt x="1059" y="565"/>
                    <a:pt x="1111" y="589"/>
                    <a:pt x="1172" y="589"/>
                  </a:cubicBezTo>
                  <a:cubicBezTo>
                    <a:pt x="1249" y="589"/>
                    <a:pt x="1322" y="543"/>
                    <a:pt x="1322" y="458"/>
                  </a:cubicBezTo>
                  <a:cubicBezTo>
                    <a:pt x="1322" y="279"/>
                    <a:pt x="1006" y="359"/>
                    <a:pt x="1006" y="155"/>
                  </a:cubicBezTo>
                  <a:cubicBezTo>
                    <a:pt x="1006" y="53"/>
                    <a:pt x="1095" y="0"/>
                    <a:pt x="1188" y="0"/>
                  </a:cubicBezTo>
                  <a:cubicBezTo>
                    <a:pt x="1253" y="0"/>
                    <a:pt x="1310" y="26"/>
                    <a:pt x="1342" y="67"/>
                  </a:cubicBezTo>
                  <a:lnTo>
                    <a:pt x="1319" y="87"/>
                  </a:lnTo>
                  <a:lnTo>
                    <a:pt x="1319" y="87"/>
                  </a:lnTo>
                  <a:close/>
                  <a:moveTo>
                    <a:pt x="526" y="410"/>
                  </a:moveTo>
                  <a:lnTo>
                    <a:pt x="526" y="410"/>
                  </a:lnTo>
                  <a:lnTo>
                    <a:pt x="832" y="410"/>
                  </a:lnTo>
                  <a:lnTo>
                    <a:pt x="680" y="44"/>
                  </a:lnTo>
                  <a:lnTo>
                    <a:pt x="526" y="410"/>
                  </a:lnTo>
                  <a:lnTo>
                    <a:pt x="526" y="410"/>
                  </a:lnTo>
                  <a:close/>
                  <a:moveTo>
                    <a:pt x="445" y="601"/>
                  </a:moveTo>
                  <a:lnTo>
                    <a:pt x="445" y="601"/>
                  </a:lnTo>
                  <a:lnTo>
                    <a:pt x="412" y="601"/>
                  </a:lnTo>
                  <a:lnTo>
                    <a:pt x="665" y="16"/>
                  </a:lnTo>
                  <a:lnTo>
                    <a:pt x="699" y="16"/>
                  </a:lnTo>
                  <a:lnTo>
                    <a:pt x="945" y="601"/>
                  </a:lnTo>
                  <a:lnTo>
                    <a:pt x="911" y="601"/>
                  </a:lnTo>
                  <a:lnTo>
                    <a:pt x="843" y="437"/>
                  </a:lnTo>
                  <a:lnTo>
                    <a:pt x="514" y="437"/>
                  </a:lnTo>
                  <a:lnTo>
                    <a:pt x="445" y="601"/>
                  </a:lnTo>
                  <a:lnTo>
                    <a:pt x="445" y="601"/>
                  </a:lnTo>
                  <a:close/>
                  <a:moveTo>
                    <a:pt x="322" y="87"/>
                  </a:moveTo>
                  <a:lnTo>
                    <a:pt x="322" y="87"/>
                  </a:lnTo>
                  <a:cubicBezTo>
                    <a:pt x="294" y="50"/>
                    <a:pt x="246" y="27"/>
                    <a:pt x="191" y="27"/>
                  </a:cubicBezTo>
                  <a:cubicBezTo>
                    <a:pt x="118" y="27"/>
                    <a:pt x="40" y="69"/>
                    <a:pt x="40" y="155"/>
                  </a:cubicBezTo>
                  <a:cubicBezTo>
                    <a:pt x="40" y="337"/>
                    <a:pt x="357" y="256"/>
                    <a:pt x="357" y="457"/>
                  </a:cubicBezTo>
                  <a:cubicBezTo>
                    <a:pt x="357" y="562"/>
                    <a:pt x="270" y="617"/>
                    <a:pt x="175" y="617"/>
                  </a:cubicBezTo>
                  <a:cubicBezTo>
                    <a:pt x="103" y="617"/>
                    <a:pt x="40" y="590"/>
                    <a:pt x="0" y="542"/>
                  </a:cubicBezTo>
                  <a:lnTo>
                    <a:pt x="20" y="521"/>
                  </a:lnTo>
                  <a:cubicBezTo>
                    <a:pt x="63" y="565"/>
                    <a:pt x="115" y="589"/>
                    <a:pt x="175" y="589"/>
                  </a:cubicBezTo>
                  <a:cubicBezTo>
                    <a:pt x="253" y="589"/>
                    <a:pt x="326" y="543"/>
                    <a:pt x="326" y="458"/>
                  </a:cubicBezTo>
                  <a:cubicBezTo>
                    <a:pt x="326" y="279"/>
                    <a:pt x="10" y="359"/>
                    <a:pt x="10" y="155"/>
                  </a:cubicBezTo>
                  <a:cubicBezTo>
                    <a:pt x="10" y="53"/>
                    <a:pt x="98" y="0"/>
                    <a:pt x="192" y="0"/>
                  </a:cubicBezTo>
                  <a:cubicBezTo>
                    <a:pt x="257" y="0"/>
                    <a:pt x="313" y="26"/>
                    <a:pt x="345" y="67"/>
                  </a:cubicBezTo>
                  <a:lnTo>
                    <a:pt x="322" y="87"/>
                  </a:lnTo>
                  <a:close/>
                </a:path>
              </a:pathLst>
            </a:custGeom>
            <a:solidFill>
              <a:srgbClr val="04304B"/>
            </a:solidFill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5626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08" r:id="rId1"/>
    <p:sldLayoutId id="2147484809" r:id="rId2"/>
    <p:sldLayoutId id="2147484810" r:id="rId3"/>
    <p:sldLayoutId id="2147484811" r:id="rId4"/>
    <p:sldLayoutId id="2147484812" r:id="rId5"/>
    <p:sldLayoutId id="2147484813" r:id="rId6"/>
    <p:sldLayoutId id="2147484814" r:id="rId7"/>
    <p:sldLayoutId id="2147484815" r:id="rId8"/>
  </p:sldLayoutIdLst>
  <p:transition>
    <p:fade/>
  </p:transition>
  <p:hf sldNum="0" hdr="0" ftr="0" dt="0"/>
  <p:txStyles>
    <p:titleStyle>
      <a:lvl1pPr algn="l" defTabSz="182880" rtl="0" eaLnBrk="1" latinLnBrk="0" hangingPunct="1">
        <a:spcBef>
          <a:spcPct val="0"/>
        </a:spcBef>
        <a:buNone/>
        <a:defRPr lang="en-US" sz="2800" kern="1200" cap="none" baseline="0" dirty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80000"/>
        <a:buFont typeface="Arial" pitchFamily="34" charset="0"/>
        <a:buChar char="•"/>
        <a:defRPr sz="2000" b="0" kern="1200" cap="none" baseline="0">
          <a:solidFill>
            <a:schemeClr val="tx2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80000"/>
        <a:buFont typeface="Arial" pitchFamily="34" charset="0"/>
        <a:buChar char="•"/>
        <a:tabLst/>
        <a:defRPr sz="18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00517E"/>
            </a:gs>
            <a:gs pos="100000">
              <a:srgbClr val="04304B"/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8425797" y="4765184"/>
            <a:ext cx="526892" cy="220528"/>
            <a:chOff x="6145213" y="4384676"/>
            <a:chExt cx="1582738" cy="649287"/>
          </a:xfrm>
          <a:solidFill>
            <a:schemeClr val="tx2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1447560" y="192024"/>
            <a:ext cx="706831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4114800" y="4754880"/>
            <a:ext cx="914400" cy="230832"/>
          </a:xfrm>
          <a:prstGeom prst="rect">
            <a:avLst/>
          </a:prstGeom>
        </p:spPr>
        <p:txBody>
          <a:bodyPr vert="horz" lIns="91440" tIns="45720" rIns="91440" bIns="45720" rtlCol="0" anchor="b">
            <a:spAutoFit/>
          </a:bodyPr>
          <a:lstStyle>
            <a:lvl1pPr algn="ctr" defTabSz="182880">
              <a:defRPr sz="9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fld id="{4976208B-6111-490B-8CEC-FFB249DB210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2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2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grpSp>
        <p:nvGrpSpPr>
          <p:cNvPr id="33" name="Group 9"/>
          <p:cNvGrpSpPr>
            <a:grpSpLocks noChangeAspect="1"/>
          </p:cNvGrpSpPr>
          <p:nvPr/>
        </p:nvGrpSpPr>
        <p:grpSpPr bwMode="auto">
          <a:xfrm>
            <a:off x="274320" y="137160"/>
            <a:ext cx="915959" cy="640080"/>
            <a:chOff x="1968" y="1726"/>
            <a:chExt cx="1846" cy="1290"/>
          </a:xfrm>
          <a:solidFill>
            <a:schemeClr val="bg1"/>
          </a:solidFill>
        </p:grpSpPr>
        <p:sp>
          <p:nvSpPr>
            <p:cNvPr id="34" name="Freeform 33"/>
            <p:cNvSpPr>
              <a:spLocks noEditPoints="1"/>
            </p:cNvSpPr>
            <p:nvPr/>
          </p:nvSpPr>
          <p:spPr bwMode="auto">
            <a:xfrm>
              <a:off x="2446" y="1726"/>
              <a:ext cx="896" cy="588"/>
            </a:xfrm>
            <a:custGeom>
              <a:avLst/>
              <a:gdLst>
                <a:gd name="T0" fmla="*/ 1437 w 1489"/>
                <a:gd name="T1" fmla="*/ 936 h 976"/>
                <a:gd name="T2" fmla="*/ 1446 w 1489"/>
                <a:gd name="T3" fmla="*/ 922 h 976"/>
                <a:gd name="T4" fmla="*/ 1444 w 1489"/>
                <a:gd name="T5" fmla="*/ 936 h 976"/>
                <a:gd name="T6" fmla="*/ 1437 w 1489"/>
                <a:gd name="T7" fmla="*/ 936 h 976"/>
                <a:gd name="T8" fmla="*/ 1433 w 1489"/>
                <a:gd name="T9" fmla="*/ 957 h 976"/>
                <a:gd name="T10" fmla="*/ 1437 w 1489"/>
                <a:gd name="T11" fmla="*/ 940 h 976"/>
                <a:gd name="T12" fmla="*/ 1455 w 1489"/>
                <a:gd name="T13" fmla="*/ 957 h 976"/>
                <a:gd name="T14" fmla="*/ 1449 w 1489"/>
                <a:gd name="T15" fmla="*/ 939 h 976"/>
                <a:gd name="T16" fmla="*/ 1446 w 1489"/>
                <a:gd name="T17" fmla="*/ 918 h 976"/>
                <a:gd name="T18" fmla="*/ 1433 w 1489"/>
                <a:gd name="T19" fmla="*/ 957 h 976"/>
                <a:gd name="T20" fmla="*/ 1414 w 1489"/>
                <a:gd name="T21" fmla="*/ 938 h 976"/>
                <a:gd name="T22" fmla="*/ 1445 w 1489"/>
                <a:gd name="T23" fmla="*/ 907 h 976"/>
                <a:gd name="T24" fmla="*/ 1445 w 1489"/>
                <a:gd name="T25" fmla="*/ 969 h 976"/>
                <a:gd name="T26" fmla="*/ 1414 w 1489"/>
                <a:gd name="T27" fmla="*/ 938 h 976"/>
                <a:gd name="T28" fmla="*/ 1410 w 1489"/>
                <a:gd name="T29" fmla="*/ 938 h 976"/>
                <a:gd name="T30" fmla="*/ 1480 w 1489"/>
                <a:gd name="T31" fmla="*/ 938 h 976"/>
                <a:gd name="T32" fmla="*/ 1410 w 1489"/>
                <a:gd name="T33" fmla="*/ 938 h 976"/>
                <a:gd name="T34" fmla="*/ 1203 w 1489"/>
                <a:gd name="T35" fmla="*/ 976 h 976"/>
                <a:gd name="T36" fmla="*/ 1189 w 1489"/>
                <a:gd name="T37" fmla="*/ 975 h 976"/>
                <a:gd name="T38" fmla="*/ 286 w 1489"/>
                <a:gd name="T39" fmla="*/ 976 h 976"/>
                <a:gd name="T40" fmla="*/ 240 w 1489"/>
                <a:gd name="T41" fmla="*/ 408 h 976"/>
                <a:gd name="T42" fmla="*/ 623 w 1489"/>
                <a:gd name="T43" fmla="*/ 0 h 976"/>
                <a:gd name="T44" fmla="*/ 901 w 1489"/>
                <a:gd name="T45" fmla="*/ 121 h 976"/>
                <a:gd name="T46" fmla="*/ 872 w 1489"/>
                <a:gd name="T47" fmla="*/ 182 h 976"/>
                <a:gd name="T48" fmla="*/ 840 w 1489"/>
                <a:gd name="T49" fmla="*/ 166 h 976"/>
                <a:gd name="T50" fmla="*/ 314 w 1489"/>
                <a:gd name="T51" fmla="*/ 384 h 976"/>
                <a:gd name="T52" fmla="*/ 326 w 1489"/>
                <a:gd name="T53" fmla="*/ 479 h 976"/>
                <a:gd name="T54" fmla="*/ 76 w 1489"/>
                <a:gd name="T55" fmla="*/ 690 h 976"/>
                <a:gd name="T56" fmla="*/ 298 w 1489"/>
                <a:gd name="T57" fmla="*/ 900 h 976"/>
                <a:gd name="T58" fmla="*/ 1192 w 1489"/>
                <a:gd name="T59" fmla="*/ 900 h 976"/>
                <a:gd name="T60" fmla="*/ 1413 w 1489"/>
                <a:gd name="T61" fmla="*/ 690 h 976"/>
                <a:gd name="T62" fmla="*/ 1186 w 1489"/>
                <a:gd name="T63" fmla="*/ 476 h 976"/>
                <a:gd name="T64" fmla="*/ 1199 w 1489"/>
                <a:gd name="T65" fmla="*/ 406 h 976"/>
                <a:gd name="T66" fmla="*/ 1159 w 1489"/>
                <a:gd name="T67" fmla="*/ 314 h 976"/>
                <a:gd name="T68" fmla="*/ 1071 w 1489"/>
                <a:gd name="T69" fmla="*/ 279 h 976"/>
                <a:gd name="T70" fmla="*/ 963 w 1489"/>
                <a:gd name="T71" fmla="*/ 336 h 976"/>
                <a:gd name="T72" fmla="*/ 766 w 1489"/>
                <a:gd name="T73" fmla="*/ 777 h 976"/>
                <a:gd name="T74" fmla="*/ 716 w 1489"/>
                <a:gd name="T75" fmla="*/ 796 h 976"/>
                <a:gd name="T76" fmla="*/ 535 w 1489"/>
                <a:gd name="T77" fmla="*/ 411 h 976"/>
                <a:gd name="T78" fmla="*/ 604 w 1489"/>
                <a:gd name="T79" fmla="*/ 381 h 976"/>
                <a:gd name="T80" fmla="*/ 883 w 1489"/>
                <a:gd name="T81" fmla="*/ 324 h 976"/>
                <a:gd name="T82" fmla="*/ 1046 w 1489"/>
                <a:gd name="T83" fmla="*/ 205 h 976"/>
                <a:gd name="T84" fmla="*/ 1080 w 1489"/>
                <a:gd name="T85" fmla="*/ 204 h 976"/>
                <a:gd name="T86" fmla="*/ 1206 w 1489"/>
                <a:gd name="T87" fmla="*/ 254 h 976"/>
                <a:gd name="T88" fmla="*/ 1216 w 1489"/>
                <a:gd name="T89" fmla="*/ 264 h 976"/>
                <a:gd name="T90" fmla="*/ 1249 w 1489"/>
                <a:gd name="T91" fmla="*/ 307 h 976"/>
                <a:gd name="T92" fmla="*/ 1275 w 1489"/>
                <a:gd name="T93" fmla="*/ 413 h 976"/>
                <a:gd name="T94" fmla="*/ 1203 w 1489"/>
                <a:gd name="T95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489" h="976">
                  <a:moveTo>
                    <a:pt x="1437" y="936"/>
                  </a:moveTo>
                  <a:lnTo>
                    <a:pt x="1437" y="936"/>
                  </a:lnTo>
                  <a:lnTo>
                    <a:pt x="1437" y="922"/>
                  </a:lnTo>
                  <a:lnTo>
                    <a:pt x="1446" y="922"/>
                  </a:lnTo>
                  <a:cubicBezTo>
                    <a:pt x="1450" y="922"/>
                    <a:pt x="1455" y="923"/>
                    <a:pt x="1455" y="929"/>
                  </a:cubicBezTo>
                  <a:cubicBezTo>
                    <a:pt x="1455" y="935"/>
                    <a:pt x="1450" y="936"/>
                    <a:pt x="1444" y="936"/>
                  </a:cubicBezTo>
                  <a:lnTo>
                    <a:pt x="1437" y="936"/>
                  </a:lnTo>
                  <a:lnTo>
                    <a:pt x="1437" y="936"/>
                  </a:lnTo>
                  <a:close/>
                  <a:moveTo>
                    <a:pt x="1433" y="957"/>
                  </a:moveTo>
                  <a:lnTo>
                    <a:pt x="1433" y="957"/>
                  </a:lnTo>
                  <a:lnTo>
                    <a:pt x="1437" y="957"/>
                  </a:lnTo>
                  <a:lnTo>
                    <a:pt x="1437" y="940"/>
                  </a:lnTo>
                  <a:lnTo>
                    <a:pt x="1444" y="940"/>
                  </a:lnTo>
                  <a:lnTo>
                    <a:pt x="1455" y="957"/>
                  </a:lnTo>
                  <a:lnTo>
                    <a:pt x="1461" y="957"/>
                  </a:lnTo>
                  <a:lnTo>
                    <a:pt x="1449" y="939"/>
                  </a:lnTo>
                  <a:cubicBezTo>
                    <a:pt x="1454" y="939"/>
                    <a:pt x="1459" y="935"/>
                    <a:pt x="1459" y="929"/>
                  </a:cubicBezTo>
                  <a:cubicBezTo>
                    <a:pt x="1459" y="921"/>
                    <a:pt x="1454" y="918"/>
                    <a:pt x="1446" y="918"/>
                  </a:cubicBezTo>
                  <a:lnTo>
                    <a:pt x="1433" y="918"/>
                  </a:lnTo>
                  <a:lnTo>
                    <a:pt x="1433" y="957"/>
                  </a:lnTo>
                  <a:lnTo>
                    <a:pt x="1433" y="957"/>
                  </a:lnTo>
                  <a:close/>
                  <a:moveTo>
                    <a:pt x="1414" y="938"/>
                  </a:moveTo>
                  <a:lnTo>
                    <a:pt x="1414" y="938"/>
                  </a:lnTo>
                  <a:cubicBezTo>
                    <a:pt x="1414" y="920"/>
                    <a:pt x="1428" y="907"/>
                    <a:pt x="1445" y="907"/>
                  </a:cubicBezTo>
                  <a:cubicBezTo>
                    <a:pt x="1462" y="907"/>
                    <a:pt x="1476" y="920"/>
                    <a:pt x="1476" y="938"/>
                  </a:cubicBezTo>
                  <a:cubicBezTo>
                    <a:pt x="1476" y="955"/>
                    <a:pt x="1462" y="969"/>
                    <a:pt x="1445" y="969"/>
                  </a:cubicBezTo>
                  <a:cubicBezTo>
                    <a:pt x="1428" y="969"/>
                    <a:pt x="1414" y="955"/>
                    <a:pt x="1414" y="938"/>
                  </a:cubicBezTo>
                  <a:lnTo>
                    <a:pt x="1414" y="938"/>
                  </a:lnTo>
                  <a:close/>
                  <a:moveTo>
                    <a:pt x="1410" y="938"/>
                  </a:moveTo>
                  <a:lnTo>
                    <a:pt x="1410" y="938"/>
                  </a:lnTo>
                  <a:cubicBezTo>
                    <a:pt x="1410" y="957"/>
                    <a:pt x="1426" y="972"/>
                    <a:pt x="1445" y="972"/>
                  </a:cubicBezTo>
                  <a:cubicBezTo>
                    <a:pt x="1464" y="972"/>
                    <a:pt x="1480" y="957"/>
                    <a:pt x="1480" y="938"/>
                  </a:cubicBezTo>
                  <a:cubicBezTo>
                    <a:pt x="1480" y="918"/>
                    <a:pt x="1464" y="903"/>
                    <a:pt x="1445" y="903"/>
                  </a:cubicBezTo>
                  <a:cubicBezTo>
                    <a:pt x="1426" y="903"/>
                    <a:pt x="1410" y="918"/>
                    <a:pt x="1410" y="938"/>
                  </a:cubicBezTo>
                  <a:lnTo>
                    <a:pt x="1410" y="938"/>
                  </a:lnTo>
                  <a:close/>
                  <a:moveTo>
                    <a:pt x="1203" y="976"/>
                  </a:moveTo>
                  <a:lnTo>
                    <a:pt x="1203" y="976"/>
                  </a:lnTo>
                  <a:cubicBezTo>
                    <a:pt x="1198" y="976"/>
                    <a:pt x="1193" y="975"/>
                    <a:pt x="1189" y="975"/>
                  </a:cubicBezTo>
                  <a:lnTo>
                    <a:pt x="301" y="975"/>
                  </a:lnTo>
                  <a:cubicBezTo>
                    <a:pt x="296" y="975"/>
                    <a:pt x="291" y="976"/>
                    <a:pt x="286" y="976"/>
                  </a:cubicBezTo>
                  <a:cubicBezTo>
                    <a:pt x="129" y="976"/>
                    <a:pt x="0" y="847"/>
                    <a:pt x="0" y="690"/>
                  </a:cubicBezTo>
                  <a:cubicBezTo>
                    <a:pt x="0" y="549"/>
                    <a:pt x="104" y="430"/>
                    <a:pt x="240" y="408"/>
                  </a:cubicBezTo>
                  <a:cubicBezTo>
                    <a:pt x="239" y="400"/>
                    <a:pt x="239" y="392"/>
                    <a:pt x="239" y="384"/>
                  </a:cubicBezTo>
                  <a:cubicBezTo>
                    <a:pt x="239" y="172"/>
                    <a:pt x="411" y="0"/>
                    <a:pt x="623" y="0"/>
                  </a:cubicBezTo>
                  <a:cubicBezTo>
                    <a:pt x="729" y="0"/>
                    <a:pt x="828" y="45"/>
                    <a:pt x="899" y="118"/>
                  </a:cubicBezTo>
                  <a:cubicBezTo>
                    <a:pt x="900" y="119"/>
                    <a:pt x="900" y="120"/>
                    <a:pt x="901" y="121"/>
                  </a:cubicBezTo>
                  <a:cubicBezTo>
                    <a:pt x="906" y="127"/>
                    <a:pt x="909" y="135"/>
                    <a:pt x="909" y="144"/>
                  </a:cubicBezTo>
                  <a:cubicBezTo>
                    <a:pt x="909" y="165"/>
                    <a:pt x="892" y="182"/>
                    <a:pt x="872" y="182"/>
                  </a:cubicBezTo>
                  <a:cubicBezTo>
                    <a:pt x="861" y="182"/>
                    <a:pt x="852" y="178"/>
                    <a:pt x="845" y="171"/>
                  </a:cubicBezTo>
                  <a:cubicBezTo>
                    <a:pt x="843" y="169"/>
                    <a:pt x="842" y="168"/>
                    <a:pt x="840" y="166"/>
                  </a:cubicBezTo>
                  <a:cubicBezTo>
                    <a:pt x="784" y="110"/>
                    <a:pt x="706" y="76"/>
                    <a:pt x="623" y="76"/>
                  </a:cubicBezTo>
                  <a:cubicBezTo>
                    <a:pt x="453" y="76"/>
                    <a:pt x="314" y="214"/>
                    <a:pt x="314" y="384"/>
                  </a:cubicBezTo>
                  <a:cubicBezTo>
                    <a:pt x="314" y="401"/>
                    <a:pt x="316" y="418"/>
                    <a:pt x="319" y="436"/>
                  </a:cubicBezTo>
                  <a:lnTo>
                    <a:pt x="326" y="479"/>
                  </a:lnTo>
                  <a:lnTo>
                    <a:pt x="282" y="480"/>
                  </a:lnTo>
                  <a:cubicBezTo>
                    <a:pt x="168" y="482"/>
                    <a:pt x="76" y="576"/>
                    <a:pt x="76" y="690"/>
                  </a:cubicBezTo>
                  <a:cubicBezTo>
                    <a:pt x="76" y="806"/>
                    <a:pt x="170" y="900"/>
                    <a:pt x="286" y="900"/>
                  </a:cubicBezTo>
                  <a:cubicBezTo>
                    <a:pt x="290" y="900"/>
                    <a:pt x="294" y="900"/>
                    <a:pt x="298" y="900"/>
                  </a:cubicBezTo>
                  <a:lnTo>
                    <a:pt x="299" y="899"/>
                  </a:lnTo>
                  <a:lnTo>
                    <a:pt x="1192" y="900"/>
                  </a:lnTo>
                  <a:cubicBezTo>
                    <a:pt x="1195" y="900"/>
                    <a:pt x="1199" y="900"/>
                    <a:pt x="1203" y="900"/>
                  </a:cubicBezTo>
                  <a:cubicBezTo>
                    <a:pt x="1319" y="900"/>
                    <a:pt x="1413" y="806"/>
                    <a:pt x="1413" y="690"/>
                  </a:cubicBezTo>
                  <a:cubicBezTo>
                    <a:pt x="1413" y="583"/>
                    <a:pt x="1334" y="494"/>
                    <a:pt x="1228" y="481"/>
                  </a:cubicBezTo>
                  <a:lnTo>
                    <a:pt x="1186" y="476"/>
                  </a:lnTo>
                  <a:lnTo>
                    <a:pt x="1196" y="435"/>
                  </a:lnTo>
                  <a:cubicBezTo>
                    <a:pt x="1198" y="425"/>
                    <a:pt x="1199" y="415"/>
                    <a:pt x="1199" y="406"/>
                  </a:cubicBezTo>
                  <a:cubicBezTo>
                    <a:pt x="1199" y="373"/>
                    <a:pt x="1186" y="343"/>
                    <a:pt x="1166" y="320"/>
                  </a:cubicBezTo>
                  <a:cubicBezTo>
                    <a:pt x="1164" y="318"/>
                    <a:pt x="1162" y="316"/>
                    <a:pt x="1159" y="314"/>
                  </a:cubicBezTo>
                  <a:cubicBezTo>
                    <a:pt x="1159" y="313"/>
                    <a:pt x="1158" y="313"/>
                    <a:pt x="1158" y="312"/>
                  </a:cubicBezTo>
                  <a:cubicBezTo>
                    <a:pt x="1135" y="292"/>
                    <a:pt x="1104" y="279"/>
                    <a:pt x="1071" y="279"/>
                  </a:cubicBezTo>
                  <a:cubicBezTo>
                    <a:pt x="1071" y="279"/>
                    <a:pt x="1071" y="279"/>
                    <a:pt x="1070" y="279"/>
                  </a:cubicBezTo>
                  <a:cubicBezTo>
                    <a:pt x="1000" y="275"/>
                    <a:pt x="968" y="329"/>
                    <a:pt x="963" y="336"/>
                  </a:cubicBezTo>
                  <a:cubicBezTo>
                    <a:pt x="959" y="343"/>
                    <a:pt x="958" y="343"/>
                    <a:pt x="951" y="357"/>
                  </a:cubicBezTo>
                  <a:lnTo>
                    <a:pt x="766" y="777"/>
                  </a:lnTo>
                  <a:cubicBezTo>
                    <a:pt x="760" y="791"/>
                    <a:pt x="746" y="799"/>
                    <a:pt x="731" y="799"/>
                  </a:cubicBezTo>
                  <a:cubicBezTo>
                    <a:pt x="726" y="799"/>
                    <a:pt x="721" y="798"/>
                    <a:pt x="716" y="796"/>
                  </a:cubicBezTo>
                  <a:cubicBezTo>
                    <a:pt x="705" y="791"/>
                    <a:pt x="698" y="782"/>
                    <a:pt x="695" y="772"/>
                  </a:cubicBezTo>
                  <a:lnTo>
                    <a:pt x="535" y="411"/>
                  </a:lnTo>
                  <a:cubicBezTo>
                    <a:pt x="527" y="392"/>
                    <a:pt x="535" y="370"/>
                    <a:pt x="555" y="361"/>
                  </a:cubicBezTo>
                  <a:cubicBezTo>
                    <a:pt x="574" y="353"/>
                    <a:pt x="596" y="361"/>
                    <a:pt x="604" y="381"/>
                  </a:cubicBezTo>
                  <a:lnTo>
                    <a:pt x="732" y="667"/>
                  </a:lnTo>
                  <a:lnTo>
                    <a:pt x="883" y="324"/>
                  </a:lnTo>
                  <a:cubicBezTo>
                    <a:pt x="883" y="324"/>
                    <a:pt x="883" y="324"/>
                    <a:pt x="883" y="324"/>
                  </a:cubicBezTo>
                  <a:cubicBezTo>
                    <a:pt x="912" y="260"/>
                    <a:pt x="974" y="214"/>
                    <a:pt x="1046" y="205"/>
                  </a:cubicBezTo>
                  <a:cubicBezTo>
                    <a:pt x="1046" y="205"/>
                    <a:pt x="1054" y="204"/>
                    <a:pt x="1058" y="204"/>
                  </a:cubicBezTo>
                  <a:cubicBezTo>
                    <a:pt x="1063" y="204"/>
                    <a:pt x="1078" y="204"/>
                    <a:pt x="1080" y="204"/>
                  </a:cubicBezTo>
                  <a:cubicBezTo>
                    <a:pt x="1082" y="204"/>
                    <a:pt x="1084" y="204"/>
                    <a:pt x="1086" y="204"/>
                  </a:cubicBezTo>
                  <a:cubicBezTo>
                    <a:pt x="1132" y="207"/>
                    <a:pt x="1173" y="225"/>
                    <a:pt x="1206" y="254"/>
                  </a:cubicBezTo>
                  <a:cubicBezTo>
                    <a:pt x="1208" y="255"/>
                    <a:pt x="1210" y="257"/>
                    <a:pt x="1212" y="259"/>
                  </a:cubicBezTo>
                  <a:cubicBezTo>
                    <a:pt x="1213" y="261"/>
                    <a:pt x="1215" y="262"/>
                    <a:pt x="1216" y="264"/>
                  </a:cubicBezTo>
                  <a:cubicBezTo>
                    <a:pt x="1229" y="276"/>
                    <a:pt x="1240" y="291"/>
                    <a:pt x="1249" y="306"/>
                  </a:cubicBezTo>
                  <a:lnTo>
                    <a:pt x="1249" y="307"/>
                  </a:lnTo>
                  <a:cubicBezTo>
                    <a:pt x="1265" y="336"/>
                    <a:pt x="1275" y="370"/>
                    <a:pt x="1275" y="406"/>
                  </a:cubicBezTo>
                  <a:cubicBezTo>
                    <a:pt x="1275" y="408"/>
                    <a:pt x="1275" y="411"/>
                    <a:pt x="1275" y="413"/>
                  </a:cubicBezTo>
                  <a:cubicBezTo>
                    <a:pt x="1399" y="445"/>
                    <a:pt x="1489" y="558"/>
                    <a:pt x="1489" y="690"/>
                  </a:cubicBezTo>
                  <a:cubicBezTo>
                    <a:pt x="1489" y="847"/>
                    <a:pt x="1361" y="976"/>
                    <a:pt x="1203" y="976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34"/>
            <p:cNvSpPr>
              <a:spLocks noEditPoints="1"/>
            </p:cNvSpPr>
            <p:nvPr/>
          </p:nvSpPr>
          <p:spPr bwMode="auto">
            <a:xfrm>
              <a:off x="1968" y="2534"/>
              <a:ext cx="1846" cy="482"/>
            </a:xfrm>
            <a:custGeom>
              <a:avLst/>
              <a:gdLst>
                <a:gd name="T0" fmla="*/ 3043 w 3068"/>
                <a:gd name="T1" fmla="*/ 213 h 801"/>
                <a:gd name="T2" fmla="*/ 3025 w 3068"/>
                <a:gd name="T3" fmla="*/ 220 h 801"/>
                <a:gd name="T4" fmla="*/ 3021 w 3068"/>
                <a:gd name="T5" fmla="*/ 202 h 801"/>
                <a:gd name="T6" fmla="*/ 3047 w 3068"/>
                <a:gd name="T7" fmla="*/ 213 h 801"/>
                <a:gd name="T8" fmla="*/ 3043 w 3068"/>
                <a:gd name="T9" fmla="*/ 241 h 801"/>
                <a:gd name="T10" fmla="*/ 3025 w 3068"/>
                <a:gd name="T11" fmla="*/ 241 h 801"/>
                <a:gd name="T12" fmla="*/ 3021 w 3068"/>
                <a:gd name="T13" fmla="*/ 202 h 801"/>
                <a:gd name="T14" fmla="*/ 3064 w 3068"/>
                <a:gd name="T15" fmla="*/ 222 h 801"/>
                <a:gd name="T16" fmla="*/ 3033 w 3068"/>
                <a:gd name="T17" fmla="*/ 253 h 801"/>
                <a:gd name="T18" fmla="*/ 3033 w 3068"/>
                <a:gd name="T19" fmla="*/ 187 h 801"/>
                <a:gd name="T20" fmla="*/ 2998 w 3068"/>
                <a:gd name="T21" fmla="*/ 222 h 801"/>
                <a:gd name="T22" fmla="*/ 2951 w 3068"/>
                <a:gd name="T23" fmla="*/ 420 h 801"/>
                <a:gd name="T24" fmla="*/ 2905 w 3068"/>
                <a:gd name="T25" fmla="*/ 398 h 801"/>
                <a:gd name="T26" fmla="*/ 2951 w 3068"/>
                <a:gd name="T27" fmla="*/ 420 h 801"/>
                <a:gd name="T28" fmla="*/ 2678 w 3068"/>
                <a:gd name="T29" fmla="*/ 500 h 801"/>
                <a:gd name="T30" fmla="*/ 2951 w 3068"/>
                <a:gd name="T31" fmla="*/ 349 h 801"/>
                <a:gd name="T32" fmla="*/ 2702 w 3068"/>
                <a:gd name="T33" fmla="*/ 257 h 801"/>
                <a:gd name="T34" fmla="*/ 2980 w 3068"/>
                <a:gd name="T35" fmla="*/ 515 h 801"/>
                <a:gd name="T36" fmla="*/ 2953 w 3068"/>
                <a:gd name="T37" fmla="*/ 519 h 801"/>
                <a:gd name="T38" fmla="*/ 2678 w 3068"/>
                <a:gd name="T39" fmla="*/ 500 h 801"/>
                <a:gd name="T40" fmla="*/ 2304 w 3068"/>
                <a:gd name="T41" fmla="*/ 796 h 801"/>
                <a:gd name="T42" fmla="*/ 2421 w 3068"/>
                <a:gd name="T43" fmla="*/ 702 h 801"/>
                <a:gd name="T44" fmla="*/ 2334 w 3068"/>
                <a:gd name="T45" fmla="*/ 219 h 801"/>
                <a:gd name="T46" fmla="*/ 2634 w 3068"/>
                <a:gd name="T47" fmla="*/ 219 h 801"/>
                <a:gd name="T48" fmla="*/ 2304 w 3068"/>
                <a:gd name="T49" fmla="*/ 796 h 801"/>
                <a:gd name="T50" fmla="*/ 2172 w 3068"/>
                <a:gd name="T51" fmla="*/ 219 h 801"/>
                <a:gd name="T52" fmla="*/ 2172 w 3068"/>
                <a:gd name="T53" fmla="*/ 601 h 801"/>
                <a:gd name="T54" fmla="*/ 2187 w 3068"/>
                <a:gd name="T55" fmla="*/ 86 h 801"/>
                <a:gd name="T56" fmla="*/ 2212 w 3068"/>
                <a:gd name="T57" fmla="*/ 59 h 801"/>
                <a:gd name="T58" fmla="*/ 1869 w 3068"/>
                <a:gd name="T59" fmla="*/ 566 h 801"/>
                <a:gd name="T60" fmla="*/ 2080 w 3068"/>
                <a:gd name="T61" fmla="*/ 16 h 801"/>
                <a:gd name="T62" fmla="*/ 1850 w 3068"/>
                <a:gd name="T63" fmla="*/ 601 h 801"/>
                <a:gd name="T64" fmla="*/ 1869 w 3068"/>
                <a:gd name="T65" fmla="*/ 566 h 801"/>
                <a:gd name="T66" fmla="*/ 1422 w 3068"/>
                <a:gd name="T67" fmla="*/ 38 h 801"/>
                <a:gd name="T68" fmla="*/ 1415 w 3068"/>
                <a:gd name="T69" fmla="*/ 24 h 801"/>
                <a:gd name="T70" fmla="*/ 1422 w 3068"/>
                <a:gd name="T71" fmla="*/ 38 h 801"/>
                <a:gd name="T72" fmla="*/ 1424 w 3068"/>
                <a:gd name="T73" fmla="*/ 20 h 801"/>
                <a:gd name="T74" fmla="*/ 1439 w 3068"/>
                <a:gd name="T75" fmla="*/ 59 h 801"/>
                <a:gd name="T76" fmla="*/ 1415 w 3068"/>
                <a:gd name="T77" fmla="*/ 42 h 801"/>
                <a:gd name="T78" fmla="*/ 1411 w 3068"/>
                <a:gd name="T79" fmla="*/ 20 h 801"/>
                <a:gd name="T80" fmla="*/ 1423 w 3068"/>
                <a:gd name="T81" fmla="*/ 71 h 801"/>
                <a:gd name="T82" fmla="*/ 1392 w 3068"/>
                <a:gd name="T83" fmla="*/ 40 h 801"/>
                <a:gd name="T84" fmla="*/ 1423 w 3068"/>
                <a:gd name="T85" fmla="*/ 5 h 801"/>
                <a:gd name="T86" fmla="*/ 1423 w 3068"/>
                <a:gd name="T87" fmla="*/ 74 h 801"/>
                <a:gd name="T88" fmla="*/ 1423 w 3068"/>
                <a:gd name="T89" fmla="*/ 5 h 801"/>
                <a:gd name="T90" fmla="*/ 1187 w 3068"/>
                <a:gd name="T91" fmla="*/ 27 h 801"/>
                <a:gd name="T92" fmla="*/ 1172 w 3068"/>
                <a:gd name="T93" fmla="*/ 617 h 801"/>
                <a:gd name="T94" fmla="*/ 1172 w 3068"/>
                <a:gd name="T95" fmla="*/ 589 h 801"/>
                <a:gd name="T96" fmla="*/ 1188 w 3068"/>
                <a:gd name="T97" fmla="*/ 0 h 801"/>
                <a:gd name="T98" fmla="*/ 1319 w 3068"/>
                <a:gd name="T99" fmla="*/ 87 h 801"/>
                <a:gd name="T100" fmla="*/ 832 w 3068"/>
                <a:gd name="T101" fmla="*/ 410 h 801"/>
                <a:gd name="T102" fmla="*/ 526 w 3068"/>
                <a:gd name="T103" fmla="*/ 410 h 801"/>
                <a:gd name="T104" fmla="*/ 412 w 3068"/>
                <a:gd name="T105" fmla="*/ 601 h 801"/>
                <a:gd name="T106" fmla="*/ 945 w 3068"/>
                <a:gd name="T107" fmla="*/ 601 h 801"/>
                <a:gd name="T108" fmla="*/ 514 w 3068"/>
                <a:gd name="T109" fmla="*/ 437 h 801"/>
                <a:gd name="T110" fmla="*/ 322 w 3068"/>
                <a:gd name="T111" fmla="*/ 87 h 801"/>
                <a:gd name="T112" fmla="*/ 40 w 3068"/>
                <a:gd name="T113" fmla="*/ 155 h 801"/>
                <a:gd name="T114" fmla="*/ 0 w 3068"/>
                <a:gd name="T115" fmla="*/ 542 h 801"/>
                <a:gd name="T116" fmla="*/ 326 w 3068"/>
                <a:gd name="T117" fmla="*/ 458 h 801"/>
                <a:gd name="T118" fmla="*/ 345 w 3068"/>
                <a:gd name="T119" fmla="*/ 67 h 8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68" h="801">
                  <a:moveTo>
                    <a:pt x="3032" y="220"/>
                  </a:moveTo>
                  <a:lnTo>
                    <a:pt x="3032" y="220"/>
                  </a:lnTo>
                  <a:cubicBezTo>
                    <a:pt x="3038" y="220"/>
                    <a:pt x="3043" y="219"/>
                    <a:pt x="3043" y="213"/>
                  </a:cubicBezTo>
                  <a:cubicBezTo>
                    <a:pt x="3043" y="207"/>
                    <a:pt x="3038" y="206"/>
                    <a:pt x="3034" y="206"/>
                  </a:cubicBezTo>
                  <a:lnTo>
                    <a:pt x="3025" y="206"/>
                  </a:lnTo>
                  <a:lnTo>
                    <a:pt x="3025" y="220"/>
                  </a:lnTo>
                  <a:lnTo>
                    <a:pt x="3032" y="220"/>
                  </a:lnTo>
                  <a:lnTo>
                    <a:pt x="3032" y="220"/>
                  </a:lnTo>
                  <a:close/>
                  <a:moveTo>
                    <a:pt x="3021" y="202"/>
                  </a:moveTo>
                  <a:lnTo>
                    <a:pt x="3021" y="202"/>
                  </a:lnTo>
                  <a:lnTo>
                    <a:pt x="3034" y="202"/>
                  </a:lnTo>
                  <a:cubicBezTo>
                    <a:pt x="3042" y="202"/>
                    <a:pt x="3047" y="206"/>
                    <a:pt x="3047" y="213"/>
                  </a:cubicBezTo>
                  <a:cubicBezTo>
                    <a:pt x="3047" y="219"/>
                    <a:pt x="3042" y="223"/>
                    <a:pt x="3037" y="224"/>
                  </a:cubicBezTo>
                  <a:lnTo>
                    <a:pt x="3049" y="241"/>
                  </a:lnTo>
                  <a:lnTo>
                    <a:pt x="3043" y="241"/>
                  </a:lnTo>
                  <a:lnTo>
                    <a:pt x="3033" y="224"/>
                  </a:lnTo>
                  <a:lnTo>
                    <a:pt x="3025" y="224"/>
                  </a:lnTo>
                  <a:lnTo>
                    <a:pt x="3025" y="241"/>
                  </a:lnTo>
                  <a:lnTo>
                    <a:pt x="3021" y="241"/>
                  </a:lnTo>
                  <a:lnTo>
                    <a:pt x="3021" y="202"/>
                  </a:lnTo>
                  <a:lnTo>
                    <a:pt x="3021" y="202"/>
                  </a:lnTo>
                  <a:close/>
                  <a:moveTo>
                    <a:pt x="3033" y="253"/>
                  </a:moveTo>
                  <a:lnTo>
                    <a:pt x="3033" y="253"/>
                  </a:lnTo>
                  <a:cubicBezTo>
                    <a:pt x="3050" y="253"/>
                    <a:pt x="3064" y="239"/>
                    <a:pt x="3064" y="222"/>
                  </a:cubicBezTo>
                  <a:cubicBezTo>
                    <a:pt x="3064" y="205"/>
                    <a:pt x="3050" y="191"/>
                    <a:pt x="3033" y="191"/>
                  </a:cubicBezTo>
                  <a:cubicBezTo>
                    <a:pt x="3016" y="191"/>
                    <a:pt x="3002" y="205"/>
                    <a:pt x="3002" y="222"/>
                  </a:cubicBezTo>
                  <a:cubicBezTo>
                    <a:pt x="3002" y="239"/>
                    <a:pt x="3016" y="253"/>
                    <a:pt x="3033" y="253"/>
                  </a:cubicBezTo>
                  <a:lnTo>
                    <a:pt x="3033" y="253"/>
                  </a:lnTo>
                  <a:close/>
                  <a:moveTo>
                    <a:pt x="3033" y="187"/>
                  </a:moveTo>
                  <a:lnTo>
                    <a:pt x="3033" y="187"/>
                  </a:lnTo>
                  <a:cubicBezTo>
                    <a:pt x="3053" y="187"/>
                    <a:pt x="3068" y="202"/>
                    <a:pt x="3068" y="222"/>
                  </a:cubicBezTo>
                  <a:cubicBezTo>
                    <a:pt x="3068" y="241"/>
                    <a:pt x="3053" y="256"/>
                    <a:pt x="3033" y="256"/>
                  </a:cubicBezTo>
                  <a:cubicBezTo>
                    <a:pt x="3014" y="256"/>
                    <a:pt x="2998" y="241"/>
                    <a:pt x="2998" y="222"/>
                  </a:cubicBezTo>
                  <a:cubicBezTo>
                    <a:pt x="2998" y="202"/>
                    <a:pt x="3014" y="187"/>
                    <a:pt x="3033" y="187"/>
                  </a:cubicBezTo>
                  <a:lnTo>
                    <a:pt x="3033" y="187"/>
                  </a:lnTo>
                  <a:close/>
                  <a:moveTo>
                    <a:pt x="2951" y="420"/>
                  </a:moveTo>
                  <a:lnTo>
                    <a:pt x="2951" y="420"/>
                  </a:lnTo>
                  <a:lnTo>
                    <a:pt x="2951" y="398"/>
                  </a:lnTo>
                  <a:lnTo>
                    <a:pt x="2905" y="398"/>
                  </a:lnTo>
                  <a:cubicBezTo>
                    <a:pt x="2819" y="398"/>
                    <a:pt x="2708" y="410"/>
                    <a:pt x="2708" y="500"/>
                  </a:cubicBezTo>
                  <a:cubicBezTo>
                    <a:pt x="2708" y="565"/>
                    <a:pt x="2766" y="587"/>
                    <a:pt x="2812" y="587"/>
                  </a:cubicBezTo>
                  <a:cubicBezTo>
                    <a:pt x="2913" y="587"/>
                    <a:pt x="2951" y="504"/>
                    <a:pt x="2951" y="420"/>
                  </a:cubicBezTo>
                  <a:lnTo>
                    <a:pt x="2951" y="420"/>
                  </a:lnTo>
                  <a:close/>
                  <a:moveTo>
                    <a:pt x="2678" y="500"/>
                  </a:moveTo>
                  <a:lnTo>
                    <a:pt x="2678" y="500"/>
                  </a:lnTo>
                  <a:cubicBezTo>
                    <a:pt x="2678" y="390"/>
                    <a:pt x="2802" y="374"/>
                    <a:pt x="2897" y="374"/>
                  </a:cubicBezTo>
                  <a:lnTo>
                    <a:pt x="2951" y="374"/>
                  </a:lnTo>
                  <a:lnTo>
                    <a:pt x="2951" y="349"/>
                  </a:lnTo>
                  <a:cubicBezTo>
                    <a:pt x="2951" y="270"/>
                    <a:pt x="2906" y="233"/>
                    <a:pt x="2835" y="233"/>
                  </a:cubicBezTo>
                  <a:cubicBezTo>
                    <a:pt x="2789" y="233"/>
                    <a:pt x="2749" y="251"/>
                    <a:pt x="2719" y="279"/>
                  </a:cubicBezTo>
                  <a:lnTo>
                    <a:pt x="2702" y="257"/>
                  </a:lnTo>
                  <a:cubicBezTo>
                    <a:pt x="2736" y="227"/>
                    <a:pt x="2786" y="208"/>
                    <a:pt x="2836" y="208"/>
                  </a:cubicBezTo>
                  <a:cubicBezTo>
                    <a:pt x="2922" y="208"/>
                    <a:pt x="2980" y="252"/>
                    <a:pt x="2980" y="347"/>
                  </a:cubicBezTo>
                  <a:lnTo>
                    <a:pt x="2980" y="515"/>
                  </a:lnTo>
                  <a:cubicBezTo>
                    <a:pt x="2980" y="544"/>
                    <a:pt x="2983" y="581"/>
                    <a:pt x="2987" y="601"/>
                  </a:cubicBezTo>
                  <a:lnTo>
                    <a:pt x="2959" y="601"/>
                  </a:lnTo>
                  <a:cubicBezTo>
                    <a:pt x="2955" y="581"/>
                    <a:pt x="2953" y="541"/>
                    <a:pt x="2953" y="519"/>
                  </a:cubicBezTo>
                  <a:lnTo>
                    <a:pt x="2950" y="519"/>
                  </a:lnTo>
                  <a:cubicBezTo>
                    <a:pt x="2925" y="583"/>
                    <a:pt x="2869" y="612"/>
                    <a:pt x="2807" y="612"/>
                  </a:cubicBezTo>
                  <a:cubicBezTo>
                    <a:pt x="2746" y="612"/>
                    <a:pt x="2678" y="579"/>
                    <a:pt x="2678" y="500"/>
                  </a:cubicBezTo>
                  <a:lnTo>
                    <a:pt x="2678" y="500"/>
                  </a:lnTo>
                  <a:close/>
                  <a:moveTo>
                    <a:pt x="2304" y="796"/>
                  </a:moveTo>
                  <a:lnTo>
                    <a:pt x="2304" y="796"/>
                  </a:lnTo>
                  <a:lnTo>
                    <a:pt x="2309" y="768"/>
                  </a:lnTo>
                  <a:cubicBezTo>
                    <a:pt x="2319" y="772"/>
                    <a:pt x="2332" y="774"/>
                    <a:pt x="2343" y="774"/>
                  </a:cubicBezTo>
                  <a:cubicBezTo>
                    <a:pt x="2387" y="774"/>
                    <a:pt x="2407" y="739"/>
                    <a:pt x="2421" y="702"/>
                  </a:cubicBezTo>
                  <a:lnTo>
                    <a:pt x="2456" y="609"/>
                  </a:lnTo>
                  <a:lnTo>
                    <a:pt x="2301" y="219"/>
                  </a:lnTo>
                  <a:lnTo>
                    <a:pt x="2334" y="219"/>
                  </a:lnTo>
                  <a:lnTo>
                    <a:pt x="2471" y="576"/>
                  </a:lnTo>
                  <a:lnTo>
                    <a:pt x="2602" y="219"/>
                  </a:lnTo>
                  <a:lnTo>
                    <a:pt x="2634" y="219"/>
                  </a:lnTo>
                  <a:lnTo>
                    <a:pt x="2444" y="719"/>
                  </a:lnTo>
                  <a:cubicBezTo>
                    <a:pt x="2424" y="770"/>
                    <a:pt x="2396" y="801"/>
                    <a:pt x="2343" y="801"/>
                  </a:cubicBezTo>
                  <a:cubicBezTo>
                    <a:pt x="2332" y="801"/>
                    <a:pt x="2315" y="799"/>
                    <a:pt x="2304" y="796"/>
                  </a:cubicBezTo>
                  <a:lnTo>
                    <a:pt x="2304" y="796"/>
                  </a:lnTo>
                  <a:close/>
                  <a:moveTo>
                    <a:pt x="2172" y="219"/>
                  </a:moveTo>
                  <a:lnTo>
                    <a:pt x="2172" y="219"/>
                  </a:lnTo>
                  <a:lnTo>
                    <a:pt x="2202" y="219"/>
                  </a:lnTo>
                  <a:lnTo>
                    <a:pt x="2202" y="601"/>
                  </a:lnTo>
                  <a:lnTo>
                    <a:pt x="2172" y="601"/>
                  </a:lnTo>
                  <a:lnTo>
                    <a:pt x="2172" y="219"/>
                  </a:lnTo>
                  <a:close/>
                  <a:moveTo>
                    <a:pt x="2187" y="86"/>
                  </a:moveTo>
                  <a:lnTo>
                    <a:pt x="2187" y="86"/>
                  </a:lnTo>
                  <a:cubicBezTo>
                    <a:pt x="2174" y="86"/>
                    <a:pt x="2161" y="75"/>
                    <a:pt x="2161" y="59"/>
                  </a:cubicBezTo>
                  <a:cubicBezTo>
                    <a:pt x="2161" y="44"/>
                    <a:pt x="2174" y="32"/>
                    <a:pt x="2187" y="32"/>
                  </a:cubicBezTo>
                  <a:cubicBezTo>
                    <a:pt x="2199" y="32"/>
                    <a:pt x="2212" y="44"/>
                    <a:pt x="2212" y="59"/>
                  </a:cubicBezTo>
                  <a:cubicBezTo>
                    <a:pt x="2212" y="75"/>
                    <a:pt x="2199" y="86"/>
                    <a:pt x="2187" y="86"/>
                  </a:cubicBezTo>
                  <a:lnTo>
                    <a:pt x="2187" y="86"/>
                  </a:lnTo>
                  <a:close/>
                  <a:moveTo>
                    <a:pt x="1869" y="566"/>
                  </a:moveTo>
                  <a:lnTo>
                    <a:pt x="1869" y="566"/>
                  </a:lnTo>
                  <a:lnTo>
                    <a:pt x="1870" y="566"/>
                  </a:lnTo>
                  <a:lnTo>
                    <a:pt x="2080" y="16"/>
                  </a:lnTo>
                  <a:lnTo>
                    <a:pt x="2113" y="16"/>
                  </a:lnTo>
                  <a:lnTo>
                    <a:pt x="1889" y="601"/>
                  </a:lnTo>
                  <a:lnTo>
                    <a:pt x="1850" y="601"/>
                  </a:lnTo>
                  <a:lnTo>
                    <a:pt x="1629" y="16"/>
                  </a:lnTo>
                  <a:lnTo>
                    <a:pt x="1663" y="16"/>
                  </a:lnTo>
                  <a:lnTo>
                    <a:pt x="1869" y="566"/>
                  </a:lnTo>
                  <a:lnTo>
                    <a:pt x="1869" y="566"/>
                  </a:lnTo>
                  <a:close/>
                  <a:moveTo>
                    <a:pt x="1422" y="38"/>
                  </a:moveTo>
                  <a:lnTo>
                    <a:pt x="1422" y="38"/>
                  </a:lnTo>
                  <a:cubicBezTo>
                    <a:pt x="1428" y="38"/>
                    <a:pt x="1433" y="37"/>
                    <a:pt x="1433" y="31"/>
                  </a:cubicBezTo>
                  <a:cubicBezTo>
                    <a:pt x="1433" y="25"/>
                    <a:pt x="1428" y="24"/>
                    <a:pt x="1424" y="24"/>
                  </a:cubicBezTo>
                  <a:lnTo>
                    <a:pt x="1415" y="24"/>
                  </a:lnTo>
                  <a:lnTo>
                    <a:pt x="1415" y="38"/>
                  </a:lnTo>
                  <a:lnTo>
                    <a:pt x="1422" y="38"/>
                  </a:lnTo>
                  <a:lnTo>
                    <a:pt x="1422" y="38"/>
                  </a:lnTo>
                  <a:close/>
                  <a:moveTo>
                    <a:pt x="1411" y="20"/>
                  </a:moveTo>
                  <a:lnTo>
                    <a:pt x="1411" y="20"/>
                  </a:lnTo>
                  <a:lnTo>
                    <a:pt x="1424" y="20"/>
                  </a:lnTo>
                  <a:cubicBezTo>
                    <a:pt x="1432" y="20"/>
                    <a:pt x="1437" y="23"/>
                    <a:pt x="1437" y="31"/>
                  </a:cubicBezTo>
                  <a:cubicBezTo>
                    <a:pt x="1437" y="37"/>
                    <a:pt x="1432" y="41"/>
                    <a:pt x="1427" y="41"/>
                  </a:cubicBezTo>
                  <a:lnTo>
                    <a:pt x="1439" y="59"/>
                  </a:lnTo>
                  <a:lnTo>
                    <a:pt x="1433" y="59"/>
                  </a:lnTo>
                  <a:lnTo>
                    <a:pt x="1422" y="42"/>
                  </a:lnTo>
                  <a:lnTo>
                    <a:pt x="1415" y="42"/>
                  </a:lnTo>
                  <a:lnTo>
                    <a:pt x="1415" y="59"/>
                  </a:lnTo>
                  <a:lnTo>
                    <a:pt x="1411" y="59"/>
                  </a:lnTo>
                  <a:lnTo>
                    <a:pt x="1411" y="20"/>
                  </a:lnTo>
                  <a:lnTo>
                    <a:pt x="1411" y="20"/>
                  </a:lnTo>
                  <a:close/>
                  <a:moveTo>
                    <a:pt x="1423" y="71"/>
                  </a:moveTo>
                  <a:lnTo>
                    <a:pt x="1423" y="71"/>
                  </a:lnTo>
                  <a:cubicBezTo>
                    <a:pt x="1440" y="71"/>
                    <a:pt x="1454" y="57"/>
                    <a:pt x="1454" y="40"/>
                  </a:cubicBezTo>
                  <a:cubicBezTo>
                    <a:pt x="1454" y="22"/>
                    <a:pt x="1440" y="9"/>
                    <a:pt x="1423" y="9"/>
                  </a:cubicBezTo>
                  <a:cubicBezTo>
                    <a:pt x="1406" y="9"/>
                    <a:pt x="1392" y="22"/>
                    <a:pt x="1392" y="40"/>
                  </a:cubicBezTo>
                  <a:cubicBezTo>
                    <a:pt x="1392" y="57"/>
                    <a:pt x="1406" y="71"/>
                    <a:pt x="1423" y="71"/>
                  </a:cubicBezTo>
                  <a:lnTo>
                    <a:pt x="1423" y="71"/>
                  </a:lnTo>
                  <a:close/>
                  <a:moveTo>
                    <a:pt x="1423" y="5"/>
                  </a:moveTo>
                  <a:lnTo>
                    <a:pt x="1423" y="5"/>
                  </a:lnTo>
                  <a:cubicBezTo>
                    <a:pt x="1442" y="5"/>
                    <a:pt x="1458" y="20"/>
                    <a:pt x="1458" y="40"/>
                  </a:cubicBezTo>
                  <a:cubicBezTo>
                    <a:pt x="1458" y="59"/>
                    <a:pt x="1442" y="74"/>
                    <a:pt x="1423" y="74"/>
                  </a:cubicBezTo>
                  <a:cubicBezTo>
                    <a:pt x="1404" y="74"/>
                    <a:pt x="1388" y="59"/>
                    <a:pt x="1388" y="40"/>
                  </a:cubicBezTo>
                  <a:cubicBezTo>
                    <a:pt x="1388" y="20"/>
                    <a:pt x="1404" y="5"/>
                    <a:pt x="1423" y="5"/>
                  </a:cubicBezTo>
                  <a:lnTo>
                    <a:pt x="1423" y="5"/>
                  </a:lnTo>
                  <a:close/>
                  <a:moveTo>
                    <a:pt x="1319" y="87"/>
                  </a:moveTo>
                  <a:lnTo>
                    <a:pt x="1319" y="87"/>
                  </a:lnTo>
                  <a:cubicBezTo>
                    <a:pt x="1291" y="50"/>
                    <a:pt x="1243" y="27"/>
                    <a:pt x="1187" y="27"/>
                  </a:cubicBezTo>
                  <a:cubicBezTo>
                    <a:pt x="1114" y="27"/>
                    <a:pt x="1037" y="69"/>
                    <a:pt x="1037" y="155"/>
                  </a:cubicBezTo>
                  <a:cubicBezTo>
                    <a:pt x="1037" y="337"/>
                    <a:pt x="1353" y="256"/>
                    <a:pt x="1353" y="457"/>
                  </a:cubicBezTo>
                  <a:cubicBezTo>
                    <a:pt x="1353" y="562"/>
                    <a:pt x="1267" y="617"/>
                    <a:pt x="1172" y="617"/>
                  </a:cubicBezTo>
                  <a:cubicBezTo>
                    <a:pt x="1100" y="617"/>
                    <a:pt x="1037" y="590"/>
                    <a:pt x="996" y="542"/>
                  </a:cubicBezTo>
                  <a:lnTo>
                    <a:pt x="1017" y="521"/>
                  </a:lnTo>
                  <a:cubicBezTo>
                    <a:pt x="1059" y="565"/>
                    <a:pt x="1111" y="589"/>
                    <a:pt x="1172" y="589"/>
                  </a:cubicBezTo>
                  <a:cubicBezTo>
                    <a:pt x="1249" y="589"/>
                    <a:pt x="1322" y="543"/>
                    <a:pt x="1322" y="458"/>
                  </a:cubicBezTo>
                  <a:cubicBezTo>
                    <a:pt x="1322" y="279"/>
                    <a:pt x="1006" y="359"/>
                    <a:pt x="1006" y="155"/>
                  </a:cubicBezTo>
                  <a:cubicBezTo>
                    <a:pt x="1006" y="53"/>
                    <a:pt x="1095" y="0"/>
                    <a:pt x="1188" y="0"/>
                  </a:cubicBezTo>
                  <a:cubicBezTo>
                    <a:pt x="1253" y="0"/>
                    <a:pt x="1310" y="26"/>
                    <a:pt x="1342" y="67"/>
                  </a:cubicBezTo>
                  <a:lnTo>
                    <a:pt x="1319" y="87"/>
                  </a:lnTo>
                  <a:lnTo>
                    <a:pt x="1319" y="87"/>
                  </a:lnTo>
                  <a:close/>
                  <a:moveTo>
                    <a:pt x="526" y="410"/>
                  </a:moveTo>
                  <a:lnTo>
                    <a:pt x="526" y="410"/>
                  </a:lnTo>
                  <a:lnTo>
                    <a:pt x="832" y="410"/>
                  </a:lnTo>
                  <a:lnTo>
                    <a:pt x="680" y="44"/>
                  </a:lnTo>
                  <a:lnTo>
                    <a:pt x="526" y="410"/>
                  </a:lnTo>
                  <a:lnTo>
                    <a:pt x="526" y="410"/>
                  </a:lnTo>
                  <a:close/>
                  <a:moveTo>
                    <a:pt x="445" y="601"/>
                  </a:moveTo>
                  <a:lnTo>
                    <a:pt x="445" y="601"/>
                  </a:lnTo>
                  <a:lnTo>
                    <a:pt x="412" y="601"/>
                  </a:lnTo>
                  <a:lnTo>
                    <a:pt x="665" y="16"/>
                  </a:lnTo>
                  <a:lnTo>
                    <a:pt x="699" y="16"/>
                  </a:lnTo>
                  <a:lnTo>
                    <a:pt x="945" y="601"/>
                  </a:lnTo>
                  <a:lnTo>
                    <a:pt x="911" y="601"/>
                  </a:lnTo>
                  <a:lnTo>
                    <a:pt x="843" y="437"/>
                  </a:lnTo>
                  <a:lnTo>
                    <a:pt x="514" y="437"/>
                  </a:lnTo>
                  <a:lnTo>
                    <a:pt x="445" y="601"/>
                  </a:lnTo>
                  <a:lnTo>
                    <a:pt x="445" y="601"/>
                  </a:lnTo>
                  <a:close/>
                  <a:moveTo>
                    <a:pt x="322" y="87"/>
                  </a:moveTo>
                  <a:lnTo>
                    <a:pt x="322" y="87"/>
                  </a:lnTo>
                  <a:cubicBezTo>
                    <a:pt x="294" y="50"/>
                    <a:pt x="246" y="27"/>
                    <a:pt x="191" y="27"/>
                  </a:cubicBezTo>
                  <a:cubicBezTo>
                    <a:pt x="118" y="27"/>
                    <a:pt x="40" y="69"/>
                    <a:pt x="40" y="155"/>
                  </a:cubicBezTo>
                  <a:cubicBezTo>
                    <a:pt x="40" y="337"/>
                    <a:pt x="357" y="256"/>
                    <a:pt x="357" y="457"/>
                  </a:cubicBezTo>
                  <a:cubicBezTo>
                    <a:pt x="357" y="562"/>
                    <a:pt x="270" y="617"/>
                    <a:pt x="175" y="617"/>
                  </a:cubicBezTo>
                  <a:cubicBezTo>
                    <a:pt x="103" y="617"/>
                    <a:pt x="40" y="590"/>
                    <a:pt x="0" y="542"/>
                  </a:cubicBezTo>
                  <a:lnTo>
                    <a:pt x="20" y="521"/>
                  </a:lnTo>
                  <a:cubicBezTo>
                    <a:pt x="63" y="565"/>
                    <a:pt x="115" y="589"/>
                    <a:pt x="175" y="589"/>
                  </a:cubicBezTo>
                  <a:cubicBezTo>
                    <a:pt x="253" y="589"/>
                    <a:pt x="326" y="543"/>
                    <a:pt x="326" y="458"/>
                  </a:cubicBezTo>
                  <a:cubicBezTo>
                    <a:pt x="326" y="279"/>
                    <a:pt x="10" y="359"/>
                    <a:pt x="10" y="155"/>
                  </a:cubicBezTo>
                  <a:cubicBezTo>
                    <a:pt x="10" y="53"/>
                    <a:pt x="98" y="0"/>
                    <a:pt x="192" y="0"/>
                  </a:cubicBezTo>
                  <a:cubicBezTo>
                    <a:pt x="257" y="0"/>
                    <a:pt x="313" y="26"/>
                    <a:pt x="345" y="67"/>
                  </a:cubicBezTo>
                  <a:lnTo>
                    <a:pt x="322" y="87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973405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7" r:id="rId1"/>
    <p:sldLayoutId id="2147484818" r:id="rId2"/>
    <p:sldLayoutId id="2147484819" r:id="rId3"/>
    <p:sldLayoutId id="2147484820" r:id="rId4"/>
    <p:sldLayoutId id="2147484821" r:id="rId5"/>
    <p:sldLayoutId id="2147484822" r:id="rId6"/>
    <p:sldLayoutId id="2147484823" r:id="rId7"/>
    <p:sldLayoutId id="2147484824" r:id="rId8"/>
  </p:sldLayoutIdLst>
  <p:transition>
    <p:fade/>
  </p:transition>
  <p:hf sldNum="0" hdr="0" ftr="0" dt="0"/>
  <p:txStyles>
    <p:titleStyle>
      <a:lvl1pPr algn="l" defTabSz="182880" rtl="0" eaLnBrk="1" latinLnBrk="0" hangingPunct="1">
        <a:spcBef>
          <a:spcPct val="0"/>
        </a:spcBef>
        <a:buNone/>
        <a:defRPr lang="en-US" sz="2800" kern="1200" cap="none" baseline="0" dirty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80000"/>
        <a:buFont typeface="Arial" pitchFamily="34" charset="0"/>
        <a:buChar char="•"/>
        <a:defRPr sz="2000" b="0" kern="1200" cap="none" baseline="0">
          <a:solidFill>
            <a:schemeClr val="bg1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80000"/>
        <a:buFont typeface="Arial" pitchFamily="34" charset="0"/>
        <a:buChar char="•"/>
        <a:tabLst/>
        <a:defRPr sz="1800" kern="1200" baseline="0">
          <a:solidFill>
            <a:schemeClr val="bg1"/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bg1"/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rgbClr val="19BBB7"/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Placeholder 1"/>
          <p:cNvSpPr>
            <a:spLocks noGrp="1"/>
          </p:cNvSpPr>
          <p:nvPr>
            <p:ph type="title"/>
          </p:nvPr>
        </p:nvSpPr>
        <p:spPr>
          <a:xfrm>
            <a:off x="626364" y="192024"/>
            <a:ext cx="7891272" cy="457200"/>
          </a:xfrm>
          <a:prstGeom prst="rect">
            <a:avLst/>
          </a:prstGeom>
        </p:spPr>
        <p:txBody>
          <a:bodyPr vert="horz" wrap="square" lIns="91440" tIns="45720" rIns="91440" bIns="4572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6364" y="1014984"/>
            <a:ext cx="7891272" cy="363931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rmAutofit/>
          </a:bodyPr>
          <a:lstStyle/>
          <a:p>
            <a:pPr lvl="0"/>
            <a:r>
              <a:rPr lang="en-US" dirty="0"/>
              <a:t>Click to add text or click an icon to add other content types.	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TextBox 3"/>
          <p:cNvSpPr txBox="1"/>
          <p:nvPr/>
        </p:nvSpPr>
        <p:spPr>
          <a:xfrm>
            <a:off x="2819401" y="4736592"/>
            <a:ext cx="3505200" cy="246221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82880"/>
            <a:r>
              <a:rPr lang="en-US" sz="1000" b="0" cap="all" spc="0" baseline="0" dirty="0">
                <a:solidFill>
                  <a:schemeClr val="bg1"/>
                </a:solidFill>
                <a:latin typeface="+mn-lt"/>
                <a:cs typeface="Arial" pitchFamily="34" charset="0"/>
              </a:rPr>
              <a:t>CONFIDENTIAL  •  DO NOT DISCLOSE</a:t>
            </a:r>
          </a:p>
        </p:txBody>
      </p:sp>
      <p:sp>
        <p:nvSpPr>
          <p:cNvPr id="9" name="TextBox 4"/>
          <p:cNvSpPr txBox="1"/>
          <p:nvPr/>
        </p:nvSpPr>
        <p:spPr>
          <a:xfrm>
            <a:off x="3310128" y="4941552"/>
            <a:ext cx="2514600" cy="169277"/>
          </a:xfrm>
          <a:prstGeom prst="rect">
            <a:avLst/>
          </a:prstGeom>
          <a:noFill/>
        </p:spPr>
        <p:txBody>
          <a:bodyPr wrap="square" anchor="b" anchorCtr="0">
            <a:spAutoFit/>
          </a:bodyPr>
          <a:lstStyle/>
          <a:p>
            <a:pPr marL="0" marR="0" lvl="0" indent="0" algn="ctr" defTabSz="274313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" b="0" i="0" u="none" strike="noStrike" kern="300" cap="none" spc="5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+mn-lt"/>
                <a:ea typeface="Calibri" charset="0"/>
                <a:cs typeface="Arial" panose="020B0604020202020204" pitchFamily="34" charset="0"/>
              </a:rPr>
              <a:t>Copyright © SAS Institute Inc. All rights reserved.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48688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82880">
              <a:defRPr sz="900">
                <a:solidFill>
                  <a:schemeClr val="bg1"/>
                </a:solidFill>
              </a:defRPr>
            </a:lvl1pPr>
          </a:lstStyle>
          <a:p>
            <a:fld id="{972517E6-58C8-49B3-A038-306AA97CE4BF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427835" y="4765184"/>
            <a:ext cx="526892" cy="220528"/>
            <a:chOff x="6145213" y="4384676"/>
            <a:chExt cx="1582738" cy="649287"/>
          </a:xfrm>
          <a:solidFill>
            <a:schemeClr val="bg1"/>
          </a:solidFill>
        </p:grpSpPr>
        <p:sp>
          <p:nvSpPr>
            <p:cNvPr id="10" name="Freeform 6"/>
            <p:cNvSpPr>
              <a:spLocks/>
            </p:cNvSpPr>
            <p:nvPr userDrawn="1"/>
          </p:nvSpPr>
          <p:spPr bwMode="auto">
            <a:xfrm>
              <a:off x="6640513" y="4454526"/>
              <a:ext cx="341313" cy="449263"/>
            </a:xfrm>
            <a:custGeom>
              <a:avLst/>
              <a:gdLst>
                <a:gd name="T0" fmla="*/ 485 w 859"/>
                <a:gd name="T1" fmla="*/ 5 h 1132"/>
                <a:gd name="T2" fmla="*/ 603 w 859"/>
                <a:gd name="T3" fmla="*/ 31 h 1132"/>
                <a:gd name="T4" fmla="*/ 699 w 859"/>
                <a:gd name="T5" fmla="*/ 82 h 1132"/>
                <a:gd name="T6" fmla="*/ 771 w 859"/>
                <a:gd name="T7" fmla="*/ 167 h 1132"/>
                <a:gd name="T8" fmla="*/ 810 w 859"/>
                <a:gd name="T9" fmla="*/ 290 h 1132"/>
                <a:gd name="T10" fmla="*/ 642 w 859"/>
                <a:gd name="T11" fmla="*/ 307 h 1132"/>
                <a:gd name="T12" fmla="*/ 606 w 859"/>
                <a:gd name="T13" fmla="*/ 231 h 1132"/>
                <a:gd name="T14" fmla="*/ 544 w 859"/>
                <a:gd name="T15" fmla="*/ 184 h 1132"/>
                <a:gd name="T16" fmla="*/ 467 w 859"/>
                <a:gd name="T17" fmla="*/ 162 h 1132"/>
                <a:gd name="T18" fmla="*/ 385 w 859"/>
                <a:gd name="T19" fmla="*/ 158 h 1132"/>
                <a:gd name="T20" fmla="*/ 304 w 859"/>
                <a:gd name="T21" fmla="*/ 172 h 1132"/>
                <a:gd name="T22" fmla="*/ 236 w 859"/>
                <a:gd name="T23" fmla="*/ 207 h 1132"/>
                <a:gd name="T24" fmla="*/ 200 w 859"/>
                <a:gd name="T25" fmla="*/ 268 h 1132"/>
                <a:gd name="T26" fmla="*/ 207 w 859"/>
                <a:gd name="T27" fmla="*/ 344 h 1132"/>
                <a:gd name="T28" fmla="*/ 256 w 859"/>
                <a:gd name="T29" fmla="*/ 397 h 1132"/>
                <a:gd name="T30" fmla="*/ 334 w 859"/>
                <a:gd name="T31" fmla="*/ 434 h 1132"/>
                <a:gd name="T32" fmla="*/ 428 w 859"/>
                <a:gd name="T33" fmla="*/ 460 h 1132"/>
                <a:gd name="T34" fmla="*/ 528 w 859"/>
                <a:gd name="T35" fmla="*/ 484 h 1132"/>
                <a:gd name="T36" fmla="*/ 634 w 859"/>
                <a:gd name="T37" fmla="*/ 513 h 1132"/>
                <a:gd name="T38" fmla="*/ 728 w 859"/>
                <a:gd name="T39" fmla="*/ 556 h 1132"/>
                <a:gd name="T40" fmla="*/ 804 w 859"/>
                <a:gd name="T41" fmla="*/ 620 h 1132"/>
                <a:gd name="T42" fmla="*/ 850 w 859"/>
                <a:gd name="T43" fmla="*/ 711 h 1132"/>
                <a:gd name="T44" fmla="*/ 857 w 859"/>
                <a:gd name="T45" fmla="*/ 838 h 1132"/>
                <a:gd name="T46" fmla="*/ 821 w 859"/>
                <a:gd name="T47" fmla="*/ 954 h 1132"/>
                <a:gd name="T48" fmla="*/ 750 w 859"/>
                <a:gd name="T49" fmla="*/ 1037 h 1132"/>
                <a:gd name="T50" fmla="*/ 655 w 859"/>
                <a:gd name="T51" fmla="*/ 1093 h 1132"/>
                <a:gd name="T52" fmla="*/ 545 w 859"/>
                <a:gd name="T53" fmla="*/ 1124 h 1132"/>
                <a:gd name="T54" fmla="*/ 428 w 859"/>
                <a:gd name="T55" fmla="*/ 1132 h 1132"/>
                <a:gd name="T56" fmla="*/ 297 w 859"/>
                <a:gd name="T57" fmla="*/ 1120 h 1132"/>
                <a:gd name="T58" fmla="*/ 182 w 859"/>
                <a:gd name="T59" fmla="*/ 1081 h 1132"/>
                <a:gd name="T60" fmla="*/ 89 w 859"/>
                <a:gd name="T61" fmla="*/ 1012 h 1132"/>
                <a:gd name="T62" fmla="*/ 26 w 859"/>
                <a:gd name="T63" fmla="*/ 908 h 1132"/>
                <a:gd name="T64" fmla="*/ 0 w 859"/>
                <a:gd name="T65" fmla="*/ 767 h 1132"/>
                <a:gd name="T66" fmla="*/ 178 w 859"/>
                <a:gd name="T67" fmla="*/ 838 h 1132"/>
                <a:gd name="T68" fmla="*/ 229 w 859"/>
                <a:gd name="T69" fmla="*/ 913 h 1132"/>
                <a:gd name="T70" fmla="*/ 308 w 859"/>
                <a:gd name="T71" fmla="*/ 957 h 1132"/>
                <a:gd name="T72" fmla="*/ 404 w 859"/>
                <a:gd name="T73" fmla="*/ 974 h 1132"/>
                <a:gd name="T74" fmla="*/ 488 w 859"/>
                <a:gd name="T75" fmla="*/ 974 h 1132"/>
                <a:gd name="T76" fmla="*/ 564 w 859"/>
                <a:gd name="T77" fmla="*/ 960 h 1132"/>
                <a:gd name="T78" fmla="*/ 630 w 859"/>
                <a:gd name="T79" fmla="*/ 927 h 1132"/>
                <a:gd name="T80" fmla="*/ 674 w 859"/>
                <a:gd name="T81" fmla="*/ 871 h 1132"/>
                <a:gd name="T82" fmla="*/ 681 w 859"/>
                <a:gd name="T83" fmla="*/ 787 h 1132"/>
                <a:gd name="T84" fmla="*/ 647 w 859"/>
                <a:gd name="T85" fmla="*/ 722 h 1132"/>
                <a:gd name="T86" fmla="*/ 580 w 859"/>
                <a:gd name="T87" fmla="*/ 677 h 1132"/>
                <a:gd name="T88" fmla="*/ 490 w 859"/>
                <a:gd name="T89" fmla="*/ 647 h 1132"/>
                <a:gd name="T90" fmla="*/ 387 w 859"/>
                <a:gd name="T91" fmla="*/ 622 h 1132"/>
                <a:gd name="T92" fmla="*/ 281 w 859"/>
                <a:gd name="T93" fmla="*/ 595 h 1132"/>
                <a:gd name="T94" fmla="*/ 183 w 859"/>
                <a:gd name="T95" fmla="*/ 558 h 1132"/>
                <a:gd name="T96" fmla="*/ 99 w 859"/>
                <a:gd name="T97" fmla="*/ 504 h 1132"/>
                <a:gd name="T98" fmla="*/ 42 w 859"/>
                <a:gd name="T99" fmla="*/ 423 h 1132"/>
                <a:gd name="T100" fmla="*/ 21 w 859"/>
                <a:gd name="T101" fmla="*/ 308 h 1132"/>
                <a:gd name="T102" fmla="*/ 43 w 859"/>
                <a:gd name="T103" fmla="*/ 193 h 1132"/>
                <a:gd name="T104" fmla="*/ 103 w 859"/>
                <a:gd name="T105" fmla="*/ 107 h 1132"/>
                <a:gd name="T106" fmla="*/ 190 w 859"/>
                <a:gd name="T107" fmla="*/ 46 h 1132"/>
                <a:gd name="T108" fmla="*/ 292 w 859"/>
                <a:gd name="T109" fmla="*/ 12 h 1132"/>
                <a:gd name="T110" fmla="*/ 399 w 859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9" h="1132">
                  <a:moveTo>
                    <a:pt x="399" y="0"/>
                  </a:moveTo>
                  <a:lnTo>
                    <a:pt x="443" y="2"/>
                  </a:lnTo>
                  <a:lnTo>
                    <a:pt x="485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3" y="31"/>
                  </a:lnTo>
                  <a:lnTo>
                    <a:pt x="637" y="44"/>
                  </a:lnTo>
                  <a:lnTo>
                    <a:pt x="670" y="62"/>
                  </a:lnTo>
                  <a:lnTo>
                    <a:pt x="699" y="82"/>
                  </a:lnTo>
                  <a:lnTo>
                    <a:pt x="726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7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2" y="307"/>
                  </a:lnTo>
                  <a:lnTo>
                    <a:pt x="634" y="278"/>
                  </a:lnTo>
                  <a:lnTo>
                    <a:pt x="621" y="254"/>
                  </a:lnTo>
                  <a:lnTo>
                    <a:pt x="606" y="231"/>
                  </a:lnTo>
                  <a:lnTo>
                    <a:pt x="587" y="213"/>
                  </a:lnTo>
                  <a:lnTo>
                    <a:pt x="567" y="197"/>
                  </a:lnTo>
                  <a:lnTo>
                    <a:pt x="544" y="184"/>
                  </a:lnTo>
                  <a:lnTo>
                    <a:pt x="519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0" y="158"/>
                  </a:lnTo>
                  <a:lnTo>
                    <a:pt x="412" y="157"/>
                  </a:lnTo>
                  <a:lnTo>
                    <a:pt x="385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4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6" y="207"/>
                  </a:lnTo>
                  <a:lnTo>
                    <a:pt x="221" y="224"/>
                  </a:lnTo>
                  <a:lnTo>
                    <a:pt x="208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7" y="344"/>
                  </a:lnTo>
                  <a:lnTo>
                    <a:pt x="219" y="365"/>
                  </a:lnTo>
                  <a:lnTo>
                    <a:pt x="236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4" y="423"/>
                  </a:lnTo>
                  <a:lnTo>
                    <a:pt x="334" y="434"/>
                  </a:lnTo>
                  <a:lnTo>
                    <a:pt x="363" y="443"/>
                  </a:lnTo>
                  <a:lnTo>
                    <a:pt x="395" y="452"/>
                  </a:lnTo>
                  <a:lnTo>
                    <a:pt x="428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4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6" y="527"/>
                  </a:lnTo>
                  <a:lnTo>
                    <a:pt x="698" y="540"/>
                  </a:lnTo>
                  <a:lnTo>
                    <a:pt x="728" y="556"/>
                  </a:lnTo>
                  <a:lnTo>
                    <a:pt x="756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8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59" y="792"/>
                  </a:lnTo>
                  <a:lnTo>
                    <a:pt x="857" y="838"/>
                  </a:lnTo>
                  <a:lnTo>
                    <a:pt x="849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89" y="1077"/>
                  </a:lnTo>
                  <a:lnTo>
                    <a:pt x="655" y="1093"/>
                  </a:lnTo>
                  <a:lnTo>
                    <a:pt x="619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8" y="1132"/>
                  </a:lnTo>
                  <a:lnTo>
                    <a:pt x="383" y="1131"/>
                  </a:lnTo>
                  <a:lnTo>
                    <a:pt x="340" y="1128"/>
                  </a:lnTo>
                  <a:lnTo>
                    <a:pt x="297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8" y="1061"/>
                  </a:lnTo>
                  <a:lnTo>
                    <a:pt x="117" y="1038"/>
                  </a:lnTo>
                  <a:lnTo>
                    <a:pt x="89" y="1012"/>
                  </a:lnTo>
                  <a:lnTo>
                    <a:pt x="65" y="980"/>
                  </a:lnTo>
                  <a:lnTo>
                    <a:pt x="43" y="947"/>
                  </a:lnTo>
                  <a:lnTo>
                    <a:pt x="26" y="908"/>
                  </a:lnTo>
                  <a:lnTo>
                    <a:pt x="13" y="865"/>
                  </a:lnTo>
                  <a:lnTo>
                    <a:pt x="4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0" y="804"/>
                  </a:lnTo>
                  <a:lnTo>
                    <a:pt x="178" y="838"/>
                  </a:lnTo>
                  <a:lnTo>
                    <a:pt x="191" y="867"/>
                  </a:lnTo>
                  <a:lnTo>
                    <a:pt x="208" y="891"/>
                  </a:lnTo>
                  <a:lnTo>
                    <a:pt x="229" y="913"/>
                  </a:lnTo>
                  <a:lnTo>
                    <a:pt x="253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8" y="966"/>
                  </a:lnTo>
                  <a:lnTo>
                    <a:pt x="371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2" y="976"/>
                  </a:lnTo>
                  <a:lnTo>
                    <a:pt x="488" y="974"/>
                  </a:lnTo>
                  <a:lnTo>
                    <a:pt x="513" y="971"/>
                  </a:lnTo>
                  <a:lnTo>
                    <a:pt x="539" y="966"/>
                  </a:lnTo>
                  <a:lnTo>
                    <a:pt x="564" y="960"/>
                  </a:lnTo>
                  <a:lnTo>
                    <a:pt x="589" y="951"/>
                  </a:lnTo>
                  <a:lnTo>
                    <a:pt x="610" y="941"/>
                  </a:lnTo>
                  <a:lnTo>
                    <a:pt x="630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3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1" y="740"/>
                  </a:lnTo>
                  <a:lnTo>
                    <a:pt x="647" y="722"/>
                  </a:lnTo>
                  <a:lnTo>
                    <a:pt x="627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2" y="656"/>
                  </a:lnTo>
                  <a:lnTo>
                    <a:pt x="490" y="647"/>
                  </a:lnTo>
                  <a:lnTo>
                    <a:pt x="457" y="639"/>
                  </a:lnTo>
                  <a:lnTo>
                    <a:pt x="422" y="630"/>
                  </a:lnTo>
                  <a:lnTo>
                    <a:pt x="387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1" y="595"/>
                  </a:lnTo>
                  <a:lnTo>
                    <a:pt x="247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7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1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3" y="193"/>
                  </a:lnTo>
                  <a:lnTo>
                    <a:pt x="60" y="161"/>
                  </a:lnTo>
                  <a:lnTo>
                    <a:pt x="80" y="132"/>
                  </a:lnTo>
                  <a:lnTo>
                    <a:pt x="103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0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2" y="12"/>
                  </a:lnTo>
                  <a:lnTo>
                    <a:pt x="327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"/>
            <p:cNvSpPr>
              <a:spLocks noEditPoints="1"/>
            </p:cNvSpPr>
            <p:nvPr userDrawn="1"/>
          </p:nvSpPr>
          <p:spPr bwMode="auto">
            <a:xfrm>
              <a:off x="6994526" y="4454526"/>
              <a:ext cx="377825" cy="449263"/>
            </a:xfrm>
            <a:custGeom>
              <a:avLst/>
              <a:gdLst>
                <a:gd name="T0" fmla="*/ 629 w 951"/>
                <a:gd name="T1" fmla="*/ 576 h 1132"/>
                <a:gd name="T2" fmla="*/ 530 w 951"/>
                <a:gd name="T3" fmla="*/ 600 h 1132"/>
                <a:gd name="T4" fmla="*/ 417 w 951"/>
                <a:gd name="T5" fmla="*/ 616 h 1132"/>
                <a:gd name="T6" fmla="*/ 322 w 951"/>
                <a:gd name="T7" fmla="*/ 636 h 1132"/>
                <a:gd name="T8" fmla="*/ 247 w 951"/>
                <a:gd name="T9" fmla="*/ 670 h 1132"/>
                <a:gd name="T10" fmla="*/ 196 w 951"/>
                <a:gd name="T11" fmla="*/ 728 h 1132"/>
                <a:gd name="T12" fmla="*/ 176 w 951"/>
                <a:gd name="T13" fmla="*/ 817 h 1132"/>
                <a:gd name="T14" fmla="*/ 194 w 951"/>
                <a:gd name="T15" fmla="*/ 897 h 1132"/>
                <a:gd name="T16" fmla="*/ 245 w 951"/>
                <a:gd name="T17" fmla="*/ 947 h 1132"/>
                <a:gd name="T18" fmla="*/ 317 w 951"/>
                <a:gd name="T19" fmla="*/ 972 h 1132"/>
                <a:gd name="T20" fmla="*/ 417 w 951"/>
                <a:gd name="T21" fmla="*/ 974 h 1132"/>
                <a:gd name="T22" fmla="*/ 528 w 951"/>
                <a:gd name="T23" fmla="*/ 944 h 1132"/>
                <a:gd name="T24" fmla="*/ 609 w 951"/>
                <a:gd name="T25" fmla="*/ 890 h 1132"/>
                <a:gd name="T26" fmla="*/ 658 w 951"/>
                <a:gd name="T27" fmla="*/ 822 h 1132"/>
                <a:gd name="T28" fmla="*/ 679 w 951"/>
                <a:gd name="T29" fmla="*/ 753 h 1132"/>
                <a:gd name="T30" fmla="*/ 468 w 951"/>
                <a:gd name="T31" fmla="*/ 0 h 1132"/>
                <a:gd name="T32" fmla="*/ 570 w 951"/>
                <a:gd name="T33" fmla="*/ 6 h 1132"/>
                <a:gd name="T34" fmla="*/ 668 w 951"/>
                <a:gd name="T35" fmla="*/ 28 h 1132"/>
                <a:gd name="T36" fmla="*/ 752 w 951"/>
                <a:gd name="T37" fmla="*/ 72 h 1132"/>
                <a:gd name="T38" fmla="*/ 814 w 951"/>
                <a:gd name="T39" fmla="*/ 145 h 1132"/>
                <a:gd name="T40" fmla="*/ 845 w 951"/>
                <a:gd name="T41" fmla="*/ 253 h 1132"/>
                <a:gd name="T42" fmla="*/ 848 w 951"/>
                <a:gd name="T43" fmla="*/ 884 h 1132"/>
                <a:gd name="T44" fmla="*/ 854 w 951"/>
                <a:gd name="T45" fmla="*/ 947 h 1132"/>
                <a:gd name="T46" fmla="*/ 883 w 951"/>
                <a:gd name="T47" fmla="*/ 974 h 1132"/>
                <a:gd name="T48" fmla="*/ 932 w 951"/>
                <a:gd name="T49" fmla="*/ 972 h 1132"/>
                <a:gd name="T50" fmla="*/ 933 w 951"/>
                <a:gd name="T51" fmla="*/ 1114 h 1132"/>
                <a:gd name="T52" fmla="*/ 861 w 951"/>
                <a:gd name="T53" fmla="*/ 1131 h 1132"/>
                <a:gd name="T54" fmla="*/ 779 w 951"/>
                <a:gd name="T55" fmla="*/ 1125 h 1132"/>
                <a:gd name="T56" fmla="*/ 721 w 951"/>
                <a:gd name="T57" fmla="*/ 1083 h 1132"/>
                <a:gd name="T58" fmla="*/ 692 w 951"/>
                <a:gd name="T59" fmla="*/ 1002 h 1132"/>
                <a:gd name="T60" fmla="*/ 616 w 951"/>
                <a:gd name="T61" fmla="*/ 1041 h 1132"/>
                <a:gd name="T62" fmla="*/ 485 w 951"/>
                <a:gd name="T63" fmla="*/ 1111 h 1132"/>
                <a:gd name="T64" fmla="*/ 334 w 951"/>
                <a:gd name="T65" fmla="*/ 1132 h 1132"/>
                <a:gd name="T66" fmla="*/ 222 w 951"/>
                <a:gd name="T67" fmla="*/ 1120 h 1132"/>
                <a:gd name="T68" fmla="*/ 125 w 951"/>
                <a:gd name="T69" fmla="*/ 1082 h 1132"/>
                <a:gd name="T70" fmla="*/ 52 w 951"/>
                <a:gd name="T71" fmla="*/ 1013 h 1132"/>
                <a:gd name="T72" fmla="*/ 9 w 951"/>
                <a:gd name="T73" fmla="*/ 914 h 1132"/>
                <a:gd name="T74" fmla="*/ 1 w 951"/>
                <a:gd name="T75" fmla="*/ 784 h 1132"/>
                <a:gd name="T76" fmla="*/ 33 w 951"/>
                <a:gd name="T77" fmla="*/ 671 h 1132"/>
                <a:gd name="T78" fmla="*/ 94 w 951"/>
                <a:gd name="T79" fmla="*/ 594 h 1132"/>
                <a:gd name="T80" fmla="*/ 176 w 951"/>
                <a:gd name="T81" fmla="*/ 545 h 1132"/>
                <a:gd name="T82" fmla="*/ 273 w 951"/>
                <a:gd name="T83" fmla="*/ 512 h 1132"/>
                <a:gd name="T84" fmla="*/ 381 w 951"/>
                <a:gd name="T85" fmla="*/ 489 h 1132"/>
                <a:gd name="T86" fmla="*/ 491 w 951"/>
                <a:gd name="T87" fmla="*/ 472 h 1132"/>
                <a:gd name="T88" fmla="*/ 582 w 951"/>
                <a:gd name="T89" fmla="*/ 453 h 1132"/>
                <a:gd name="T90" fmla="*/ 647 w 951"/>
                <a:gd name="T91" fmla="*/ 422 h 1132"/>
                <a:gd name="T92" fmla="*/ 680 w 951"/>
                <a:gd name="T93" fmla="*/ 365 h 1132"/>
                <a:gd name="T94" fmla="*/ 675 w 951"/>
                <a:gd name="T95" fmla="*/ 276 h 1132"/>
                <a:gd name="T96" fmla="*/ 638 w 951"/>
                <a:gd name="T97" fmla="*/ 210 h 1132"/>
                <a:gd name="T98" fmla="*/ 578 w 951"/>
                <a:gd name="T99" fmla="*/ 175 h 1132"/>
                <a:gd name="T100" fmla="*/ 506 w 951"/>
                <a:gd name="T101" fmla="*/ 160 h 1132"/>
                <a:gd name="T102" fmla="*/ 423 w 951"/>
                <a:gd name="T103" fmla="*/ 158 h 1132"/>
                <a:gd name="T104" fmla="*/ 332 w 951"/>
                <a:gd name="T105" fmla="*/ 175 h 1132"/>
                <a:gd name="T106" fmla="*/ 261 w 951"/>
                <a:gd name="T107" fmla="*/ 218 h 1132"/>
                <a:gd name="T108" fmla="*/ 216 w 951"/>
                <a:gd name="T109" fmla="*/ 292 h 1132"/>
                <a:gd name="T110" fmla="*/ 39 w 951"/>
                <a:gd name="T111" fmla="*/ 362 h 1132"/>
                <a:gd name="T112" fmla="*/ 66 w 951"/>
                <a:gd name="T113" fmla="*/ 222 h 1132"/>
                <a:gd name="T114" fmla="*/ 129 w 951"/>
                <a:gd name="T115" fmla="*/ 120 h 1132"/>
                <a:gd name="T116" fmla="*/ 222 w 951"/>
                <a:gd name="T117" fmla="*/ 51 h 1132"/>
                <a:gd name="T118" fmla="*/ 338 w 951"/>
                <a:gd name="T119" fmla="*/ 12 h 1132"/>
                <a:gd name="T120" fmla="*/ 468 w 951"/>
                <a:gd name="T12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951" h="1132">
                  <a:moveTo>
                    <a:pt x="681" y="550"/>
                  </a:moveTo>
                  <a:lnTo>
                    <a:pt x="657" y="564"/>
                  </a:lnTo>
                  <a:lnTo>
                    <a:pt x="629" y="576"/>
                  </a:lnTo>
                  <a:lnTo>
                    <a:pt x="599" y="586"/>
                  </a:lnTo>
                  <a:lnTo>
                    <a:pt x="565" y="593"/>
                  </a:lnTo>
                  <a:lnTo>
                    <a:pt x="530" y="600"/>
                  </a:lnTo>
                  <a:lnTo>
                    <a:pt x="493" y="605"/>
                  </a:lnTo>
                  <a:lnTo>
                    <a:pt x="455" y="611"/>
                  </a:lnTo>
                  <a:lnTo>
                    <a:pt x="417" y="616"/>
                  </a:lnTo>
                  <a:lnTo>
                    <a:pt x="379" y="622"/>
                  </a:lnTo>
                  <a:lnTo>
                    <a:pt x="350" y="629"/>
                  </a:lnTo>
                  <a:lnTo>
                    <a:pt x="322" y="636"/>
                  </a:lnTo>
                  <a:lnTo>
                    <a:pt x="295" y="646"/>
                  </a:lnTo>
                  <a:lnTo>
                    <a:pt x="270" y="657"/>
                  </a:lnTo>
                  <a:lnTo>
                    <a:pt x="247" y="670"/>
                  </a:lnTo>
                  <a:lnTo>
                    <a:pt x="227" y="686"/>
                  </a:lnTo>
                  <a:lnTo>
                    <a:pt x="209" y="705"/>
                  </a:lnTo>
                  <a:lnTo>
                    <a:pt x="196" y="728"/>
                  </a:lnTo>
                  <a:lnTo>
                    <a:pt x="185" y="753"/>
                  </a:lnTo>
                  <a:lnTo>
                    <a:pt x="177" y="784"/>
                  </a:lnTo>
                  <a:lnTo>
                    <a:pt x="176" y="817"/>
                  </a:lnTo>
                  <a:lnTo>
                    <a:pt x="177" y="848"/>
                  </a:lnTo>
                  <a:lnTo>
                    <a:pt x="185" y="874"/>
                  </a:lnTo>
                  <a:lnTo>
                    <a:pt x="194" y="897"/>
                  </a:lnTo>
                  <a:lnTo>
                    <a:pt x="209" y="916"/>
                  </a:lnTo>
                  <a:lnTo>
                    <a:pt x="226" y="933"/>
                  </a:lnTo>
                  <a:lnTo>
                    <a:pt x="245" y="947"/>
                  </a:lnTo>
                  <a:lnTo>
                    <a:pt x="267" y="957"/>
                  </a:lnTo>
                  <a:lnTo>
                    <a:pt x="292" y="966"/>
                  </a:lnTo>
                  <a:lnTo>
                    <a:pt x="317" y="972"/>
                  </a:lnTo>
                  <a:lnTo>
                    <a:pt x="344" y="974"/>
                  </a:lnTo>
                  <a:lnTo>
                    <a:pt x="372" y="976"/>
                  </a:lnTo>
                  <a:lnTo>
                    <a:pt x="417" y="974"/>
                  </a:lnTo>
                  <a:lnTo>
                    <a:pt x="458" y="967"/>
                  </a:lnTo>
                  <a:lnTo>
                    <a:pt x="496" y="957"/>
                  </a:lnTo>
                  <a:lnTo>
                    <a:pt x="528" y="944"/>
                  </a:lnTo>
                  <a:lnTo>
                    <a:pt x="559" y="929"/>
                  </a:lnTo>
                  <a:lnTo>
                    <a:pt x="585" y="910"/>
                  </a:lnTo>
                  <a:lnTo>
                    <a:pt x="609" y="890"/>
                  </a:lnTo>
                  <a:lnTo>
                    <a:pt x="628" y="869"/>
                  </a:lnTo>
                  <a:lnTo>
                    <a:pt x="645" y="846"/>
                  </a:lnTo>
                  <a:lnTo>
                    <a:pt x="658" y="822"/>
                  </a:lnTo>
                  <a:lnTo>
                    <a:pt x="668" y="799"/>
                  </a:lnTo>
                  <a:lnTo>
                    <a:pt x="675" y="775"/>
                  </a:lnTo>
                  <a:lnTo>
                    <a:pt x="679" y="753"/>
                  </a:lnTo>
                  <a:lnTo>
                    <a:pt x="681" y="732"/>
                  </a:lnTo>
                  <a:lnTo>
                    <a:pt x="681" y="550"/>
                  </a:lnTo>
                  <a:close/>
                  <a:moveTo>
                    <a:pt x="468" y="0"/>
                  </a:moveTo>
                  <a:lnTo>
                    <a:pt x="502" y="2"/>
                  </a:lnTo>
                  <a:lnTo>
                    <a:pt x="536" y="3"/>
                  </a:lnTo>
                  <a:lnTo>
                    <a:pt x="570" y="6"/>
                  </a:lnTo>
                  <a:lnTo>
                    <a:pt x="604" y="11"/>
                  </a:lnTo>
                  <a:lnTo>
                    <a:pt x="636" y="18"/>
                  </a:lnTo>
                  <a:lnTo>
                    <a:pt x="668" y="28"/>
                  </a:lnTo>
                  <a:lnTo>
                    <a:pt x="697" y="40"/>
                  </a:lnTo>
                  <a:lnTo>
                    <a:pt x="725" y="55"/>
                  </a:lnTo>
                  <a:lnTo>
                    <a:pt x="752" y="72"/>
                  </a:lnTo>
                  <a:lnTo>
                    <a:pt x="775" y="93"/>
                  </a:lnTo>
                  <a:lnTo>
                    <a:pt x="796" y="117"/>
                  </a:lnTo>
                  <a:lnTo>
                    <a:pt x="814" y="145"/>
                  </a:lnTo>
                  <a:lnTo>
                    <a:pt x="828" y="177"/>
                  </a:lnTo>
                  <a:lnTo>
                    <a:pt x="838" y="213"/>
                  </a:lnTo>
                  <a:lnTo>
                    <a:pt x="845" y="253"/>
                  </a:lnTo>
                  <a:lnTo>
                    <a:pt x="848" y="298"/>
                  </a:lnTo>
                  <a:lnTo>
                    <a:pt x="848" y="855"/>
                  </a:lnTo>
                  <a:lnTo>
                    <a:pt x="848" y="884"/>
                  </a:lnTo>
                  <a:lnTo>
                    <a:pt x="848" y="909"/>
                  </a:lnTo>
                  <a:lnTo>
                    <a:pt x="850" y="930"/>
                  </a:lnTo>
                  <a:lnTo>
                    <a:pt x="854" y="947"/>
                  </a:lnTo>
                  <a:lnTo>
                    <a:pt x="860" y="960"/>
                  </a:lnTo>
                  <a:lnTo>
                    <a:pt x="870" y="968"/>
                  </a:lnTo>
                  <a:lnTo>
                    <a:pt x="883" y="974"/>
                  </a:lnTo>
                  <a:lnTo>
                    <a:pt x="900" y="976"/>
                  </a:lnTo>
                  <a:lnTo>
                    <a:pt x="915" y="976"/>
                  </a:lnTo>
                  <a:lnTo>
                    <a:pt x="932" y="972"/>
                  </a:lnTo>
                  <a:lnTo>
                    <a:pt x="951" y="966"/>
                  </a:lnTo>
                  <a:lnTo>
                    <a:pt x="951" y="1104"/>
                  </a:lnTo>
                  <a:lnTo>
                    <a:pt x="933" y="1114"/>
                  </a:lnTo>
                  <a:lnTo>
                    <a:pt x="911" y="1122"/>
                  </a:lnTo>
                  <a:lnTo>
                    <a:pt x="888" y="1128"/>
                  </a:lnTo>
                  <a:lnTo>
                    <a:pt x="861" y="1131"/>
                  </a:lnTo>
                  <a:lnTo>
                    <a:pt x="832" y="1132"/>
                  </a:lnTo>
                  <a:lnTo>
                    <a:pt x="804" y="1131"/>
                  </a:lnTo>
                  <a:lnTo>
                    <a:pt x="779" y="1125"/>
                  </a:lnTo>
                  <a:lnTo>
                    <a:pt x="757" y="1116"/>
                  </a:lnTo>
                  <a:lnTo>
                    <a:pt x="737" y="1101"/>
                  </a:lnTo>
                  <a:lnTo>
                    <a:pt x="721" y="1083"/>
                  </a:lnTo>
                  <a:lnTo>
                    <a:pt x="708" y="1061"/>
                  </a:lnTo>
                  <a:lnTo>
                    <a:pt x="698" y="1034"/>
                  </a:lnTo>
                  <a:lnTo>
                    <a:pt x="692" y="1002"/>
                  </a:lnTo>
                  <a:lnTo>
                    <a:pt x="691" y="966"/>
                  </a:lnTo>
                  <a:lnTo>
                    <a:pt x="655" y="1006"/>
                  </a:lnTo>
                  <a:lnTo>
                    <a:pt x="616" y="1041"/>
                  </a:lnTo>
                  <a:lnTo>
                    <a:pt x="575" y="1069"/>
                  </a:lnTo>
                  <a:lnTo>
                    <a:pt x="531" y="1093"/>
                  </a:lnTo>
                  <a:lnTo>
                    <a:pt x="485" y="1111"/>
                  </a:lnTo>
                  <a:lnTo>
                    <a:pt x="436" y="1123"/>
                  </a:lnTo>
                  <a:lnTo>
                    <a:pt x="386" y="1130"/>
                  </a:lnTo>
                  <a:lnTo>
                    <a:pt x="334" y="1132"/>
                  </a:lnTo>
                  <a:lnTo>
                    <a:pt x="295" y="1131"/>
                  </a:lnTo>
                  <a:lnTo>
                    <a:pt x="258" y="1128"/>
                  </a:lnTo>
                  <a:lnTo>
                    <a:pt x="222" y="1120"/>
                  </a:lnTo>
                  <a:lnTo>
                    <a:pt x="187" y="1111"/>
                  </a:lnTo>
                  <a:lnTo>
                    <a:pt x="155" y="1097"/>
                  </a:lnTo>
                  <a:lnTo>
                    <a:pt x="125" y="1082"/>
                  </a:lnTo>
                  <a:lnTo>
                    <a:pt x="98" y="1062"/>
                  </a:lnTo>
                  <a:lnTo>
                    <a:pt x="73" y="1040"/>
                  </a:lnTo>
                  <a:lnTo>
                    <a:pt x="52" y="1013"/>
                  </a:lnTo>
                  <a:lnTo>
                    <a:pt x="34" y="984"/>
                  </a:lnTo>
                  <a:lnTo>
                    <a:pt x="19" y="951"/>
                  </a:lnTo>
                  <a:lnTo>
                    <a:pt x="9" y="914"/>
                  </a:lnTo>
                  <a:lnTo>
                    <a:pt x="1" y="874"/>
                  </a:lnTo>
                  <a:lnTo>
                    <a:pt x="0" y="830"/>
                  </a:lnTo>
                  <a:lnTo>
                    <a:pt x="1" y="784"/>
                  </a:lnTo>
                  <a:lnTo>
                    <a:pt x="9" y="741"/>
                  </a:lnTo>
                  <a:lnTo>
                    <a:pt x="18" y="704"/>
                  </a:lnTo>
                  <a:lnTo>
                    <a:pt x="33" y="671"/>
                  </a:lnTo>
                  <a:lnTo>
                    <a:pt x="50" y="642"/>
                  </a:lnTo>
                  <a:lnTo>
                    <a:pt x="70" y="617"/>
                  </a:lnTo>
                  <a:lnTo>
                    <a:pt x="94" y="594"/>
                  </a:lnTo>
                  <a:lnTo>
                    <a:pt x="119" y="575"/>
                  </a:lnTo>
                  <a:lnTo>
                    <a:pt x="147" y="559"/>
                  </a:lnTo>
                  <a:lnTo>
                    <a:pt x="176" y="545"/>
                  </a:lnTo>
                  <a:lnTo>
                    <a:pt x="208" y="533"/>
                  </a:lnTo>
                  <a:lnTo>
                    <a:pt x="241" y="522"/>
                  </a:lnTo>
                  <a:lnTo>
                    <a:pt x="273" y="512"/>
                  </a:lnTo>
                  <a:lnTo>
                    <a:pt x="307" y="505"/>
                  </a:lnTo>
                  <a:lnTo>
                    <a:pt x="343" y="496"/>
                  </a:lnTo>
                  <a:lnTo>
                    <a:pt x="381" y="489"/>
                  </a:lnTo>
                  <a:lnTo>
                    <a:pt x="419" y="483"/>
                  </a:lnTo>
                  <a:lnTo>
                    <a:pt x="455" y="477"/>
                  </a:lnTo>
                  <a:lnTo>
                    <a:pt x="491" y="472"/>
                  </a:lnTo>
                  <a:lnTo>
                    <a:pt x="523" y="466"/>
                  </a:lnTo>
                  <a:lnTo>
                    <a:pt x="554" y="460"/>
                  </a:lnTo>
                  <a:lnTo>
                    <a:pt x="582" y="453"/>
                  </a:lnTo>
                  <a:lnTo>
                    <a:pt x="606" y="445"/>
                  </a:lnTo>
                  <a:lnTo>
                    <a:pt x="629" y="434"/>
                  </a:lnTo>
                  <a:lnTo>
                    <a:pt x="647" y="422"/>
                  </a:lnTo>
                  <a:lnTo>
                    <a:pt x="662" y="406"/>
                  </a:lnTo>
                  <a:lnTo>
                    <a:pt x="674" y="387"/>
                  </a:lnTo>
                  <a:lnTo>
                    <a:pt x="680" y="365"/>
                  </a:lnTo>
                  <a:lnTo>
                    <a:pt x="683" y="338"/>
                  </a:lnTo>
                  <a:lnTo>
                    <a:pt x="680" y="304"/>
                  </a:lnTo>
                  <a:lnTo>
                    <a:pt x="675" y="276"/>
                  </a:lnTo>
                  <a:lnTo>
                    <a:pt x="666" y="250"/>
                  </a:lnTo>
                  <a:lnTo>
                    <a:pt x="652" y="228"/>
                  </a:lnTo>
                  <a:lnTo>
                    <a:pt x="638" y="210"/>
                  </a:lnTo>
                  <a:lnTo>
                    <a:pt x="619" y="196"/>
                  </a:lnTo>
                  <a:lnTo>
                    <a:pt x="600" y="184"/>
                  </a:lnTo>
                  <a:lnTo>
                    <a:pt x="578" y="175"/>
                  </a:lnTo>
                  <a:lnTo>
                    <a:pt x="555" y="168"/>
                  </a:lnTo>
                  <a:lnTo>
                    <a:pt x="532" y="163"/>
                  </a:lnTo>
                  <a:lnTo>
                    <a:pt x="506" y="160"/>
                  </a:lnTo>
                  <a:lnTo>
                    <a:pt x="482" y="158"/>
                  </a:lnTo>
                  <a:lnTo>
                    <a:pt x="458" y="157"/>
                  </a:lnTo>
                  <a:lnTo>
                    <a:pt x="423" y="158"/>
                  </a:lnTo>
                  <a:lnTo>
                    <a:pt x="391" y="162"/>
                  </a:lnTo>
                  <a:lnTo>
                    <a:pt x="360" y="168"/>
                  </a:lnTo>
                  <a:lnTo>
                    <a:pt x="332" y="175"/>
                  </a:lnTo>
                  <a:lnTo>
                    <a:pt x="305" y="186"/>
                  </a:lnTo>
                  <a:lnTo>
                    <a:pt x="282" y="201"/>
                  </a:lnTo>
                  <a:lnTo>
                    <a:pt x="261" y="218"/>
                  </a:lnTo>
                  <a:lnTo>
                    <a:pt x="243" y="239"/>
                  </a:lnTo>
                  <a:lnTo>
                    <a:pt x="228" y="263"/>
                  </a:lnTo>
                  <a:lnTo>
                    <a:pt x="216" y="292"/>
                  </a:lnTo>
                  <a:lnTo>
                    <a:pt x="209" y="325"/>
                  </a:lnTo>
                  <a:lnTo>
                    <a:pt x="205" y="362"/>
                  </a:lnTo>
                  <a:lnTo>
                    <a:pt x="39" y="362"/>
                  </a:lnTo>
                  <a:lnTo>
                    <a:pt x="43" y="312"/>
                  </a:lnTo>
                  <a:lnTo>
                    <a:pt x="52" y="265"/>
                  </a:lnTo>
                  <a:lnTo>
                    <a:pt x="66" y="222"/>
                  </a:lnTo>
                  <a:lnTo>
                    <a:pt x="83" y="184"/>
                  </a:lnTo>
                  <a:lnTo>
                    <a:pt x="104" y="150"/>
                  </a:lnTo>
                  <a:lnTo>
                    <a:pt x="129" y="120"/>
                  </a:lnTo>
                  <a:lnTo>
                    <a:pt x="157" y="93"/>
                  </a:lnTo>
                  <a:lnTo>
                    <a:pt x="188" y="70"/>
                  </a:lnTo>
                  <a:lnTo>
                    <a:pt x="222" y="51"/>
                  </a:lnTo>
                  <a:lnTo>
                    <a:pt x="259" y="35"/>
                  </a:lnTo>
                  <a:lnTo>
                    <a:pt x="296" y="22"/>
                  </a:lnTo>
                  <a:lnTo>
                    <a:pt x="338" y="12"/>
                  </a:lnTo>
                  <a:lnTo>
                    <a:pt x="379" y="6"/>
                  </a:lnTo>
                  <a:lnTo>
                    <a:pt x="423" y="3"/>
                  </a:lnTo>
                  <a:lnTo>
                    <a:pt x="468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"/>
            <p:cNvSpPr>
              <a:spLocks/>
            </p:cNvSpPr>
            <p:nvPr userDrawn="1"/>
          </p:nvSpPr>
          <p:spPr bwMode="auto">
            <a:xfrm>
              <a:off x="7367588" y="4454526"/>
              <a:ext cx="341313" cy="449263"/>
            </a:xfrm>
            <a:custGeom>
              <a:avLst/>
              <a:gdLst>
                <a:gd name="T0" fmla="*/ 486 w 860"/>
                <a:gd name="T1" fmla="*/ 5 h 1132"/>
                <a:gd name="T2" fmla="*/ 604 w 860"/>
                <a:gd name="T3" fmla="*/ 31 h 1132"/>
                <a:gd name="T4" fmla="*/ 701 w 860"/>
                <a:gd name="T5" fmla="*/ 82 h 1132"/>
                <a:gd name="T6" fmla="*/ 771 w 860"/>
                <a:gd name="T7" fmla="*/ 167 h 1132"/>
                <a:gd name="T8" fmla="*/ 810 w 860"/>
                <a:gd name="T9" fmla="*/ 290 h 1132"/>
                <a:gd name="T10" fmla="*/ 644 w 860"/>
                <a:gd name="T11" fmla="*/ 307 h 1132"/>
                <a:gd name="T12" fmla="*/ 606 w 860"/>
                <a:gd name="T13" fmla="*/ 231 h 1132"/>
                <a:gd name="T14" fmla="*/ 545 w 860"/>
                <a:gd name="T15" fmla="*/ 184 h 1132"/>
                <a:gd name="T16" fmla="*/ 467 w 860"/>
                <a:gd name="T17" fmla="*/ 162 h 1132"/>
                <a:gd name="T18" fmla="*/ 386 w 860"/>
                <a:gd name="T19" fmla="*/ 158 h 1132"/>
                <a:gd name="T20" fmla="*/ 305 w 860"/>
                <a:gd name="T21" fmla="*/ 172 h 1132"/>
                <a:gd name="T22" fmla="*/ 238 w 860"/>
                <a:gd name="T23" fmla="*/ 207 h 1132"/>
                <a:gd name="T24" fmla="*/ 200 w 860"/>
                <a:gd name="T25" fmla="*/ 268 h 1132"/>
                <a:gd name="T26" fmla="*/ 208 w 860"/>
                <a:gd name="T27" fmla="*/ 344 h 1132"/>
                <a:gd name="T28" fmla="*/ 256 w 860"/>
                <a:gd name="T29" fmla="*/ 397 h 1132"/>
                <a:gd name="T30" fmla="*/ 334 w 860"/>
                <a:gd name="T31" fmla="*/ 434 h 1132"/>
                <a:gd name="T32" fmla="*/ 429 w 860"/>
                <a:gd name="T33" fmla="*/ 460 h 1132"/>
                <a:gd name="T34" fmla="*/ 528 w 860"/>
                <a:gd name="T35" fmla="*/ 484 h 1132"/>
                <a:gd name="T36" fmla="*/ 634 w 860"/>
                <a:gd name="T37" fmla="*/ 513 h 1132"/>
                <a:gd name="T38" fmla="*/ 729 w 860"/>
                <a:gd name="T39" fmla="*/ 556 h 1132"/>
                <a:gd name="T40" fmla="*/ 804 w 860"/>
                <a:gd name="T41" fmla="*/ 620 h 1132"/>
                <a:gd name="T42" fmla="*/ 850 w 860"/>
                <a:gd name="T43" fmla="*/ 711 h 1132"/>
                <a:gd name="T44" fmla="*/ 857 w 860"/>
                <a:gd name="T45" fmla="*/ 838 h 1132"/>
                <a:gd name="T46" fmla="*/ 821 w 860"/>
                <a:gd name="T47" fmla="*/ 954 h 1132"/>
                <a:gd name="T48" fmla="*/ 750 w 860"/>
                <a:gd name="T49" fmla="*/ 1037 h 1132"/>
                <a:gd name="T50" fmla="*/ 656 w 860"/>
                <a:gd name="T51" fmla="*/ 1093 h 1132"/>
                <a:gd name="T52" fmla="*/ 545 w 860"/>
                <a:gd name="T53" fmla="*/ 1124 h 1132"/>
                <a:gd name="T54" fmla="*/ 429 w 860"/>
                <a:gd name="T55" fmla="*/ 1132 h 1132"/>
                <a:gd name="T56" fmla="*/ 299 w 860"/>
                <a:gd name="T57" fmla="*/ 1120 h 1132"/>
                <a:gd name="T58" fmla="*/ 182 w 860"/>
                <a:gd name="T59" fmla="*/ 1081 h 1132"/>
                <a:gd name="T60" fmla="*/ 90 w 860"/>
                <a:gd name="T61" fmla="*/ 1012 h 1132"/>
                <a:gd name="T62" fmla="*/ 27 w 860"/>
                <a:gd name="T63" fmla="*/ 908 h 1132"/>
                <a:gd name="T64" fmla="*/ 0 w 860"/>
                <a:gd name="T65" fmla="*/ 767 h 1132"/>
                <a:gd name="T66" fmla="*/ 180 w 860"/>
                <a:gd name="T67" fmla="*/ 838 h 1132"/>
                <a:gd name="T68" fmla="*/ 229 w 860"/>
                <a:gd name="T69" fmla="*/ 913 h 1132"/>
                <a:gd name="T70" fmla="*/ 308 w 860"/>
                <a:gd name="T71" fmla="*/ 957 h 1132"/>
                <a:gd name="T72" fmla="*/ 404 w 860"/>
                <a:gd name="T73" fmla="*/ 974 h 1132"/>
                <a:gd name="T74" fmla="*/ 488 w 860"/>
                <a:gd name="T75" fmla="*/ 974 h 1132"/>
                <a:gd name="T76" fmla="*/ 565 w 860"/>
                <a:gd name="T77" fmla="*/ 960 h 1132"/>
                <a:gd name="T78" fmla="*/ 631 w 860"/>
                <a:gd name="T79" fmla="*/ 927 h 1132"/>
                <a:gd name="T80" fmla="*/ 674 w 860"/>
                <a:gd name="T81" fmla="*/ 871 h 1132"/>
                <a:gd name="T82" fmla="*/ 681 w 860"/>
                <a:gd name="T83" fmla="*/ 787 h 1132"/>
                <a:gd name="T84" fmla="*/ 647 w 860"/>
                <a:gd name="T85" fmla="*/ 722 h 1132"/>
                <a:gd name="T86" fmla="*/ 580 w 860"/>
                <a:gd name="T87" fmla="*/ 677 h 1132"/>
                <a:gd name="T88" fmla="*/ 491 w 860"/>
                <a:gd name="T89" fmla="*/ 647 h 1132"/>
                <a:gd name="T90" fmla="*/ 389 w 860"/>
                <a:gd name="T91" fmla="*/ 622 h 1132"/>
                <a:gd name="T92" fmla="*/ 283 w 860"/>
                <a:gd name="T93" fmla="*/ 595 h 1132"/>
                <a:gd name="T94" fmla="*/ 183 w 860"/>
                <a:gd name="T95" fmla="*/ 558 h 1132"/>
                <a:gd name="T96" fmla="*/ 99 w 860"/>
                <a:gd name="T97" fmla="*/ 504 h 1132"/>
                <a:gd name="T98" fmla="*/ 42 w 860"/>
                <a:gd name="T99" fmla="*/ 423 h 1132"/>
                <a:gd name="T100" fmla="*/ 22 w 860"/>
                <a:gd name="T101" fmla="*/ 308 h 1132"/>
                <a:gd name="T102" fmla="*/ 44 w 860"/>
                <a:gd name="T103" fmla="*/ 193 h 1132"/>
                <a:gd name="T104" fmla="*/ 104 w 860"/>
                <a:gd name="T105" fmla="*/ 107 h 1132"/>
                <a:gd name="T106" fmla="*/ 191 w 860"/>
                <a:gd name="T107" fmla="*/ 46 h 1132"/>
                <a:gd name="T108" fmla="*/ 293 w 860"/>
                <a:gd name="T109" fmla="*/ 12 h 1132"/>
                <a:gd name="T110" fmla="*/ 399 w 860"/>
                <a:gd name="T111" fmla="*/ 0 h 1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60" h="1132">
                  <a:moveTo>
                    <a:pt x="399" y="0"/>
                  </a:moveTo>
                  <a:lnTo>
                    <a:pt x="443" y="2"/>
                  </a:lnTo>
                  <a:lnTo>
                    <a:pt x="486" y="5"/>
                  </a:lnTo>
                  <a:lnTo>
                    <a:pt x="527" y="11"/>
                  </a:lnTo>
                  <a:lnTo>
                    <a:pt x="566" y="20"/>
                  </a:lnTo>
                  <a:lnTo>
                    <a:pt x="604" y="31"/>
                  </a:lnTo>
                  <a:lnTo>
                    <a:pt x="639" y="44"/>
                  </a:lnTo>
                  <a:lnTo>
                    <a:pt x="670" y="62"/>
                  </a:lnTo>
                  <a:lnTo>
                    <a:pt x="701" y="82"/>
                  </a:lnTo>
                  <a:lnTo>
                    <a:pt x="727" y="107"/>
                  </a:lnTo>
                  <a:lnTo>
                    <a:pt x="750" y="134"/>
                  </a:lnTo>
                  <a:lnTo>
                    <a:pt x="771" y="167"/>
                  </a:lnTo>
                  <a:lnTo>
                    <a:pt x="788" y="203"/>
                  </a:lnTo>
                  <a:lnTo>
                    <a:pt x="800" y="244"/>
                  </a:lnTo>
                  <a:lnTo>
                    <a:pt x="810" y="290"/>
                  </a:lnTo>
                  <a:lnTo>
                    <a:pt x="815" y="339"/>
                  </a:lnTo>
                  <a:lnTo>
                    <a:pt x="648" y="339"/>
                  </a:lnTo>
                  <a:lnTo>
                    <a:pt x="644" y="307"/>
                  </a:lnTo>
                  <a:lnTo>
                    <a:pt x="634" y="278"/>
                  </a:lnTo>
                  <a:lnTo>
                    <a:pt x="622" y="254"/>
                  </a:lnTo>
                  <a:lnTo>
                    <a:pt x="606" y="231"/>
                  </a:lnTo>
                  <a:lnTo>
                    <a:pt x="588" y="213"/>
                  </a:lnTo>
                  <a:lnTo>
                    <a:pt x="567" y="197"/>
                  </a:lnTo>
                  <a:lnTo>
                    <a:pt x="545" y="184"/>
                  </a:lnTo>
                  <a:lnTo>
                    <a:pt x="520" y="174"/>
                  </a:lnTo>
                  <a:lnTo>
                    <a:pt x="494" y="167"/>
                  </a:lnTo>
                  <a:lnTo>
                    <a:pt x="467" y="162"/>
                  </a:lnTo>
                  <a:lnTo>
                    <a:pt x="441" y="158"/>
                  </a:lnTo>
                  <a:lnTo>
                    <a:pt x="413" y="157"/>
                  </a:lnTo>
                  <a:lnTo>
                    <a:pt x="386" y="158"/>
                  </a:lnTo>
                  <a:lnTo>
                    <a:pt x="358" y="161"/>
                  </a:lnTo>
                  <a:lnTo>
                    <a:pt x="330" y="166"/>
                  </a:lnTo>
                  <a:lnTo>
                    <a:pt x="305" y="172"/>
                  </a:lnTo>
                  <a:lnTo>
                    <a:pt x="279" y="180"/>
                  </a:lnTo>
                  <a:lnTo>
                    <a:pt x="257" y="192"/>
                  </a:lnTo>
                  <a:lnTo>
                    <a:pt x="238" y="207"/>
                  </a:lnTo>
                  <a:lnTo>
                    <a:pt x="221" y="224"/>
                  </a:lnTo>
                  <a:lnTo>
                    <a:pt x="209" y="244"/>
                  </a:lnTo>
                  <a:lnTo>
                    <a:pt x="200" y="268"/>
                  </a:lnTo>
                  <a:lnTo>
                    <a:pt x="198" y="296"/>
                  </a:lnTo>
                  <a:lnTo>
                    <a:pt x="200" y="321"/>
                  </a:lnTo>
                  <a:lnTo>
                    <a:pt x="208" y="344"/>
                  </a:lnTo>
                  <a:lnTo>
                    <a:pt x="220" y="365"/>
                  </a:lnTo>
                  <a:lnTo>
                    <a:pt x="237" y="382"/>
                  </a:lnTo>
                  <a:lnTo>
                    <a:pt x="256" y="397"/>
                  </a:lnTo>
                  <a:lnTo>
                    <a:pt x="279" y="411"/>
                  </a:lnTo>
                  <a:lnTo>
                    <a:pt x="305" y="423"/>
                  </a:lnTo>
                  <a:lnTo>
                    <a:pt x="334" y="434"/>
                  </a:lnTo>
                  <a:lnTo>
                    <a:pt x="364" y="443"/>
                  </a:lnTo>
                  <a:lnTo>
                    <a:pt x="396" y="452"/>
                  </a:lnTo>
                  <a:lnTo>
                    <a:pt x="429" y="460"/>
                  </a:lnTo>
                  <a:lnTo>
                    <a:pt x="461" y="467"/>
                  </a:lnTo>
                  <a:lnTo>
                    <a:pt x="495" y="476"/>
                  </a:lnTo>
                  <a:lnTo>
                    <a:pt x="528" y="484"/>
                  </a:lnTo>
                  <a:lnTo>
                    <a:pt x="565" y="493"/>
                  </a:lnTo>
                  <a:lnTo>
                    <a:pt x="600" y="502"/>
                  </a:lnTo>
                  <a:lnTo>
                    <a:pt x="634" y="513"/>
                  </a:lnTo>
                  <a:lnTo>
                    <a:pt x="667" y="527"/>
                  </a:lnTo>
                  <a:lnTo>
                    <a:pt x="699" y="540"/>
                  </a:lnTo>
                  <a:lnTo>
                    <a:pt x="729" y="556"/>
                  </a:lnTo>
                  <a:lnTo>
                    <a:pt x="757" y="575"/>
                  </a:lnTo>
                  <a:lnTo>
                    <a:pt x="782" y="595"/>
                  </a:lnTo>
                  <a:lnTo>
                    <a:pt x="804" y="620"/>
                  </a:lnTo>
                  <a:lnTo>
                    <a:pt x="823" y="646"/>
                  </a:lnTo>
                  <a:lnTo>
                    <a:pt x="839" y="676"/>
                  </a:lnTo>
                  <a:lnTo>
                    <a:pt x="850" y="711"/>
                  </a:lnTo>
                  <a:lnTo>
                    <a:pt x="857" y="750"/>
                  </a:lnTo>
                  <a:lnTo>
                    <a:pt x="860" y="792"/>
                  </a:lnTo>
                  <a:lnTo>
                    <a:pt x="857" y="838"/>
                  </a:lnTo>
                  <a:lnTo>
                    <a:pt x="850" y="880"/>
                  </a:lnTo>
                  <a:lnTo>
                    <a:pt x="838" y="919"/>
                  </a:lnTo>
                  <a:lnTo>
                    <a:pt x="821" y="954"/>
                  </a:lnTo>
                  <a:lnTo>
                    <a:pt x="801" y="985"/>
                  </a:lnTo>
                  <a:lnTo>
                    <a:pt x="777" y="1013"/>
                  </a:lnTo>
                  <a:lnTo>
                    <a:pt x="750" y="1037"/>
                  </a:lnTo>
                  <a:lnTo>
                    <a:pt x="721" y="1059"/>
                  </a:lnTo>
                  <a:lnTo>
                    <a:pt x="690" y="1077"/>
                  </a:lnTo>
                  <a:lnTo>
                    <a:pt x="656" y="1093"/>
                  </a:lnTo>
                  <a:lnTo>
                    <a:pt x="621" y="1106"/>
                  </a:lnTo>
                  <a:lnTo>
                    <a:pt x="583" y="1116"/>
                  </a:lnTo>
                  <a:lnTo>
                    <a:pt x="545" y="1124"/>
                  </a:lnTo>
                  <a:lnTo>
                    <a:pt x="506" y="1129"/>
                  </a:lnTo>
                  <a:lnTo>
                    <a:pt x="467" y="1132"/>
                  </a:lnTo>
                  <a:lnTo>
                    <a:pt x="429" y="1132"/>
                  </a:lnTo>
                  <a:lnTo>
                    <a:pt x="384" y="1131"/>
                  </a:lnTo>
                  <a:lnTo>
                    <a:pt x="340" y="1128"/>
                  </a:lnTo>
                  <a:lnTo>
                    <a:pt x="299" y="1120"/>
                  </a:lnTo>
                  <a:lnTo>
                    <a:pt x="257" y="1111"/>
                  </a:lnTo>
                  <a:lnTo>
                    <a:pt x="218" y="1097"/>
                  </a:lnTo>
                  <a:lnTo>
                    <a:pt x="182" y="1081"/>
                  </a:lnTo>
                  <a:lnTo>
                    <a:pt x="149" y="1061"/>
                  </a:lnTo>
                  <a:lnTo>
                    <a:pt x="118" y="1038"/>
                  </a:lnTo>
                  <a:lnTo>
                    <a:pt x="90" y="1012"/>
                  </a:lnTo>
                  <a:lnTo>
                    <a:pt x="65" y="980"/>
                  </a:lnTo>
                  <a:lnTo>
                    <a:pt x="44" y="947"/>
                  </a:lnTo>
                  <a:lnTo>
                    <a:pt x="27" y="908"/>
                  </a:lnTo>
                  <a:lnTo>
                    <a:pt x="13" y="865"/>
                  </a:lnTo>
                  <a:lnTo>
                    <a:pt x="5" y="819"/>
                  </a:lnTo>
                  <a:lnTo>
                    <a:pt x="0" y="767"/>
                  </a:lnTo>
                  <a:lnTo>
                    <a:pt x="166" y="767"/>
                  </a:lnTo>
                  <a:lnTo>
                    <a:pt x="171" y="804"/>
                  </a:lnTo>
                  <a:lnTo>
                    <a:pt x="180" y="838"/>
                  </a:lnTo>
                  <a:lnTo>
                    <a:pt x="192" y="867"/>
                  </a:lnTo>
                  <a:lnTo>
                    <a:pt x="209" y="891"/>
                  </a:lnTo>
                  <a:lnTo>
                    <a:pt x="229" y="913"/>
                  </a:lnTo>
                  <a:lnTo>
                    <a:pt x="254" y="931"/>
                  </a:lnTo>
                  <a:lnTo>
                    <a:pt x="279" y="945"/>
                  </a:lnTo>
                  <a:lnTo>
                    <a:pt x="308" y="957"/>
                  </a:lnTo>
                  <a:lnTo>
                    <a:pt x="339" y="966"/>
                  </a:lnTo>
                  <a:lnTo>
                    <a:pt x="372" y="972"/>
                  </a:lnTo>
                  <a:lnTo>
                    <a:pt x="404" y="974"/>
                  </a:lnTo>
                  <a:lnTo>
                    <a:pt x="438" y="976"/>
                  </a:lnTo>
                  <a:lnTo>
                    <a:pt x="463" y="976"/>
                  </a:lnTo>
                  <a:lnTo>
                    <a:pt x="488" y="974"/>
                  </a:lnTo>
                  <a:lnTo>
                    <a:pt x="515" y="971"/>
                  </a:lnTo>
                  <a:lnTo>
                    <a:pt x="540" y="966"/>
                  </a:lnTo>
                  <a:lnTo>
                    <a:pt x="565" y="960"/>
                  </a:lnTo>
                  <a:lnTo>
                    <a:pt x="589" y="951"/>
                  </a:lnTo>
                  <a:lnTo>
                    <a:pt x="611" y="941"/>
                  </a:lnTo>
                  <a:lnTo>
                    <a:pt x="631" y="927"/>
                  </a:lnTo>
                  <a:lnTo>
                    <a:pt x="648" y="912"/>
                  </a:lnTo>
                  <a:lnTo>
                    <a:pt x="663" y="892"/>
                  </a:lnTo>
                  <a:lnTo>
                    <a:pt x="674" y="871"/>
                  </a:lnTo>
                  <a:lnTo>
                    <a:pt x="681" y="844"/>
                  </a:lnTo>
                  <a:lnTo>
                    <a:pt x="684" y="815"/>
                  </a:lnTo>
                  <a:lnTo>
                    <a:pt x="681" y="787"/>
                  </a:lnTo>
                  <a:lnTo>
                    <a:pt x="674" y="762"/>
                  </a:lnTo>
                  <a:lnTo>
                    <a:pt x="662" y="740"/>
                  </a:lnTo>
                  <a:lnTo>
                    <a:pt x="647" y="722"/>
                  </a:lnTo>
                  <a:lnTo>
                    <a:pt x="628" y="705"/>
                  </a:lnTo>
                  <a:lnTo>
                    <a:pt x="606" y="691"/>
                  </a:lnTo>
                  <a:lnTo>
                    <a:pt x="580" y="677"/>
                  </a:lnTo>
                  <a:lnTo>
                    <a:pt x="552" y="667"/>
                  </a:lnTo>
                  <a:lnTo>
                    <a:pt x="523" y="656"/>
                  </a:lnTo>
                  <a:lnTo>
                    <a:pt x="491" y="647"/>
                  </a:lnTo>
                  <a:lnTo>
                    <a:pt x="458" y="639"/>
                  </a:lnTo>
                  <a:lnTo>
                    <a:pt x="424" y="630"/>
                  </a:lnTo>
                  <a:lnTo>
                    <a:pt x="389" y="622"/>
                  </a:lnTo>
                  <a:lnTo>
                    <a:pt x="352" y="613"/>
                  </a:lnTo>
                  <a:lnTo>
                    <a:pt x="317" y="605"/>
                  </a:lnTo>
                  <a:lnTo>
                    <a:pt x="283" y="595"/>
                  </a:lnTo>
                  <a:lnTo>
                    <a:pt x="248" y="585"/>
                  </a:lnTo>
                  <a:lnTo>
                    <a:pt x="215" y="572"/>
                  </a:lnTo>
                  <a:lnTo>
                    <a:pt x="183" y="558"/>
                  </a:lnTo>
                  <a:lnTo>
                    <a:pt x="153" y="542"/>
                  </a:lnTo>
                  <a:lnTo>
                    <a:pt x="125" y="524"/>
                  </a:lnTo>
                  <a:lnTo>
                    <a:pt x="99" y="504"/>
                  </a:lnTo>
                  <a:lnTo>
                    <a:pt x="78" y="480"/>
                  </a:lnTo>
                  <a:lnTo>
                    <a:pt x="58" y="453"/>
                  </a:lnTo>
                  <a:lnTo>
                    <a:pt x="42" y="423"/>
                  </a:lnTo>
                  <a:lnTo>
                    <a:pt x="31" y="389"/>
                  </a:lnTo>
                  <a:lnTo>
                    <a:pt x="24" y="350"/>
                  </a:lnTo>
                  <a:lnTo>
                    <a:pt x="22" y="308"/>
                  </a:lnTo>
                  <a:lnTo>
                    <a:pt x="24" y="267"/>
                  </a:lnTo>
                  <a:lnTo>
                    <a:pt x="31" y="228"/>
                  </a:lnTo>
                  <a:lnTo>
                    <a:pt x="44" y="193"/>
                  </a:lnTo>
                  <a:lnTo>
                    <a:pt x="61" y="161"/>
                  </a:lnTo>
                  <a:lnTo>
                    <a:pt x="80" y="132"/>
                  </a:lnTo>
                  <a:lnTo>
                    <a:pt x="104" y="107"/>
                  </a:lnTo>
                  <a:lnTo>
                    <a:pt x="130" y="84"/>
                  </a:lnTo>
                  <a:lnTo>
                    <a:pt x="159" y="63"/>
                  </a:lnTo>
                  <a:lnTo>
                    <a:pt x="191" y="46"/>
                  </a:lnTo>
                  <a:lnTo>
                    <a:pt x="223" y="32"/>
                  </a:lnTo>
                  <a:lnTo>
                    <a:pt x="257" y="21"/>
                  </a:lnTo>
                  <a:lnTo>
                    <a:pt x="293" y="12"/>
                  </a:lnTo>
                  <a:lnTo>
                    <a:pt x="328" y="6"/>
                  </a:lnTo>
                  <a:lnTo>
                    <a:pt x="364" y="2"/>
                  </a:lnTo>
                  <a:lnTo>
                    <a:pt x="399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9"/>
            <p:cNvSpPr>
              <a:spLocks/>
            </p:cNvSpPr>
            <p:nvPr userDrawn="1"/>
          </p:nvSpPr>
          <p:spPr bwMode="auto">
            <a:xfrm>
              <a:off x="6146801" y="4554538"/>
              <a:ext cx="434975" cy="479425"/>
            </a:xfrm>
            <a:custGeom>
              <a:avLst/>
              <a:gdLst>
                <a:gd name="T0" fmla="*/ 621 w 1095"/>
                <a:gd name="T1" fmla="*/ 1 h 1208"/>
                <a:gd name="T2" fmla="*/ 664 w 1095"/>
                <a:gd name="T3" fmla="*/ 18 h 1208"/>
                <a:gd name="T4" fmla="*/ 709 w 1095"/>
                <a:gd name="T5" fmla="*/ 67 h 1208"/>
                <a:gd name="T6" fmla="*/ 947 w 1095"/>
                <a:gd name="T7" fmla="*/ 353 h 1208"/>
                <a:gd name="T8" fmla="*/ 1027 w 1095"/>
                <a:gd name="T9" fmla="*/ 469 h 1208"/>
                <a:gd name="T10" fmla="*/ 1076 w 1095"/>
                <a:gd name="T11" fmla="*/ 580 h 1208"/>
                <a:gd name="T12" fmla="*/ 1095 w 1095"/>
                <a:gd name="T13" fmla="*/ 687 h 1208"/>
                <a:gd name="T14" fmla="*/ 1090 w 1095"/>
                <a:gd name="T15" fmla="*/ 786 h 1208"/>
                <a:gd name="T16" fmla="*/ 1064 w 1095"/>
                <a:gd name="T17" fmla="*/ 877 h 1208"/>
                <a:gd name="T18" fmla="*/ 1020 w 1095"/>
                <a:gd name="T19" fmla="*/ 959 h 1208"/>
                <a:gd name="T20" fmla="*/ 962 w 1095"/>
                <a:gd name="T21" fmla="*/ 1032 h 1208"/>
                <a:gd name="T22" fmla="*/ 892 w 1095"/>
                <a:gd name="T23" fmla="*/ 1093 h 1208"/>
                <a:gd name="T24" fmla="*/ 817 w 1095"/>
                <a:gd name="T25" fmla="*/ 1142 h 1208"/>
                <a:gd name="T26" fmla="*/ 738 w 1095"/>
                <a:gd name="T27" fmla="*/ 1177 h 1208"/>
                <a:gd name="T28" fmla="*/ 630 w 1095"/>
                <a:gd name="T29" fmla="*/ 1202 h 1208"/>
                <a:gd name="T30" fmla="*/ 498 w 1095"/>
                <a:gd name="T31" fmla="*/ 1207 h 1208"/>
                <a:gd name="T32" fmla="*/ 374 w 1095"/>
                <a:gd name="T33" fmla="*/ 1187 h 1208"/>
                <a:gd name="T34" fmla="*/ 261 w 1095"/>
                <a:gd name="T35" fmla="*/ 1144 h 1208"/>
                <a:gd name="T36" fmla="*/ 162 w 1095"/>
                <a:gd name="T37" fmla="*/ 1080 h 1208"/>
                <a:gd name="T38" fmla="*/ 82 w 1095"/>
                <a:gd name="T39" fmla="*/ 998 h 1208"/>
                <a:gd name="T40" fmla="*/ 22 w 1095"/>
                <a:gd name="T41" fmla="*/ 901 h 1208"/>
                <a:gd name="T42" fmla="*/ 25 w 1095"/>
                <a:gd name="T43" fmla="*/ 883 h 1208"/>
                <a:gd name="T44" fmla="*/ 90 w 1095"/>
                <a:gd name="T45" fmla="*/ 940 h 1208"/>
                <a:gd name="T46" fmla="*/ 170 w 1095"/>
                <a:gd name="T47" fmla="*/ 982 h 1208"/>
                <a:gd name="T48" fmla="*/ 258 w 1095"/>
                <a:gd name="T49" fmla="*/ 1009 h 1208"/>
                <a:gd name="T50" fmla="*/ 353 w 1095"/>
                <a:gd name="T51" fmla="*/ 1020 h 1208"/>
                <a:gd name="T52" fmla="*/ 447 w 1095"/>
                <a:gd name="T53" fmla="*/ 1015 h 1208"/>
                <a:gd name="T54" fmla="*/ 534 w 1095"/>
                <a:gd name="T55" fmla="*/ 994 h 1208"/>
                <a:gd name="T56" fmla="*/ 612 w 1095"/>
                <a:gd name="T57" fmla="*/ 958 h 1208"/>
                <a:gd name="T58" fmla="*/ 694 w 1095"/>
                <a:gd name="T59" fmla="*/ 894 h 1208"/>
                <a:gd name="T60" fmla="*/ 756 w 1095"/>
                <a:gd name="T61" fmla="*/ 821 h 1208"/>
                <a:gd name="T62" fmla="*/ 796 w 1095"/>
                <a:gd name="T63" fmla="*/ 738 h 1208"/>
                <a:gd name="T64" fmla="*/ 811 w 1095"/>
                <a:gd name="T65" fmla="*/ 652 h 1208"/>
                <a:gd name="T66" fmla="*/ 800 w 1095"/>
                <a:gd name="T67" fmla="*/ 563 h 1208"/>
                <a:gd name="T68" fmla="*/ 761 w 1095"/>
                <a:gd name="T69" fmla="*/ 478 h 1208"/>
                <a:gd name="T70" fmla="*/ 728 w 1095"/>
                <a:gd name="T71" fmla="*/ 433 h 1208"/>
                <a:gd name="T72" fmla="*/ 714 w 1095"/>
                <a:gd name="T73" fmla="*/ 415 h 1208"/>
                <a:gd name="T74" fmla="*/ 687 w 1095"/>
                <a:gd name="T75" fmla="*/ 382 h 1208"/>
                <a:gd name="T76" fmla="*/ 651 w 1095"/>
                <a:gd name="T77" fmla="*/ 340 h 1208"/>
                <a:gd name="T78" fmla="*/ 609 w 1095"/>
                <a:gd name="T79" fmla="*/ 291 h 1208"/>
                <a:gd name="T80" fmla="*/ 567 w 1095"/>
                <a:gd name="T81" fmla="*/ 239 h 1208"/>
                <a:gd name="T82" fmla="*/ 524 w 1095"/>
                <a:gd name="T83" fmla="*/ 188 h 1208"/>
                <a:gd name="T84" fmla="*/ 521 w 1095"/>
                <a:gd name="T85" fmla="*/ 184 h 1208"/>
                <a:gd name="T86" fmla="*/ 515 w 1095"/>
                <a:gd name="T87" fmla="*/ 177 h 1208"/>
                <a:gd name="T88" fmla="*/ 512 w 1095"/>
                <a:gd name="T89" fmla="*/ 175 h 1208"/>
                <a:gd name="T90" fmla="*/ 492 w 1095"/>
                <a:gd name="T91" fmla="*/ 131 h 1208"/>
                <a:gd name="T92" fmla="*/ 494 w 1095"/>
                <a:gd name="T93" fmla="*/ 87 h 1208"/>
                <a:gd name="T94" fmla="*/ 517 w 1095"/>
                <a:gd name="T95" fmla="*/ 44 h 1208"/>
                <a:gd name="T96" fmla="*/ 555 w 1095"/>
                <a:gd name="T97" fmla="*/ 13 h 1208"/>
                <a:gd name="T98" fmla="*/ 600 w 1095"/>
                <a:gd name="T99" fmla="*/ 0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5" h="1208">
                  <a:moveTo>
                    <a:pt x="600" y="0"/>
                  </a:moveTo>
                  <a:lnTo>
                    <a:pt x="621" y="1"/>
                  </a:lnTo>
                  <a:lnTo>
                    <a:pt x="643" y="7"/>
                  </a:lnTo>
                  <a:lnTo>
                    <a:pt x="664" y="18"/>
                  </a:lnTo>
                  <a:lnTo>
                    <a:pt x="682" y="35"/>
                  </a:lnTo>
                  <a:lnTo>
                    <a:pt x="709" y="67"/>
                  </a:lnTo>
                  <a:lnTo>
                    <a:pt x="694" y="50"/>
                  </a:lnTo>
                  <a:lnTo>
                    <a:pt x="947" y="353"/>
                  </a:lnTo>
                  <a:lnTo>
                    <a:pt x="991" y="411"/>
                  </a:lnTo>
                  <a:lnTo>
                    <a:pt x="1027" y="469"/>
                  </a:lnTo>
                  <a:lnTo>
                    <a:pt x="1055" y="525"/>
                  </a:lnTo>
                  <a:lnTo>
                    <a:pt x="1076" y="580"/>
                  </a:lnTo>
                  <a:lnTo>
                    <a:pt x="1088" y="633"/>
                  </a:lnTo>
                  <a:lnTo>
                    <a:pt x="1095" y="687"/>
                  </a:lnTo>
                  <a:lnTo>
                    <a:pt x="1095" y="737"/>
                  </a:lnTo>
                  <a:lnTo>
                    <a:pt x="1090" y="786"/>
                  </a:lnTo>
                  <a:lnTo>
                    <a:pt x="1079" y="833"/>
                  </a:lnTo>
                  <a:lnTo>
                    <a:pt x="1064" y="877"/>
                  </a:lnTo>
                  <a:lnTo>
                    <a:pt x="1044" y="920"/>
                  </a:lnTo>
                  <a:lnTo>
                    <a:pt x="1020" y="959"/>
                  </a:lnTo>
                  <a:lnTo>
                    <a:pt x="992" y="998"/>
                  </a:lnTo>
                  <a:lnTo>
                    <a:pt x="962" y="1032"/>
                  </a:lnTo>
                  <a:lnTo>
                    <a:pt x="929" y="1064"/>
                  </a:lnTo>
                  <a:lnTo>
                    <a:pt x="892" y="1093"/>
                  </a:lnTo>
                  <a:lnTo>
                    <a:pt x="856" y="1119"/>
                  </a:lnTo>
                  <a:lnTo>
                    <a:pt x="817" y="1142"/>
                  </a:lnTo>
                  <a:lnTo>
                    <a:pt x="778" y="1161"/>
                  </a:lnTo>
                  <a:lnTo>
                    <a:pt x="738" y="1177"/>
                  </a:lnTo>
                  <a:lnTo>
                    <a:pt x="698" y="1189"/>
                  </a:lnTo>
                  <a:lnTo>
                    <a:pt x="630" y="1202"/>
                  </a:lnTo>
                  <a:lnTo>
                    <a:pt x="563" y="1208"/>
                  </a:lnTo>
                  <a:lnTo>
                    <a:pt x="498" y="1207"/>
                  </a:lnTo>
                  <a:lnTo>
                    <a:pt x="434" y="1201"/>
                  </a:lnTo>
                  <a:lnTo>
                    <a:pt x="374" y="1187"/>
                  </a:lnTo>
                  <a:lnTo>
                    <a:pt x="315" y="1168"/>
                  </a:lnTo>
                  <a:lnTo>
                    <a:pt x="261" y="1144"/>
                  </a:lnTo>
                  <a:lnTo>
                    <a:pt x="210" y="1114"/>
                  </a:lnTo>
                  <a:lnTo>
                    <a:pt x="162" y="1080"/>
                  </a:lnTo>
                  <a:lnTo>
                    <a:pt x="120" y="1040"/>
                  </a:lnTo>
                  <a:lnTo>
                    <a:pt x="82" y="998"/>
                  </a:lnTo>
                  <a:lnTo>
                    <a:pt x="49" y="951"/>
                  </a:lnTo>
                  <a:lnTo>
                    <a:pt x="22" y="901"/>
                  </a:lnTo>
                  <a:lnTo>
                    <a:pt x="0" y="848"/>
                  </a:lnTo>
                  <a:lnTo>
                    <a:pt x="25" y="883"/>
                  </a:lnTo>
                  <a:lnTo>
                    <a:pt x="56" y="913"/>
                  </a:lnTo>
                  <a:lnTo>
                    <a:pt x="90" y="940"/>
                  </a:lnTo>
                  <a:lnTo>
                    <a:pt x="128" y="963"/>
                  </a:lnTo>
                  <a:lnTo>
                    <a:pt x="170" y="982"/>
                  </a:lnTo>
                  <a:lnTo>
                    <a:pt x="213" y="997"/>
                  </a:lnTo>
                  <a:lnTo>
                    <a:pt x="258" y="1009"/>
                  </a:lnTo>
                  <a:lnTo>
                    <a:pt x="306" y="1016"/>
                  </a:lnTo>
                  <a:lnTo>
                    <a:pt x="353" y="1020"/>
                  </a:lnTo>
                  <a:lnTo>
                    <a:pt x="399" y="1019"/>
                  </a:lnTo>
                  <a:lnTo>
                    <a:pt x="447" y="1015"/>
                  </a:lnTo>
                  <a:lnTo>
                    <a:pt x="492" y="1006"/>
                  </a:lnTo>
                  <a:lnTo>
                    <a:pt x="534" y="994"/>
                  </a:lnTo>
                  <a:lnTo>
                    <a:pt x="575" y="979"/>
                  </a:lnTo>
                  <a:lnTo>
                    <a:pt x="612" y="958"/>
                  </a:lnTo>
                  <a:lnTo>
                    <a:pt x="655" y="928"/>
                  </a:lnTo>
                  <a:lnTo>
                    <a:pt x="694" y="894"/>
                  </a:lnTo>
                  <a:lnTo>
                    <a:pt x="728" y="858"/>
                  </a:lnTo>
                  <a:lnTo>
                    <a:pt x="756" y="821"/>
                  </a:lnTo>
                  <a:lnTo>
                    <a:pt x="779" y="780"/>
                  </a:lnTo>
                  <a:lnTo>
                    <a:pt x="796" y="738"/>
                  </a:lnTo>
                  <a:lnTo>
                    <a:pt x="806" y="695"/>
                  </a:lnTo>
                  <a:lnTo>
                    <a:pt x="811" y="652"/>
                  </a:lnTo>
                  <a:lnTo>
                    <a:pt x="809" y="608"/>
                  </a:lnTo>
                  <a:lnTo>
                    <a:pt x="800" y="563"/>
                  </a:lnTo>
                  <a:lnTo>
                    <a:pt x="784" y="520"/>
                  </a:lnTo>
                  <a:lnTo>
                    <a:pt x="761" y="478"/>
                  </a:lnTo>
                  <a:lnTo>
                    <a:pt x="731" y="436"/>
                  </a:lnTo>
                  <a:lnTo>
                    <a:pt x="728" y="433"/>
                  </a:lnTo>
                  <a:lnTo>
                    <a:pt x="724" y="426"/>
                  </a:lnTo>
                  <a:lnTo>
                    <a:pt x="714" y="415"/>
                  </a:lnTo>
                  <a:lnTo>
                    <a:pt x="702" y="401"/>
                  </a:lnTo>
                  <a:lnTo>
                    <a:pt x="687" y="382"/>
                  </a:lnTo>
                  <a:lnTo>
                    <a:pt x="670" y="363"/>
                  </a:lnTo>
                  <a:lnTo>
                    <a:pt x="651" y="340"/>
                  </a:lnTo>
                  <a:lnTo>
                    <a:pt x="631" y="316"/>
                  </a:lnTo>
                  <a:lnTo>
                    <a:pt x="609" y="291"/>
                  </a:lnTo>
                  <a:lnTo>
                    <a:pt x="589" y="265"/>
                  </a:lnTo>
                  <a:lnTo>
                    <a:pt x="567" y="239"/>
                  </a:lnTo>
                  <a:lnTo>
                    <a:pt x="545" y="213"/>
                  </a:lnTo>
                  <a:lnTo>
                    <a:pt x="524" y="188"/>
                  </a:lnTo>
                  <a:lnTo>
                    <a:pt x="526" y="189"/>
                  </a:lnTo>
                  <a:lnTo>
                    <a:pt x="521" y="184"/>
                  </a:lnTo>
                  <a:lnTo>
                    <a:pt x="517" y="180"/>
                  </a:lnTo>
                  <a:lnTo>
                    <a:pt x="515" y="177"/>
                  </a:lnTo>
                  <a:lnTo>
                    <a:pt x="513" y="175"/>
                  </a:lnTo>
                  <a:lnTo>
                    <a:pt x="512" y="175"/>
                  </a:lnTo>
                  <a:lnTo>
                    <a:pt x="499" y="154"/>
                  </a:lnTo>
                  <a:lnTo>
                    <a:pt x="492" y="131"/>
                  </a:lnTo>
                  <a:lnTo>
                    <a:pt x="490" y="110"/>
                  </a:lnTo>
                  <a:lnTo>
                    <a:pt x="494" y="87"/>
                  </a:lnTo>
                  <a:lnTo>
                    <a:pt x="502" y="65"/>
                  </a:lnTo>
                  <a:lnTo>
                    <a:pt x="517" y="44"/>
                  </a:lnTo>
                  <a:lnTo>
                    <a:pt x="534" y="28"/>
                  </a:lnTo>
                  <a:lnTo>
                    <a:pt x="555" y="13"/>
                  </a:lnTo>
                  <a:lnTo>
                    <a:pt x="577" y="5"/>
                  </a:lnTo>
                  <a:lnTo>
                    <a:pt x="600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10"/>
            <p:cNvSpPr>
              <a:spLocks/>
            </p:cNvSpPr>
            <p:nvPr userDrawn="1"/>
          </p:nvSpPr>
          <p:spPr bwMode="auto">
            <a:xfrm>
              <a:off x="6145213" y="4384676"/>
              <a:ext cx="434975" cy="476250"/>
            </a:xfrm>
            <a:custGeom>
              <a:avLst/>
              <a:gdLst>
                <a:gd name="T0" fmla="*/ 599 w 1096"/>
                <a:gd name="T1" fmla="*/ 0 h 1202"/>
                <a:gd name="T2" fmla="*/ 723 w 1096"/>
                <a:gd name="T3" fmla="*/ 21 h 1202"/>
                <a:gd name="T4" fmla="*/ 834 w 1096"/>
                <a:gd name="T5" fmla="*/ 64 h 1202"/>
                <a:gd name="T6" fmla="*/ 933 w 1096"/>
                <a:gd name="T7" fmla="*/ 128 h 1202"/>
                <a:gd name="T8" fmla="*/ 1014 w 1096"/>
                <a:gd name="T9" fmla="*/ 210 h 1202"/>
                <a:gd name="T10" fmla="*/ 1075 w 1096"/>
                <a:gd name="T11" fmla="*/ 307 h 1202"/>
                <a:gd name="T12" fmla="*/ 1071 w 1096"/>
                <a:gd name="T13" fmla="*/ 325 h 1202"/>
                <a:gd name="T14" fmla="*/ 1007 w 1096"/>
                <a:gd name="T15" fmla="*/ 268 h 1202"/>
                <a:gd name="T16" fmla="*/ 927 w 1096"/>
                <a:gd name="T17" fmla="*/ 226 h 1202"/>
                <a:gd name="T18" fmla="*/ 838 w 1096"/>
                <a:gd name="T19" fmla="*/ 199 h 1202"/>
                <a:gd name="T20" fmla="*/ 743 w 1096"/>
                <a:gd name="T21" fmla="*/ 188 h 1202"/>
                <a:gd name="T22" fmla="*/ 650 w 1096"/>
                <a:gd name="T23" fmla="*/ 193 h 1202"/>
                <a:gd name="T24" fmla="*/ 561 w 1096"/>
                <a:gd name="T25" fmla="*/ 214 h 1202"/>
                <a:gd name="T26" fmla="*/ 483 w 1096"/>
                <a:gd name="T27" fmla="*/ 249 h 1202"/>
                <a:gd name="T28" fmla="*/ 401 w 1096"/>
                <a:gd name="T29" fmla="*/ 313 h 1202"/>
                <a:gd name="T30" fmla="*/ 339 w 1096"/>
                <a:gd name="T31" fmla="*/ 388 h 1202"/>
                <a:gd name="T32" fmla="*/ 300 w 1096"/>
                <a:gd name="T33" fmla="*/ 470 h 1202"/>
                <a:gd name="T34" fmla="*/ 285 w 1096"/>
                <a:gd name="T35" fmla="*/ 555 h 1202"/>
                <a:gd name="T36" fmla="*/ 296 w 1096"/>
                <a:gd name="T37" fmla="*/ 643 h 1202"/>
                <a:gd name="T38" fmla="*/ 335 w 1096"/>
                <a:gd name="T39" fmla="*/ 730 h 1202"/>
                <a:gd name="T40" fmla="*/ 367 w 1096"/>
                <a:gd name="T41" fmla="*/ 775 h 1202"/>
                <a:gd name="T42" fmla="*/ 383 w 1096"/>
                <a:gd name="T43" fmla="*/ 793 h 1202"/>
                <a:gd name="T44" fmla="*/ 411 w 1096"/>
                <a:gd name="T45" fmla="*/ 827 h 1202"/>
                <a:gd name="T46" fmla="*/ 447 w 1096"/>
                <a:gd name="T47" fmla="*/ 870 h 1202"/>
                <a:gd name="T48" fmla="*/ 489 w 1096"/>
                <a:gd name="T49" fmla="*/ 921 h 1202"/>
                <a:gd name="T50" fmla="*/ 534 w 1096"/>
                <a:gd name="T51" fmla="*/ 974 h 1202"/>
                <a:gd name="T52" fmla="*/ 523 w 1096"/>
                <a:gd name="T53" fmla="*/ 962 h 1202"/>
                <a:gd name="T54" fmla="*/ 551 w 1096"/>
                <a:gd name="T55" fmla="*/ 996 h 1202"/>
                <a:gd name="T56" fmla="*/ 571 w 1096"/>
                <a:gd name="T57" fmla="*/ 1020 h 1202"/>
                <a:gd name="T58" fmla="*/ 578 w 1096"/>
                <a:gd name="T59" fmla="*/ 1028 h 1202"/>
                <a:gd name="T60" fmla="*/ 599 w 1096"/>
                <a:gd name="T61" fmla="*/ 1071 h 1202"/>
                <a:gd name="T62" fmla="*/ 596 w 1096"/>
                <a:gd name="T63" fmla="*/ 1115 h 1202"/>
                <a:gd name="T64" fmla="*/ 574 w 1096"/>
                <a:gd name="T65" fmla="*/ 1158 h 1202"/>
                <a:gd name="T66" fmla="*/ 536 w 1096"/>
                <a:gd name="T67" fmla="*/ 1189 h 1202"/>
                <a:gd name="T68" fmla="*/ 491 w 1096"/>
                <a:gd name="T69" fmla="*/ 1202 h 1202"/>
                <a:gd name="T70" fmla="*/ 447 w 1096"/>
                <a:gd name="T71" fmla="*/ 1196 h 1202"/>
                <a:gd name="T72" fmla="*/ 409 w 1096"/>
                <a:gd name="T73" fmla="*/ 1168 h 1202"/>
                <a:gd name="T74" fmla="*/ 390 w 1096"/>
                <a:gd name="T75" fmla="*/ 1143 h 1202"/>
                <a:gd name="T76" fmla="*/ 104 w 1096"/>
                <a:gd name="T77" fmla="*/ 796 h 1202"/>
                <a:gd name="T78" fmla="*/ 41 w 1096"/>
                <a:gd name="T79" fmla="*/ 682 h 1202"/>
                <a:gd name="T80" fmla="*/ 7 w 1096"/>
                <a:gd name="T81" fmla="*/ 573 h 1202"/>
                <a:gd name="T82" fmla="*/ 0 w 1096"/>
                <a:gd name="T83" fmla="*/ 471 h 1202"/>
                <a:gd name="T84" fmla="*/ 17 w 1096"/>
                <a:gd name="T85" fmla="*/ 375 h 1202"/>
                <a:gd name="T86" fmla="*/ 52 w 1096"/>
                <a:gd name="T87" fmla="*/ 287 h 1202"/>
                <a:gd name="T88" fmla="*/ 103 w 1096"/>
                <a:gd name="T89" fmla="*/ 210 h 1202"/>
                <a:gd name="T90" fmla="*/ 168 w 1096"/>
                <a:gd name="T91" fmla="*/ 144 h 1202"/>
                <a:gd name="T92" fmla="*/ 240 w 1096"/>
                <a:gd name="T93" fmla="*/ 88 h 1202"/>
                <a:gd name="T94" fmla="*/ 318 w 1096"/>
                <a:gd name="T95" fmla="*/ 47 h 1202"/>
                <a:gd name="T96" fmla="*/ 398 w 1096"/>
                <a:gd name="T97" fmla="*/ 19 h 1202"/>
                <a:gd name="T98" fmla="*/ 533 w 1096"/>
                <a:gd name="T99" fmla="*/ 0 h 1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6" h="1202">
                  <a:moveTo>
                    <a:pt x="533" y="0"/>
                  </a:moveTo>
                  <a:lnTo>
                    <a:pt x="599" y="0"/>
                  </a:lnTo>
                  <a:lnTo>
                    <a:pt x="662" y="7"/>
                  </a:lnTo>
                  <a:lnTo>
                    <a:pt x="723" y="21"/>
                  </a:lnTo>
                  <a:lnTo>
                    <a:pt x="780" y="40"/>
                  </a:lnTo>
                  <a:lnTo>
                    <a:pt x="834" y="64"/>
                  </a:lnTo>
                  <a:lnTo>
                    <a:pt x="887" y="94"/>
                  </a:lnTo>
                  <a:lnTo>
                    <a:pt x="933" y="128"/>
                  </a:lnTo>
                  <a:lnTo>
                    <a:pt x="976" y="167"/>
                  </a:lnTo>
                  <a:lnTo>
                    <a:pt x="1014" y="210"/>
                  </a:lnTo>
                  <a:lnTo>
                    <a:pt x="1047" y="256"/>
                  </a:lnTo>
                  <a:lnTo>
                    <a:pt x="1075" y="307"/>
                  </a:lnTo>
                  <a:lnTo>
                    <a:pt x="1096" y="360"/>
                  </a:lnTo>
                  <a:lnTo>
                    <a:pt x="1071" y="325"/>
                  </a:lnTo>
                  <a:lnTo>
                    <a:pt x="1041" y="295"/>
                  </a:lnTo>
                  <a:lnTo>
                    <a:pt x="1007" y="268"/>
                  </a:lnTo>
                  <a:lnTo>
                    <a:pt x="968" y="245"/>
                  </a:lnTo>
                  <a:lnTo>
                    <a:pt x="927" y="226"/>
                  </a:lnTo>
                  <a:lnTo>
                    <a:pt x="883" y="210"/>
                  </a:lnTo>
                  <a:lnTo>
                    <a:pt x="838" y="199"/>
                  </a:lnTo>
                  <a:lnTo>
                    <a:pt x="791" y="192"/>
                  </a:lnTo>
                  <a:lnTo>
                    <a:pt x="743" y="188"/>
                  </a:lnTo>
                  <a:lnTo>
                    <a:pt x="696" y="188"/>
                  </a:lnTo>
                  <a:lnTo>
                    <a:pt x="650" y="193"/>
                  </a:lnTo>
                  <a:lnTo>
                    <a:pt x="605" y="202"/>
                  </a:lnTo>
                  <a:lnTo>
                    <a:pt x="561" y="214"/>
                  </a:lnTo>
                  <a:lnTo>
                    <a:pt x="521" y="229"/>
                  </a:lnTo>
                  <a:lnTo>
                    <a:pt x="483" y="249"/>
                  </a:lnTo>
                  <a:lnTo>
                    <a:pt x="440" y="280"/>
                  </a:lnTo>
                  <a:lnTo>
                    <a:pt x="401" y="313"/>
                  </a:lnTo>
                  <a:lnTo>
                    <a:pt x="368" y="349"/>
                  </a:lnTo>
                  <a:lnTo>
                    <a:pt x="339" y="388"/>
                  </a:lnTo>
                  <a:lnTo>
                    <a:pt x="317" y="427"/>
                  </a:lnTo>
                  <a:lnTo>
                    <a:pt x="300" y="470"/>
                  </a:lnTo>
                  <a:lnTo>
                    <a:pt x="289" y="512"/>
                  </a:lnTo>
                  <a:lnTo>
                    <a:pt x="285" y="555"/>
                  </a:lnTo>
                  <a:lnTo>
                    <a:pt x="287" y="600"/>
                  </a:lnTo>
                  <a:lnTo>
                    <a:pt x="296" y="643"/>
                  </a:lnTo>
                  <a:lnTo>
                    <a:pt x="312" y="687"/>
                  </a:lnTo>
                  <a:lnTo>
                    <a:pt x="335" y="730"/>
                  </a:lnTo>
                  <a:lnTo>
                    <a:pt x="366" y="773"/>
                  </a:lnTo>
                  <a:lnTo>
                    <a:pt x="367" y="775"/>
                  </a:lnTo>
                  <a:lnTo>
                    <a:pt x="373" y="782"/>
                  </a:lnTo>
                  <a:lnTo>
                    <a:pt x="383" y="793"/>
                  </a:lnTo>
                  <a:lnTo>
                    <a:pt x="396" y="809"/>
                  </a:lnTo>
                  <a:lnTo>
                    <a:pt x="411" y="827"/>
                  </a:lnTo>
                  <a:lnTo>
                    <a:pt x="429" y="847"/>
                  </a:lnTo>
                  <a:lnTo>
                    <a:pt x="447" y="870"/>
                  </a:lnTo>
                  <a:lnTo>
                    <a:pt x="468" y="896"/>
                  </a:lnTo>
                  <a:lnTo>
                    <a:pt x="489" y="921"/>
                  </a:lnTo>
                  <a:lnTo>
                    <a:pt x="511" y="948"/>
                  </a:lnTo>
                  <a:lnTo>
                    <a:pt x="534" y="974"/>
                  </a:lnTo>
                  <a:lnTo>
                    <a:pt x="556" y="999"/>
                  </a:lnTo>
                  <a:lnTo>
                    <a:pt x="523" y="962"/>
                  </a:lnTo>
                  <a:lnTo>
                    <a:pt x="538" y="980"/>
                  </a:lnTo>
                  <a:lnTo>
                    <a:pt x="551" y="996"/>
                  </a:lnTo>
                  <a:lnTo>
                    <a:pt x="562" y="1009"/>
                  </a:lnTo>
                  <a:lnTo>
                    <a:pt x="571" y="1020"/>
                  </a:lnTo>
                  <a:lnTo>
                    <a:pt x="577" y="1026"/>
                  </a:lnTo>
                  <a:lnTo>
                    <a:pt x="578" y="1028"/>
                  </a:lnTo>
                  <a:lnTo>
                    <a:pt x="591" y="1049"/>
                  </a:lnTo>
                  <a:lnTo>
                    <a:pt x="599" y="1071"/>
                  </a:lnTo>
                  <a:lnTo>
                    <a:pt x="600" y="1094"/>
                  </a:lnTo>
                  <a:lnTo>
                    <a:pt x="596" y="1115"/>
                  </a:lnTo>
                  <a:lnTo>
                    <a:pt x="588" y="1137"/>
                  </a:lnTo>
                  <a:lnTo>
                    <a:pt x="574" y="1158"/>
                  </a:lnTo>
                  <a:lnTo>
                    <a:pt x="556" y="1176"/>
                  </a:lnTo>
                  <a:lnTo>
                    <a:pt x="536" y="1189"/>
                  </a:lnTo>
                  <a:lnTo>
                    <a:pt x="514" y="1199"/>
                  </a:lnTo>
                  <a:lnTo>
                    <a:pt x="491" y="1202"/>
                  </a:lnTo>
                  <a:lnTo>
                    <a:pt x="469" y="1202"/>
                  </a:lnTo>
                  <a:lnTo>
                    <a:pt x="447" y="1196"/>
                  </a:lnTo>
                  <a:lnTo>
                    <a:pt x="428" y="1184"/>
                  </a:lnTo>
                  <a:lnTo>
                    <a:pt x="409" y="1168"/>
                  </a:lnTo>
                  <a:lnTo>
                    <a:pt x="352" y="1098"/>
                  </a:lnTo>
                  <a:lnTo>
                    <a:pt x="390" y="1143"/>
                  </a:lnTo>
                  <a:lnTo>
                    <a:pt x="149" y="855"/>
                  </a:lnTo>
                  <a:lnTo>
                    <a:pt x="104" y="796"/>
                  </a:lnTo>
                  <a:lnTo>
                    <a:pt x="69" y="739"/>
                  </a:lnTo>
                  <a:lnTo>
                    <a:pt x="41" y="682"/>
                  </a:lnTo>
                  <a:lnTo>
                    <a:pt x="21" y="628"/>
                  </a:lnTo>
                  <a:lnTo>
                    <a:pt x="7" y="573"/>
                  </a:lnTo>
                  <a:lnTo>
                    <a:pt x="1" y="522"/>
                  </a:lnTo>
                  <a:lnTo>
                    <a:pt x="0" y="471"/>
                  </a:lnTo>
                  <a:lnTo>
                    <a:pt x="6" y="421"/>
                  </a:lnTo>
                  <a:lnTo>
                    <a:pt x="17" y="375"/>
                  </a:lnTo>
                  <a:lnTo>
                    <a:pt x="33" y="331"/>
                  </a:lnTo>
                  <a:lnTo>
                    <a:pt x="52" y="287"/>
                  </a:lnTo>
                  <a:lnTo>
                    <a:pt x="77" y="248"/>
                  </a:lnTo>
                  <a:lnTo>
                    <a:pt x="103" y="210"/>
                  </a:lnTo>
                  <a:lnTo>
                    <a:pt x="135" y="175"/>
                  </a:lnTo>
                  <a:lnTo>
                    <a:pt x="168" y="144"/>
                  </a:lnTo>
                  <a:lnTo>
                    <a:pt x="203" y="115"/>
                  </a:lnTo>
                  <a:lnTo>
                    <a:pt x="240" y="88"/>
                  </a:lnTo>
                  <a:lnTo>
                    <a:pt x="279" y="65"/>
                  </a:lnTo>
                  <a:lnTo>
                    <a:pt x="318" y="47"/>
                  </a:lnTo>
                  <a:lnTo>
                    <a:pt x="358" y="31"/>
                  </a:lnTo>
                  <a:lnTo>
                    <a:pt x="398" y="19"/>
                  </a:lnTo>
                  <a:lnTo>
                    <a:pt x="466" y="6"/>
                  </a:lnTo>
                  <a:lnTo>
                    <a:pt x="533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1"/>
            <p:cNvSpPr>
              <a:spLocks noEditPoints="1"/>
            </p:cNvSpPr>
            <p:nvPr userDrawn="1"/>
          </p:nvSpPr>
          <p:spPr bwMode="auto">
            <a:xfrm>
              <a:off x="7675563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70 w 130"/>
                <a:gd name="T3" fmla="*/ 60 h 128"/>
                <a:gd name="T4" fmla="*/ 77 w 130"/>
                <a:gd name="T5" fmla="*/ 59 h 128"/>
                <a:gd name="T6" fmla="*/ 82 w 130"/>
                <a:gd name="T7" fmla="*/ 55 h 128"/>
                <a:gd name="T8" fmla="*/ 83 w 130"/>
                <a:gd name="T9" fmla="*/ 48 h 128"/>
                <a:gd name="T10" fmla="*/ 82 w 130"/>
                <a:gd name="T11" fmla="*/ 42 h 128"/>
                <a:gd name="T12" fmla="*/ 77 w 130"/>
                <a:gd name="T13" fmla="*/ 38 h 128"/>
                <a:gd name="T14" fmla="*/ 71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9 w 130"/>
                <a:gd name="T21" fmla="*/ 32 h 128"/>
                <a:gd name="T22" fmla="*/ 95 w 130"/>
                <a:gd name="T23" fmla="*/ 48 h 128"/>
                <a:gd name="T24" fmla="*/ 90 w 130"/>
                <a:gd name="T25" fmla="*/ 63 h 128"/>
                <a:gd name="T26" fmla="*/ 76 w 130"/>
                <a:gd name="T27" fmla="*/ 69 h 128"/>
                <a:gd name="T28" fmla="*/ 84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6 w 130"/>
                <a:gd name="T35" fmla="*/ 11 h 128"/>
                <a:gd name="T36" fmla="*/ 34 w 130"/>
                <a:gd name="T37" fmla="*/ 20 h 128"/>
                <a:gd name="T38" fmla="*/ 16 w 130"/>
                <a:gd name="T39" fmla="*/ 47 h 128"/>
                <a:gd name="T40" fmla="*/ 16 w 130"/>
                <a:gd name="T41" fmla="*/ 82 h 128"/>
                <a:gd name="T42" fmla="*/ 34 w 130"/>
                <a:gd name="T43" fmla="*/ 107 h 128"/>
                <a:gd name="T44" fmla="*/ 66 w 130"/>
                <a:gd name="T45" fmla="*/ 117 h 128"/>
                <a:gd name="T46" fmla="*/ 96 w 130"/>
                <a:gd name="T47" fmla="*/ 107 h 128"/>
                <a:gd name="T48" fmla="*/ 115 w 130"/>
                <a:gd name="T49" fmla="*/ 82 h 128"/>
                <a:gd name="T50" fmla="*/ 115 w 130"/>
                <a:gd name="T51" fmla="*/ 47 h 128"/>
                <a:gd name="T52" fmla="*/ 96 w 130"/>
                <a:gd name="T53" fmla="*/ 20 h 128"/>
                <a:gd name="T54" fmla="*/ 66 w 130"/>
                <a:gd name="T55" fmla="*/ 11 h 128"/>
                <a:gd name="T56" fmla="*/ 85 w 130"/>
                <a:gd name="T57" fmla="*/ 3 h 128"/>
                <a:gd name="T58" fmla="*/ 118 w 130"/>
                <a:gd name="T59" fmla="*/ 25 h 128"/>
                <a:gd name="T60" fmla="*/ 130 w 130"/>
                <a:gd name="T61" fmla="*/ 64 h 128"/>
                <a:gd name="T62" fmla="*/ 118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3 w 130"/>
                <a:gd name="T69" fmla="*/ 102 h 128"/>
                <a:gd name="T70" fmla="*/ 0 w 130"/>
                <a:gd name="T71" fmla="*/ 64 h 128"/>
                <a:gd name="T72" fmla="*/ 13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6" y="60"/>
                  </a:lnTo>
                  <a:lnTo>
                    <a:pt x="70" y="60"/>
                  </a:lnTo>
                  <a:lnTo>
                    <a:pt x="73" y="59"/>
                  </a:lnTo>
                  <a:lnTo>
                    <a:pt x="77" y="59"/>
                  </a:lnTo>
                  <a:lnTo>
                    <a:pt x="79" y="56"/>
                  </a:lnTo>
                  <a:lnTo>
                    <a:pt x="82" y="55"/>
                  </a:lnTo>
                  <a:lnTo>
                    <a:pt x="83" y="52"/>
                  </a:lnTo>
                  <a:lnTo>
                    <a:pt x="83" y="48"/>
                  </a:lnTo>
                  <a:lnTo>
                    <a:pt x="83" y="44"/>
                  </a:lnTo>
                  <a:lnTo>
                    <a:pt x="82" y="42"/>
                  </a:lnTo>
                  <a:lnTo>
                    <a:pt x="79" y="40"/>
                  </a:lnTo>
                  <a:lnTo>
                    <a:pt x="77" y="38"/>
                  </a:lnTo>
                  <a:lnTo>
                    <a:pt x="73" y="37"/>
                  </a:lnTo>
                  <a:lnTo>
                    <a:pt x="71" y="37"/>
                  </a:lnTo>
                  <a:lnTo>
                    <a:pt x="67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1" y="29"/>
                  </a:lnTo>
                  <a:lnTo>
                    <a:pt x="89" y="32"/>
                  </a:lnTo>
                  <a:lnTo>
                    <a:pt x="94" y="38"/>
                  </a:lnTo>
                  <a:lnTo>
                    <a:pt x="95" y="48"/>
                  </a:lnTo>
                  <a:lnTo>
                    <a:pt x="94" y="56"/>
                  </a:lnTo>
                  <a:lnTo>
                    <a:pt x="90" y="63"/>
                  </a:lnTo>
                  <a:lnTo>
                    <a:pt x="83" y="66"/>
                  </a:lnTo>
                  <a:lnTo>
                    <a:pt x="76" y="69"/>
                  </a:lnTo>
                  <a:lnTo>
                    <a:pt x="98" y="101"/>
                  </a:lnTo>
                  <a:lnTo>
                    <a:pt x="84" y="101"/>
                  </a:lnTo>
                  <a:lnTo>
                    <a:pt x="65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6" y="11"/>
                  </a:moveTo>
                  <a:lnTo>
                    <a:pt x="49" y="13"/>
                  </a:lnTo>
                  <a:lnTo>
                    <a:pt x="34" y="20"/>
                  </a:lnTo>
                  <a:lnTo>
                    <a:pt x="23" y="32"/>
                  </a:lnTo>
                  <a:lnTo>
                    <a:pt x="16" y="47"/>
                  </a:lnTo>
                  <a:lnTo>
                    <a:pt x="14" y="64"/>
                  </a:lnTo>
                  <a:lnTo>
                    <a:pt x="16" y="82"/>
                  </a:lnTo>
                  <a:lnTo>
                    <a:pt x="23" y="96"/>
                  </a:lnTo>
                  <a:lnTo>
                    <a:pt x="34" y="107"/>
                  </a:lnTo>
                  <a:lnTo>
                    <a:pt x="49" y="114"/>
                  </a:lnTo>
                  <a:lnTo>
                    <a:pt x="66" y="117"/>
                  </a:lnTo>
                  <a:lnTo>
                    <a:pt x="82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5" y="82"/>
                  </a:lnTo>
                  <a:lnTo>
                    <a:pt x="118" y="64"/>
                  </a:lnTo>
                  <a:lnTo>
                    <a:pt x="115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2" y="13"/>
                  </a:lnTo>
                  <a:lnTo>
                    <a:pt x="66" y="11"/>
                  </a:lnTo>
                  <a:close/>
                  <a:moveTo>
                    <a:pt x="66" y="0"/>
                  </a:moveTo>
                  <a:lnTo>
                    <a:pt x="85" y="3"/>
                  </a:lnTo>
                  <a:lnTo>
                    <a:pt x="104" y="12"/>
                  </a:lnTo>
                  <a:lnTo>
                    <a:pt x="118" y="25"/>
                  </a:lnTo>
                  <a:lnTo>
                    <a:pt x="127" y="43"/>
                  </a:lnTo>
                  <a:lnTo>
                    <a:pt x="130" y="64"/>
                  </a:lnTo>
                  <a:lnTo>
                    <a:pt x="127" y="84"/>
                  </a:lnTo>
                  <a:lnTo>
                    <a:pt x="118" y="102"/>
                  </a:lnTo>
                  <a:lnTo>
                    <a:pt x="104" y="116"/>
                  </a:lnTo>
                  <a:lnTo>
                    <a:pt x="85" y="125"/>
                  </a:lnTo>
                  <a:lnTo>
                    <a:pt x="66" y="128"/>
                  </a:lnTo>
                  <a:lnTo>
                    <a:pt x="45" y="125"/>
                  </a:lnTo>
                  <a:lnTo>
                    <a:pt x="27" y="116"/>
                  </a:lnTo>
                  <a:lnTo>
                    <a:pt x="13" y="102"/>
                  </a:lnTo>
                  <a:lnTo>
                    <a:pt x="4" y="84"/>
                  </a:lnTo>
                  <a:lnTo>
                    <a:pt x="0" y="64"/>
                  </a:lnTo>
                  <a:lnTo>
                    <a:pt x="4" y="43"/>
                  </a:lnTo>
                  <a:lnTo>
                    <a:pt x="13" y="25"/>
                  </a:lnTo>
                  <a:lnTo>
                    <a:pt x="27" y="12"/>
                  </a:lnTo>
                  <a:lnTo>
                    <a:pt x="45" y="3"/>
                  </a:lnTo>
                  <a:lnTo>
                    <a:pt x="66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2"/>
            <p:cNvSpPr>
              <a:spLocks noEditPoints="1"/>
            </p:cNvSpPr>
            <p:nvPr userDrawn="1"/>
          </p:nvSpPr>
          <p:spPr bwMode="auto">
            <a:xfrm>
              <a:off x="6591301" y="4867276"/>
              <a:ext cx="52388" cy="50800"/>
            </a:xfrm>
            <a:custGeom>
              <a:avLst/>
              <a:gdLst>
                <a:gd name="T0" fmla="*/ 51 w 130"/>
                <a:gd name="T1" fmla="*/ 60 h 128"/>
                <a:gd name="T2" fmla="*/ 69 w 130"/>
                <a:gd name="T3" fmla="*/ 60 h 128"/>
                <a:gd name="T4" fmla="*/ 75 w 130"/>
                <a:gd name="T5" fmla="*/ 59 h 128"/>
                <a:gd name="T6" fmla="*/ 81 w 130"/>
                <a:gd name="T7" fmla="*/ 55 h 128"/>
                <a:gd name="T8" fmla="*/ 82 w 130"/>
                <a:gd name="T9" fmla="*/ 48 h 128"/>
                <a:gd name="T10" fmla="*/ 81 w 130"/>
                <a:gd name="T11" fmla="*/ 42 h 128"/>
                <a:gd name="T12" fmla="*/ 76 w 130"/>
                <a:gd name="T13" fmla="*/ 38 h 128"/>
                <a:gd name="T14" fmla="*/ 70 w 130"/>
                <a:gd name="T15" fmla="*/ 37 h 128"/>
                <a:gd name="T16" fmla="*/ 51 w 130"/>
                <a:gd name="T17" fmla="*/ 37 h 128"/>
                <a:gd name="T18" fmla="*/ 68 w 130"/>
                <a:gd name="T19" fmla="*/ 28 h 128"/>
                <a:gd name="T20" fmla="*/ 88 w 130"/>
                <a:gd name="T21" fmla="*/ 32 h 128"/>
                <a:gd name="T22" fmla="*/ 94 w 130"/>
                <a:gd name="T23" fmla="*/ 48 h 128"/>
                <a:gd name="T24" fmla="*/ 88 w 130"/>
                <a:gd name="T25" fmla="*/ 63 h 128"/>
                <a:gd name="T26" fmla="*/ 75 w 130"/>
                <a:gd name="T27" fmla="*/ 69 h 128"/>
                <a:gd name="T28" fmla="*/ 83 w 130"/>
                <a:gd name="T29" fmla="*/ 101 h 128"/>
                <a:gd name="T30" fmla="*/ 51 w 130"/>
                <a:gd name="T31" fmla="*/ 69 h 128"/>
                <a:gd name="T32" fmla="*/ 40 w 130"/>
                <a:gd name="T33" fmla="*/ 101 h 128"/>
                <a:gd name="T34" fmla="*/ 64 w 130"/>
                <a:gd name="T35" fmla="*/ 11 h 128"/>
                <a:gd name="T36" fmla="*/ 34 w 130"/>
                <a:gd name="T37" fmla="*/ 20 h 128"/>
                <a:gd name="T38" fmla="*/ 14 w 130"/>
                <a:gd name="T39" fmla="*/ 47 h 128"/>
                <a:gd name="T40" fmla="*/ 14 w 130"/>
                <a:gd name="T41" fmla="*/ 82 h 128"/>
                <a:gd name="T42" fmla="*/ 34 w 130"/>
                <a:gd name="T43" fmla="*/ 107 h 128"/>
                <a:gd name="T44" fmla="*/ 64 w 130"/>
                <a:gd name="T45" fmla="*/ 117 h 128"/>
                <a:gd name="T46" fmla="*/ 96 w 130"/>
                <a:gd name="T47" fmla="*/ 107 h 128"/>
                <a:gd name="T48" fmla="*/ 114 w 130"/>
                <a:gd name="T49" fmla="*/ 82 h 128"/>
                <a:gd name="T50" fmla="*/ 114 w 130"/>
                <a:gd name="T51" fmla="*/ 47 h 128"/>
                <a:gd name="T52" fmla="*/ 96 w 130"/>
                <a:gd name="T53" fmla="*/ 20 h 128"/>
                <a:gd name="T54" fmla="*/ 64 w 130"/>
                <a:gd name="T55" fmla="*/ 11 h 128"/>
                <a:gd name="T56" fmla="*/ 85 w 130"/>
                <a:gd name="T57" fmla="*/ 3 h 128"/>
                <a:gd name="T58" fmla="*/ 117 w 130"/>
                <a:gd name="T59" fmla="*/ 25 h 128"/>
                <a:gd name="T60" fmla="*/ 130 w 130"/>
                <a:gd name="T61" fmla="*/ 64 h 128"/>
                <a:gd name="T62" fmla="*/ 117 w 130"/>
                <a:gd name="T63" fmla="*/ 102 h 128"/>
                <a:gd name="T64" fmla="*/ 85 w 130"/>
                <a:gd name="T65" fmla="*/ 125 h 128"/>
                <a:gd name="T66" fmla="*/ 45 w 130"/>
                <a:gd name="T67" fmla="*/ 125 h 128"/>
                <a:gd name="T68" fmla="*/ 12 w 130"/>
                <a:gd name="T69" fmla="*/ 102 h 128"/>
                <a:gd name="T70" fmla="*/ 0 w 130"/>
                <a:gd name="T71" fmla="*/ 64 h 128"/>
                <a:gd name="T72" fmla="*/ 12 w 130"/>
                <a:gd name="T73" fmla="*/ 25 h 128"/>
                <a:gd name="T74" fmla="*/ 45 w 130"/>
                <a:gd name="T75" fmla="*/ 3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0" h="128">
                  <a:moveTo>
                    <a:pt x="51" y="37"/>
                  </a:moveTo>
                  <a:lnTo>
                    <a:pt x="51" y="60"/>
                  </a:lnTo>
                  <a:lnTo>
                    <a:pt x="64" y="60"/>
                  </a:lnTo>
                  <a:lnTo>
                    <a:pt x="69" y="60"/>
                  </a:lnTo>
                  <a:lnTo>
                    <a:pt x="73" y="59"/>
                  </a:lnTo>
                  <a:lnTo>
                    <a:pt x="75" y="59"/>
                  </a:lnTo>
                  <a:lnTo>
                    <a:pt x="79" y="56"/>
                  </a:lnTo>
                  <a:lnTo>
                    <a:pt x="81" y="55"/>
                  </a:lnTo>
                  <a:lnTo>
                    <a:pt x="82" y="52"/>
                  </a:lnTo>
                  <a:lnTo>
                    <a:pt x="82" y="48"/>
                  </a:lnTo>
                  <a:lnTo>
                    <a:pt x="82" y="44"/>
                  </a:lnTo>
                  <a:lnTo>
                    <a:pt x="81" y="42"/>
                  </a:lnTo>
                  <a:lnTo>
                    <a:pt x="79" y="40"/>
                  </a:lnTo>
                  <a:lnTo>
                    <a:pt x="76" y="38"/>
                  </a:lnTo>
                  <a:lnTo>
                    <a:pt x="73" y="37"/>
                  </a:lnTo>
                  <a:lnTo>
                    <a:pt x="70" y="37"/>
                  </a:lnTo>
                  <a:lnTo>
                    <a:pt x="66" y="37"/>
                  </a:lnTo>
                  <a:lnTo>
                    <a:pt x="51" y="37"/>
                  </a:lnTo>
                  <a:close/>
                  <a:moveTo>
                    <a:pt x="40" y="28"/>
                  </a:moveTo>
                  <a:lnTo>
                    <a:pt x="68" y="28"/>
                  </a:lnTo>
                  <a:lnTo>
                    <a:pt x="80" y="29"/>
                  </a:lnTo>
                  <a:lnTo>
                    <a:pt x="88" y="32"/>
                  </a:lnTo>
                  <a:lnTo>
                    <a:pt x="93" y="38"/>
                  </a:lnTo>
                  <a:lnTo>
                    <a:pt x="94" y="48"/>
                  </a:lnTo>
                  <a:lnTo>
                    <a:pt x="93" y="56"/>
                  </a:lnTo>
                  <a:lnTo>
                    <a:pt x="88" y="63"/>
                  </a:lnTo>
                  <a:lnTo>
                    <a:pt x="82" y="66"/>
                  </a:lnTo>
                  <a:lnTo>
                    <a:pt x="75" y="69"/>
                  </a:lnTo>
                  <a:lnTo>
                    <a:pt x="96" y="101"/>
                  </a:lnTo>
                  <a:lnTo>
                    <a:pt x="83" y="101"/>
                  </a:lnTo>
                  <a:lnTo>
                    <a:pt x="64" y="69"/>
                  </a:lnTo>
                  <a:lnTo>
                    <a:pt x="51" y="69"/>
                  </a:lnTo>
                  <a:lnTo>
                    <a:pt x="51" y="101"/>
                  </a:lnTo>
                  <a:lnTo>
                    <a:pt x="40" y="101"/>
                  </a:lnTo>
                  <a:lnTo>
                    <a:pt x="40" y="28"/>
                  </a:lnTo>
                  <a:close/>
                  <a:moveTo>
                    <a:pt x="64" y="11"/>
                  </a:moveTo>
                  <a:lnTo>
                    <a:pt x="48" y="13"/>
                  </a:lnTo>
                  <a:lnTo>
                    <a:pt x="34" y="20"/>
                  </a:lnTo>
                  <a:lnTo>
                    <a:pt x="22" y="32"/>
                  </a:lnTo>
                  <a:lnTo>
                    <a:pt x="14" y="47"/>
                  </a:lnTo>
                  <a:lnTo>
                    <a:pt x="12" y="64"/>
                  </a:lnTo>
                  <a:lnTo>
                    <a:pt x="14" y="82"/>
                  </a:lnTo>
                  <a:lnTo>
                    <a:pt x="22" y="96"/>
                  </a:lnTo>
                  <a:lnTo>
                    <a:pt x="34" y="107"/>
                  </a:lnTo>
                  <a:lnTo>
                    <a:pt x="48" y="114"/>
                  </a:lnTo>
                  <a:lnTo>
                    <a:pt x="64" y="117"/>
                  </a:lnTo>
                  <a:lnTo>
                    <a:pt x="81" y="114"/>
                  </a:lnTo>
                  <a:lnTo>
                    <a:pt x="96" y="107"/>
                  </a:lnTo>
                  <a:lnTo>
                    <a:pt x="107" y="96"/>
                  </a:lnTo>
                  <a:lnTo>
                    <a:pt x="114" y="82"/>
                  </a:lnTo>
                  <a:lnTo>
                    <a:pt x="116" y="64"/>
                  </a:lnTo>
                  <a:lnTo>
                    <a:pt x="114" y="47"/>
                  </a:lnTo>
                  <a:lnTo>
                    <a:pt x="107" y="32"/>
                  </a:lnTo>
                  <a:lnTo>
                    <a:pt x="96" y="20"/>
                  </a:lnTo>
                  <a:lnTo>
                    <a:pt x="81" y="13"/>
                  </a:lnTo>
                  <a:lnTo>
                    <a:pt x="64" y="11"/>
                  </a:lnTo>
                  <a:close/>
                  <a:moveTo>
                    <a:pt x="64" y="0"/>
                  </a:moveTo>
                  <a:lnTo>
                    <a:pt x="85" y="3"/>
                  </a:lnTo>
                  <a:lnTo>
                    <a:pt x="103" y="12"/>
                  </a:lnTo>
                  <a:lnTo>
                    <a:pt x="117" y="25"/>
                  </a:lnTo>
                  <a:lnTo>
                    <a:pt x="126" y="43"/>
                  </a:lnTo>
                  <a:lnTo>
                    <a:pt x="130" y="64"/>
                  </a:lnTo>
                  <a:lnTo>
                    <a:pt x="126" y="84"/>
                  </a:lnTo>
                  <a:lnTo>
                    <a:pt x="117" y="102"/>
                  </a:lnTo>
                  <a:lnTo>
                    <a:pt x="103" y="116"/>
                  </a:lnTo>
                  <a:lnTo>
                    <a:pt x="85" y="125"/>
                  </a:lnTo>
                  <a:lnTo>
                    <a:pt x="64" y="128"/>
                  </a:lnTo>
                  <a:lnTo>
                    <a:pt x="45" y="125"/>
                  </a:lnTo>
                  <a:lnTo>
                    <a:pt x="26" y="116"/>
                  </a:lnTo>
                  <a:lnTo>
                    <a:pt x="12" y="102"/>
                  </a:lnTo>
                  <a:lnTo>
                    <a:pt x="2" y="84"/>
                  </a:lnTo>
                  <a:lnTo>
                    <a:pt x="0" y="64"/>
                  </a:lnTo>
                  <a:lnTo>
                    <a:pt x="2" y="43"/>
                  </a:lnTo>
                  <a:lnTo>
                    <a:pt x="12" y="25"/>
                  </a:lnTo>
                  <a:lnTo>
                    <a:pt x="26" y="12"/>
                  </a:lnTo>
                  <a:lnTo>
                    <a:pt x="45" y="3"/>
                  </a:lnTo>
                  <a:lnTo>
                    <a:pt x="64" y="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849233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26" r:id="rId1"/>
    <p:sldLayoutId id="2147484827" r:id="rId2"/>
    <p:sldLayoutId id="2147484828" r:id="rId3"/>
    <p:sldLayoutId id="2147484829" r:id="rId4"/>
    <p:sldLayoutId id="2147484830" r:id="rId5"/>
    <p:sldLayoutId id="2147484831" r:id="rId6"/>
    <p:sldLayoutId id="2147484832" r:id="rId7"/>
    <p:sldLayoutId id="2147484833" r:id="rId8"/>
    <p:sldLayoutId id="2147484834" r:id="rId9"/>
  </p:sldLayoutIdLst>
  <p:transition>
    <p:fade/>
  </p:transition>
  <p:hf sldNum="0" hdr="0" ftr="0" dt="0"/>
  <p:txStyles>
    <p:titleStyle>
      <a:lvl1pPr algn="ctr" defTabSz="182880" rtl="0" eaLnBrk="1" latinLnBrk="0" hangingPunct="1">
        <a:spcBef>
          <a:spcPct val="0"/>
        </a:spcBef>
        <a:buNone/>
        <a:defRPr sz="2800" kern="1200" cap="none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accent1"/>
        </a:buClr>
        <a:buSzPct val="80000"/>
        <a:buFont typeface="Arial" pitchFamily="34" charset="0"/>
        <a:buChar char="•"/>
        <a:defRPr sz="2000" b="0" kern="1200" cap="none" baseline="0">
          <a:solidFill>
            <a:schemeClr val="tx2"/>
          </a:solidFill>
          <a:latin typeface="+mn-lt"/>
          <a:ea typeface="+mn-ea"/>
          <a:cs typeface="+mn-cs"/>
        </a:defRPr>
      </a:lvl1pPr>
      <a:lvl2pPr marL="36576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tx1">
            <a:lumMod val="65000"/>
            <a:lumOff val="35000"/>
          </a:schemeClr>
        </a:buClr>
        <a:buSzPct val="80000"/>
        <a:buFont typeface="Arial" pitchFamily="34" charset="0"/>
        <a:buChar char="•"/>
        <a:tabLst/>
        <a:defRPr sz="18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548640" indent="-182880" algn="l" defTabSz="365760" rtl="0" eaLnBrk="1" latinLnBrk="0" hangingPunct="1">
        <a:lnSpc>
          <a:spcPct val="85000"/>
        </a:lnSpc>
        <a:spcBef>
          <a:spcPts val="80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400" kern="1200" baseline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7315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200" kern="1200" baseline="0">
          <a:solidFill>
            <a:schemeClr val="tx1">
              <a:lumMod val="65000"/>
              <a:lumOff val="35000"/>
            </a:schemeClr>
          </a:solidFill>
          <a:latin typeface="+mj-lt"/>
          <a:ea typeface="+mn-ea"/>
          <a:cs typeface="+mn-cs"/>
        </a:defRPr>
      </a:lvl4pPr>
      <a:lvl5pPr marL="91440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tx1">
            <a:lumMod val="65000"/>
            <a:lumOff val="35000"/>
          </a:schemeClr>
        </a:buClr>
        <a:buSzPct val="100000"/>
        <a:buFont typeface="Calibri" panose="020F0502020204030204" pitchFamily="34" charset="0"/>
        <a:buChar char="-"/>
        <a:defRPr sz="1000" kern="1200" baseline="0">
          <a:solidFill>
            <a:schemeClr val="tx1">
              <a:lumMod val="65000"/>
              <a:lumOff val="35000"/>
            </a:schemeClr>
          </a:solidFill>
          <a:latin typeface="+mj-lt"/>
          <a:ea typeface="+mn-ea"/>
          <a:cs typeface="+mn-cs"/>
        </a:defRPr>
      </a:lvl5pPr>
      <a:lvl6pPr marL="109728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6pPr>
      <a:lvl7pPr marL="1280160" indent="-182880" algn="l" defTabSz="36576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7pPr>
      <a:lvl8pPr marL="1463040" indent="-182880" algn="l" defTabSz="91440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8pPr>
      <a:lvl9pPr marL="1645920" indent="-182880" algn="l" defTabSz="365760" rtl="0" eaLnBrk="1" latinLnBrk="0" hangingPunct="1">
        <a:lnSpc>
          <a:spcPct val="120000"/>
        </a:lnSpc>
        <a:spcBef>
          <a:spcPts val="0"/>
        </a:spcBef>
        <a:buClr>
          <a:schemeClr val="accent1"/>
        </a:buClr>
        <a:buSzPct val="80000"/>
        <a:buFont typeface="Arial" pitchFamily="34" charset="0"/>
        <a:buChar char="•"/>
        <a:defRPr sz="10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4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4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4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4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4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4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4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4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4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4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4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6ABE83-E194-4B41-8472-E3CB57293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ery Day Text Analytic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82AE5F-08B2-4118-A60E-FA4D50D9019A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152144" y="2383824"/>
            <a:ext cx="6611112" cy="617861"/>
          </a:xfrm>
        </p:spPr>
        <p:txBody>
          <a:bodyPr/>
          <a:lstStyle/>
          <a:p>
            <a:r>
              <a:rPr lang="en-US" dirty="0"/>
              <a:t>Mark Bailey</a:t>
            </a:r>
            <a:br>
              <a:rPr lang="en-US" dirty="0"/>
            </a:br>
            <a:r>
              <a:rPr lang="en-US" dirty="0"/>
              <a:t>SAS Institute Inc.</a:t>
            </a:r>
          </a:p>
        </p:txBody>
      </p:sp>
    </p:spTree>
    <p:extLst>
      <p:ext uri="{BB962C8B-B14F-4D97-AF65-F5344CB8AC3E}">
        <p14:creationId xmlns:p14="http://schemas.microsoft.com/office/powerpoint/2010/main" val="221614335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8A120E-B0BD-407B-BBB6-57483B8C2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pu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A85596-38F0-43C0-B416-F2EC47FBA5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corpus</a:t>
            </a:r>
            <a:r>
              <a:rPr lang="en-US" dirty="0"/>
              <a:t> is the sample of text data to be analyzed.</a:t>
            </a:r>
          </a:p>
          <a:p>
            <a:pPr lvl="1"/>
            <a:r>
              <a:rPr lang="en-US" dirty="0"/>
              <a:t>More than one corpus is a </a:t>
            </a:r>
            <a:r>
              <a:rPr lang="en-US" i="1" dirty="0"/>
              <a:t>corpora</a:t>
            </a:r>
            <a:r>
              <a:rPr lang="en-US" dirty="0"/>
              <a:t>.</a:t>
            </a:r>
          </a:p>
          <a:p>
            <a:r>
              <a:rPr lang="en-US" dirty="0"/>
              <a:t>The corpus is a single variable (e.g., X or Y).</a:t>
            </a:r>
          </a:p>
        </p:txBody>
      </p:sp>
      <p:sp>
        <p:nvSpPr>
          <p:cNvPr id="4" name="Freeform 13">
            <a:extLst>
              <a:ext uri="{FF2B5EF4-FFF2-40B4-BE49-F238E27FC236}">
                <a16:creationId xmlns:a16="http://schemas.microsoft.com/office/drawing/2014/main" id="{C9E97135-268E-48CE-97F8-B6EC49BFBAFF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446073" y="3069834"/>
            <a:ext cx="1071563" cy="1374775"/>
          </a:xfrm>
          <a:custGeom>
            <a:avLst/>
            <a:gdLst>
              <a:gd name="T0" fmla="*/ 2401 w 3741"/>
              <a:gd name="T1" fmla="*/ 3304 h 4799"/>
              <a:gd name="T2" fmla="*/ 366 w 3741"/>
              <a:gd name="T3" fmla="*/ 3302 h 4799"/>
              <a:gd name="T4" fmla="*/ 366 w 3741"/>
              <a:gd name="T5" fmla="*/ 3431 h 4799"/>
              <a:gd name="T6" fmla="*/ 2401 w 3741"/>
              <a:gd name="T7" fmla="*/ 3433 h 4799"/>
              <a:gd name="T8" fmla="*/ 2401 w 3741"/>
              <a:gd name="T9" fmla="*/ 3304 h 4799"/>
              <a:gd name="T10" fmla="*/ 2401 w 3741"/>
              <a:gd name="T11" fmla="*/ 2874 h 4799"/>
              <a:gd name="T12" fmla="*/ 366 w 3741"/>
              <a:gd name="T13" fmla="*/ 2872 h 4799"/>
              <a:gd name="T14" fmla="*/ 302 w 3741"/>
              <a:gd name="T15" fmla="*/ 2937 h 4799"/>
              <a:gd name="T16" fmla="*/ 2401 w 3741"/>
              <a:gd name="T17" fmla="*/ 3003 h 4799"/>
              <a:gd name="T18" fmla="*/ 2466 w 3741"/>
              <a:gd name="T19" fmla="*/ 2939 h 4799"/>
              <a:gd name="T20" fmla="*/ 2401 w 3741"/>
              <a:gd name="T21" fmla="*/ 2874 h 4799"/>
              <a:gd name="T22" fmla="*/ 366 w 3741"/>
              <a:gd name="T23" fmla="*/ 2325 h 4799"/>
              <a:gd name="T24" fmla="*/ 1377 w 3741"/>
              <a:gd name="T25" fmla="*/ 2260 h 4799"/>
              <a:gd name="T26" fmla="*/ 366 w 3741"/>
              <a:gd name="T27" fmla="*/ 2196 h 4799"/>
              <a:gd name="T28" fmla="*/ 366 w 3741"/>
              <a:gd name="T29" fmla="*/ 2325 h 4799"/>
              <a:gd name="T30" fmla="*/ 366 w 3741"/>
              <a:gd name="T31" fmla="*/ 1353 h 4799"/>
              <a:gd name="T32" fmla="*/ 1312 w 3741"/>
              <a:gd name="T33" fmla="*/ 1353 h 4799"/>
              <a:gd name="T34" fmla="*/ 1312 w 3741"/>
              <a:gd name="T35" fmla="*/ 1224 h 4799"/>
              <a:gd name="T36" fmla="*/ 302 w 3741"/>
              <a:gd name="T37" fmla="*/ 1288 h 4799"/>
              <a:gd name="T38" fmla="*/ 366 w 3741"/>
              <a:gd name="T39" fmla="*/ 1353 h 4799"/>
              <a:gd name="T40" fmla="*/ 366 w 3741"/>
              <a:gd name="T41" fmla="*/ 558 h 4799"/>
              <a:gd name="T42" fmla="*/ 1377 w 3741"/>
              <a:gd name="T43" fmla="*/ 493 h 4799"/>
              <a:gd name="T44" fmla="*/ 366 w 3741"/>
              <a:gd name="T45" fmla="*/ 429 h 4799"/>
              <a:gd name="T46" fmla="*/ 366 w 3741"/>
              <a:gd name="T47" fmla="*/ 558 h 4799"/>
              <a:gd name="T48" fmla="*/ 3612 w 3741"/>
              <a:gd name="T49" fmla="*/ 2099 h 4799"/>
              <a:gd name="T50" fmla="*/ 3433 w 3741"/>
              <a:gd name="T51" fmla="*/ 1919 h 4799"/>
              <a:gd name="T52" fmla="*/ 129 w 3741"/>
              <a:gd name="T53" fmla="*/ 2099 h 4799"/>
              <a:gd name="T54" fmla="*/ 308 w 3741"/>
              <a:gd name="T55" fmla="*/ 4669 h 4799"/>
              <a:gd name="T56" fmla="*/ 3612 w 3741"/>
              <a:gd name="T57" fmla="*/ 4490 h 4799"/>
              <a:gd name="T58" fmla="*/ 3612 w 3741"/>
              <a:gd name="T59" fmla="*/ 2099 h 4799"/>
              <a:gd name="T60" fmla="*/ 3741 w 3741"/>
              <a:gd name="T61" fmla="*/ 2099 h 4799"/>
              <a:gd name="T62" fmla="*/ 3433 w 3741"/>
              <a:gd name="T63" fmla="*/ 4799 h 4799"/>
              <a:gd name="T64" fmla="*/ 0 w 3741"/>
              <a:gd name="T65" fmla="*/ 4490 h 4799"/>
              <a:gd name="T66" fmla="*/ 308 w 3741"/>
              <a:gd name="T67" fmla="*/ 1790 h 4799"/>
              <a:gd name="T68" fmla="*/ 3741 w 3741"/>
              <a:gd name="T69" fmla="*/ 2099 h 4799"/>
              <a:gd name="T70" fmla="*/ 3428 w 3741"/>
              <a:gd name="T71" fmla="*/ 879 h 4799"/>
              <a:gd name="T72" fmla="*/ 313 w 3741"/>
              <a:gd name="T73" fmla="*/ 879 h 4799"/>
              <a:gd name="T74" fmla="*/ 0 w 3741"/>
              <a:gd name="T75" fmla="*/ 1561 h 4799"/>
              <a:gd name="T76" fmla="*/ 129 w 3741"/>
              <a:gd name="T77" fmla="*/ 1561 h 4799"/>
              <a:gd name="T78" fmla="*/ 313 w 3741"/>
              <a:gd name="T79" fmla="*/ 1008 h 4799"/>
              <a:gd name="T80" fmla="*/ 3612 w 3741"/>
              <a:gd name="T81" fmla="*/ 1193 h 4799"/>
              <a:gd name="T82" fmla="*/ 3677 w 3741"/>
              <a:gd name="T83" fmla="*/ 1646 h 4799"/>
              <a:gd name="T84" fmla="*/ 3741 w 3741"/>
              <a:gd name="T85" fmla="*/ 1193 h 4799"/>
              <a:gd name="T86" fmla="*/ 3428 w 3741"/>
              <a:gd name="T87" fmla="*/ 879 h 4799"/>
              <a:gd name="T88" fmla="*/ 3741 w 3741"/>
              <a:gd name="T89" fmla="*/ 337 h 4799"/>
              <a:gd name="T90" fmla="*/ 3677 w 3741"/>
              <a:gd name="T91" fmla="*/ 802 h 4799"/>
              <a:gd name="T92" fmla="*/ 3612 w 3741"/>
              <a:gd name="T93" fmla="*/ 337 h 4799"/>
              <a:gd name="T94" fmla="*/ 338 w 3741"/>
              <a:gd name="T95" fmla="*/ 128 h 4799"/>
              <a:gd name="T96" fmla="*/ 129 w 3741"/>
              <a:gd name="T97" fmla="*/ 737 h 4799"/>
              <a:gd name="T98" fmla="*/ 0 w 3741"/>
              <a:gd name="T99" fmla="*/ 737 h 4799"/>
              <a:gd name="T100" fmla="*/ 338 w 3741"/>
              <a:gd name="T101" fmla="*/ 0 h 4799"/>
              <a:gd name="T102" fmla="*/ 3741 w 3741"/>
              <a:gd name="T103" fmla="*/ 337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3741" h="4799">
                <a:moveTo>
                  <a:pt x="2401" y="3304"/>
                </a:moveTo>
                <a:lnTo>
                  <a:pt x="2401" y="3304"/>
                </a:lnTo>
                <a:lnTo>
                  <a:pt x="366" y="3302"/>
                </a:lnTo>
                <a:lnTo>
                  <a:pt x="366" y="3302"/>
                </a:lnTo>
                <a:cubicBezTo>
                  <a:pt x="331" y="3302"/>
                  <a:pt x="302" y="3331"/>
                  <a:pt x="302" y="3367"/>
                </a:cubicBezTo>
                <a:cubicBezTo>
                  <a:pt x="302" y="3402"/>
                  <a:pt x="331" y="3431"/>
                  <a:pt x="366" y="3431"/>
                </a:cubicBezTo>
                <a:lnTo>
                  <a:pt x="2401" y="3433"/>
                </a:lnTo>
                <a:lnTo>
                  <a:pt x="2401" y="3433"/>
                </a:lnTo>
                <a:cubicBezTo>
                  <a:pt x="2437" y="3433"/>
                  <a:pt x="2466" y="3404"/>
                  <a:pt x="2466" y="3369"/>
                </a:cubicBezTo>
                <a:cubicBezTo>
                  <a:pt x="2466" y="3333"/>
                  <a:pt x="2437" y="3304"/>
                  <a:pt x="2401" y="3304"/>
                </a:cubicBezTo>
                <a:lnTo>
                  <a:pt x="2401" y="3304"/>
                </a:lnTo>
                <a:close/>
                <a:moveTo>
                  <a:pt x="2401" y="2874"/>
                </a:moveTo>
                <a:lnTo>
                  <a:pt x="2401" y="2874"/>
                </a:lnTo>
                <a:lnTo>
                  <a:pt x="366" y="2872"/>
                </a:lnTo>
                <a:lnTo>
                  <a:pt x="366" y="2872"/>
                </a:lnTo>
                <a:cubicBezTo>
                  <a:pt x="331" y="2872"/>
                  <a:pt x="302" y="2901"/>
                  <a:pt x="302" y="2937"/>
                </a:cubicBezTo>
                <a:cubicBezTo>
                  <a:pt x="302" y="2972"/>
                  <a:pt x="331" y="3001"/>
                  <a:pt x="366" y="3001"/>
                </a:cubicBezTo>
                <a:lnTo>
                  <a:pt x="2401" y="3003"/>
                </a:lnTo>
                <a:lnTo>
                  <a:pt x="2401" y="3003"/>
                </a:lnTo>
                <a:cubicBezTo>
                  <a:pt x="2437" y="3003"/>
                  <a:pt x="2466" y="2975"/>
                  <a:pt x="2466" y="2939"/>
                </a:cubicBezTo>
                <a:cubicBezTo>
                  <a:pt x="2466" y="2903"/>
                  <a:pt x="2437" y="2874"/>
                  <a:pt x="2401" y="2874"/>
                </a:cubicBezTo>
                <a:lnTo>
                  <a:pt x="2401" y="2874"/>
                </a:lnTo>
                <a:close/>
                <a:moveTo>
                  <a:pt x="366" y="2325"/>
                </a:moveTo>
                <a:lnTo>
                  <a:pt x="366" y="2325"/>
                </a:lnTo>
                <a:lnTo>
                  <a:pt x="1312" y="2325"/>
                </a:lnTo>
                <a:cubicBezTo>
                  <a:pt x="1348" y="2325"/>
                  <a:pt x="1377" y="2296"/>
                  <a:pt x="1377" y="2260"/>
                </a:cubicBezTo>
                <a:cubicBezTo>
                  <a:pt x="1377" y="2225"/>
                  <a:pt x="1348" y="2196"/>
                  <a:pt x="1312" y="2196"/>
                </a:cubicBezTo>
                <a:lnTo>
                  <a:pt x="366" y="2196"/>
                </a:lnTo>
                <a:cubicBezTo>
                  <a:pt x="331" y="2196"/>
                  <a:pt x="302" y="2225"/>
                  <a:pt x="302" y="2260"/>
                </a:cubicBezTo>
                <a:cubicBezTo>
                  <a:pt x="302" y="2296"/>
                  <a:pt x="331" y="2325"/>
                  <a:pt x="366" y="2325"/>
                </a:cubicBezTo>
                <a:lnTo>
                  <a:pt x="366" y="2325"/>
                </a:lnTo>
                <a:close/>
                <a:moveTo>
                  <a:pt x="366" y="1353"/>
                </a:moveTo>
                <a:lnTo>
                  <a:pt x="366" y="1353"/>
                </a:lnTo>
                <a:lnTo>
                  <a:pt x="1312" y="1353"/>
                </a:lnTo>
                <a:cubicBezTo>
                  <a:pt x="1348" y="1353"/>
                  <a:pt x="1377" y="1324"/>
                  <a:pt x="1377" y="1288"/>
                </a:cubicBezTo>
                <a:cubicBezTo>
                  <a:pt x="1377" y="1253"/>
                  <a:pt x="1348" y="1224"/>
                  <a:pt x="1312" y="1224"/>
                </a:cubicBezTo>
                <a:lnTo>
                  <a:pt x="366" y="1224"/>
                </a:lnTo>
                <a:cubicBezTo>
                  <a:pt x="331" y="1224"/>
                  <a:pt x="302" y="1253"/>
                  <a:pt x="302" y="1288"/>
                </a:cubicBezTo>
                <a:cubicBezTo>
                  <a:pt x="302" y="1324"/>
                  <a:pt x="331" y="1353"/>
                  <a:pt x="366" y="1353"/>
                </a:cubicBezTo>
                <a:lnTo>
                  <a:pt x="366" y="1353"/>
                </a:lnTo>
                <a:close/>
                <a:moveTo>
                  <a:pt x="366" y="558"/>
                </a:moveTo>
                <a:lnTo>
                  <a:pt x="366" y="558"/>
                </a:lnTo>
                <a:lnTo>
                  <a:pt x="1312" y="558"/>
                </a:lnTo>
                <a:cubicBezTo>
                  <a:pt x="1348" y="558"/>
                  <a:pt x="1377" y="529"/>
                  <a:pt x="1377" y="493"/>
                </a:cubicBezTo>
                <a:cubicBezTo>
                  <a:pt x="1377" y="457"/>
                  <a:pt x="1348" y="429"/>
                  <a:pt x="1312" y="429"/>
                </a:cubicBezTo>
                <a:lnTo>
                  <a:pt x="366" y="429"/>
                </a:lnTo>
                <a:cubicBezTo>
                  <a:pt x="331" y="429"/>
                  <a:pt x="302" y="457"/>
                  <a:pt x="302" y="493"/>
                </a:cubicBezTo>
                <a:cubicBezTo>
                  <a:pt x="302" y="529"/>
                  <a:pt x="331" y="558"/>
                  <a:pt x="366" y="558"/>
                </a:cubicBezTo>
                <a:lnTo>
                  <a:pt x="366" y="558"/>
                </a:lnTo>
                <a:close/>
                <a:moveTo>
                  <a:pt x="3612" y="2099"/>
                </a:moveTo>
                <a:lnTo>
                  <a:pt x="3612" y="2099"/>
                </a:lnTo>
                <a:cubicBezTo>
                  <a:pt x="3612" y="2000"/>
                  <a:pt x="3532" y="1919"/>
                  <a:pt x="3433" y="1919"/>
                </a:cubicBezTo>
                <a:lnTo>
                  <a:pt x="308" y="1919"/>
                </a:lnTo>
                <a:cubicBezTo>
                  <a:pt x="209" y="1919"/>
                  <a:pt x="129" y="2000"/>
                  <a:pt x="129" y="2099"/>
                </a:cubicBezTo>
                <a:lnTo>
                  <a:pt x="129" y="4490"/>
                </a:lnTo>
                <a:cubicBezTo>
                  <a:pt x="129" y="4589"/>
                  <a:pt x="209" y="4669"/>
                  <a:pt x="308" y="4669"/>
                </a:cubicBezTo>
                <a:lnTo>
                  <a:pt x="3433" y="4669"/>
                </a:lnTo>
                <a:cubicBezTo>
                  <a:pt x="3532" y="4669"/>
                  <a:pt x="3612" y="4589"/>
                  <a:pt x="3612" y="4490"/>
                </a:cubicBezTo>
                <a:lnTo>
                  <a:pt x="3612" y="2099"/>
                </a:lnTo>
                <a:lnTo>
                  <a:pt x="3612" y="2099"/>
                </a:lnTo>
                <a:close/>
                <a:moveTo>
                  <a:pt x="3741" y="2099"/>
                </a:moveTo>
                <a:lnTo>
                  <a:pt x="3741" y="2099"/>
                </a:lnTo>
                <a:lnTo>
                  <a:pt x="3741" y="4490"/>
                </a:lnTo>
                <a:cubicBezTo>
                  <a:pt x="3741" y="4660"/>
                  <a:pt x="3603" y="4799"/>
                  <a:pt x="3433" y="4799"/>
                </a:cubicBezTo>
                <a:lnTo>
                  <a:pt x="308" y="4799"/>
                </a:lnTo>
                <a:cubicBezTo>
                  <a:pt x="138" y="4799"/>
                  <a:pt x="0" y="4660"/>
                  <a:pt x="0" y="4490"/>
                </a:cubicBezTo>
                <a:lnTo>
                  <a:pt x="0" y="2099"/>
                </a:lnTo>
                <a:cubicBezTo>
                  <a:pt x="0" y="1929"/>
                  <a:pt x="138" y="1790"/>
                  <a:pt x="308" y="1790"/>
                </a:cubicBezTo>
                <a:lnTo>
                  <a:pt x="3433" y="1790"/>
                </a:lnTo>
                <a:cubicBezTo>
                  <a:pt x="3603" y="1790"/>
                  <a:pt x="3741" y="1929"/>
                  <a:pt x="3741" y="2099"/>
                </a:cubicBezTo>
                <a:lnTo>
                  <a:pt x="3741" y="2099"/>
                </a:lnTo>
                <a:close/>
                <a:moveTo>
                  <a:pt x="3428" y="879"/>
                </a:moveTo>
                <a:lnTo>
                  <a:pt x="3428" y="879"/>
                </a:lnTo>
                <a:lnTo>
                  <a:pt x="313" y="879"/>
                </a:lnTo>
                <a:cubicBezTo>
                  <a:pt x="140" y="879"/>
                  <a:pt x="0" y="1020"/>
                  <a:pt x="0" y="1193"/>
                </a:cubicBezTo>
                <a:lnTo>
                  <a:pt x="0" y="1561"/>
                </a:lnTo>
                <a:cubicBezTo>
                  <a:pt x="0" y="1597"/>
                  <a:pt x="28" y="1626"/>
                  <a:pt x="64" y="1626"/>
                </a:cubicBezTo>
                <a:cubicBezTo>
                  <a:pt x="100" y="1626"/>
                  <a:pt x="129" y="1597"/>
                  <a:pt x="129" y="1561"/>
                </a:cubicBezTo>
                <a:lnTo>
                  <a:pt x="129" y="1193"/>
                </a:lnTo>
                <a:cubicBezTo>
                  <a:pt x="129" y="1091"/>
                  <a:pt x="211" y="1008"/>
                  <a:pt x="313" y="1008"/>
                </a:cubicBezTo>
                <a:lnTo>
                  <a:pt x="3428" y="1008"/>
                </a:lnTo>
                <a:cubicBezTo>
                  <a:pt x="3530" y="1008"/>
                  <a:pt x="3612" y="1091"/>
                  <a:pt x="3612" y="1193"/>
                </a:cubicBezTo>
                <a:lnTo>
                  <a:pt x="3612" y="1582"/>
                </a:lnTo>
                <a:cubicBezTo>
                  <a:pt x="3612" y="1617"/>
                  <a:pt x="3641" y="1646"/>
                  <a:pt x="3677" y="1646"/>
                </a:cubicBezTo>
                <a:cubicBezTo>
                  <a:pt x="3713" y="1646"/>
                  <a:pt x="3741" y="1617"/>
                  <a:pt x="3741" y="1582"/>
                </a:cubicBezTo>
                <a:lnTo>
                  <a:pt x="3741" y="1193"/>
                </a:lnTo>
                <a:cubicBezTo>
                  <a:pt x="3741" y="1020"/>
                  <a:pt x="3601" y="879"/>
                  <a:pt x="3428" y="879"/>
                </a:cubicBezTo>
                <a:lnTo>
                  <a:pt x="3428" y="879"/>
                </a:lnTo>
                <a:close/>
                <a:moveTo>
                  <a:pt x="3741" y="337"/>
                </a:moveTo>
                <a:lnTo>
                  <a:pt x="3741" y="337"/>
                </a:lnTo>
                <a:lnTo>
                  <a:pt x="3741" y="737"/>
                </a:lnTo>
                <a:cubicBezTo>
                  <a:pt x="3741" y="773"/>
                  <a:pt x="3713" y="802"/>
                  <a:pt x="3677" y="802"/>
                </a:cubicBezTo>
                <a:cubicBezTo>
                  <a:pt x="3641" y="802"/>
                  <a:pt x="3612" y="773"/>
                  <a:pt x="3612" y="737"/>
                </a:cubicBezTo>
                <a:lnTo>
                  <a:pt x="3612" y="337"/>
                </a:lnTo>
                <a:cubicBezTo>
                  <a:pt x="3612" y="221"/>
                  <a:pt x="3519" y="128"/>
                  <a:pt x="3403" y="128"/>
                </a:cubicBezTo>
                <a:lnTo>
                  <a:pt x="338" y="128"/>
                </a:lnTo>
                <a:cubicBezTo>
                  <a:pt x="222" y="128"/>
                  <a:pt x="129" y="221"/>
                  <a:pt x="129" y="337"/>
                </a:cubicBezTo>
                <a:lnTo>
                  <a:pt x="129" y="737"/>
                </a:lnTo>
                <a:cubicBezTo>
                  <a:pt x="129" y="773"/>
                  <a:pt x="100" y="802"/>
                  <a:pt x="64" y="802"/>
                </a:cubicBezTo>
                <a:cubicBezTo>
                  <a:pt x="28" y="802"/>
                  <a:pt x="0" y="773"/>
                  <a:pt x="0" y="737"/>
                </a:cubicBezTo>
                <a:lnTo>
                  <a:pt x="0" y="337"/>
                </a:lnTo>
                <a:cubicBezTo>
                  <a:pt x="0" y="150"/>
                  <a:pt x="151" y="0"/>
                  <a:pt x="338" y="0"/>
                </a:cubicBezTo>
                <a:lnTo>
                  <a:pt x="3403" y="0"/>
                </a:lnTo>
                <a:cubicBezTo>
                  <a:pt x="3590" y="0"/>
                  <a:pt x="3741" y="150"/>
                  <a:pt x="3741" y="337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586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8D65F1-0728-4CF0-80CA-AFE2DEA21D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ke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B08C-14A2-49AA-BD1D-E1F2DCCCF4F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token</a:t>
            </a:r>
            <a:r>
              <a:rPr lang="en-US" dirty="0"/>
              <a:t> is the result of splitting the character string (document) into smaller strings.</a:t>
            </a:r>
          </a:p>
          <a:p>
            <a:r>
              <a:rPr lang="en-US" dirty="0"/>
              <a:t>The string is split into tokens based on common delimiters and punctuation.</a:t>
            </a:r>
          </a:p>
          <a:p>
            <a:pPr lvl="1"/>
            <a:r>
              <a:rPr lang="en-US" dirty="0"/>
              <a:t>Delimiters are not retained in the token stream.</a:t>
            </a:r>
          </a:p>
          <a:p>
            <a:endParaRPr lang="en-US" dirty="0"/>
          </a:p>
        </p:txBody>
      </p:sp>
      <p:sp>
        <p:nvSpPr>
          <p:cNvPr id="4" name="Freeform 5">
            <a:extLst>
              <a:ext uri="{FF2B5EF4-FFF2-40B4-BE49-F238E27FC236}">
                <a16:creationId xmlns:a16="http://schemas.microsoft.com/office/drawing/2014/main" id="{DA492705-50C4-4792-B753-BCF591C16645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525448" y="3069834"/>
            <a:ext cx="992188" cy="1374775"/>
          </a:xfrm>
          <a:custGeom>
            <a:avLst/>
            <a:gdLst>
              <a:gd name="T0" fmla="*/ 3293 w 3466"/>
              <a:gd name="T1" fmla="*/ 2990 h 4800"/>
              <a:gd name="T2" fmla="*/ 2338 w 3466"/>
              <a:gd name="T3" fmla="*/ 3705 h 4800"/>
              <a:gd name="T4" fmla="*/ 1874 w 3466"/>
              <a:gd name="T5" fmla="*/ 3890 h 4800"/>
              <a:gd name="T6" fmla="*/ 1989 w 3466"/>
              <a:gd name="T7" fmla="*/ 4302 h 4800"/>
              <a:gd name="T8" fmla="*/ 1726 w 3466"/>
              <a:gd name="T9" fmla="*/ 4665 h 4800"/>
              <a:gd name="T10" fmla="*/ 1510 w 3466"/>
              <a:gd name="T11" fmla="*/ 4545 h 4800"/>
              <a:gd name="T12" fmla="*/ 1511 w 3466"/>
              <a:gd name="T13" fmla="*/ 4192 h 4800"/>
              <a:gd name="T14" fmla="*/ 1344 w 3466"/>
              <a:gd name="T15" fmla="*/ 3702 h 4800"/>
              <a:gd name="T16" fmla="*/ 1075 w 3466"/>
              <a:gd name="T17" fmla="*/ 3709 h 4800"/>
              <a:gd name="T18" fmla="*/ 155 w 3466"/>
              <a:gd name="T19" fmla="*/ 2972 h 4800"/>
              <a:gd name="T20" fmla="*/ 437 w 3466"/>
              <a:gd name="T21" fmla="*/ 2733 h 4800"/>
              <a:gd name="T22" fmla="*/ 1033 w 3466"/>
              <a:gd name="T23" fmla="*/ 2641 h 4800"/>
              <a:gd name="T24" fmla="*/ 546 w 3466"/>
              <a:gd name="T25" fmla="*/ 2015 h 4800"/>
              <a:gd name="T26" fmla="*/ 264 w 3466"/>
              <a:gd name="T27" fmla="*/ 2129 h 4800"/>
              <a:gd name="T28" fmla="*/ 159 w 3466"/>
              <a:gd name="T29" fmla="*/ 1802 h 4800"/>
              <a:gd name="T30" fmla="*/ 1062 w 3466"/>
              <a:gd name="T31" fmla="*/ 1092 h 4800"/>
              <a:gd name="T32" fmla="*/ 1577 w 3466"/>
              <a:gd name="T33" fmla="*/ 894 h 4800"/>
              <a:gd name="T34" fmla="*/ 1461 w 3466"/>
              <a:gd name="T35" fmla="*/ 494 h 4800"/>
              <a:gd name="T36" fmla="*/ 1730 w 3466"/>
              <a:gd name="T37" fmla="*/ 134 h 4800"/>
              <a:gd name="T38" fmla="*/ 1987 w 3466"/>
              <a:gd name="T39" fmla="*/ 502 h 4800"/>
              <a:gd name="T40" fmla="*/ 1865 w 3466"/>
              <a:gd name="T41" fmla="*/ 877 h 4800"/>
              <a:gd name="T42" fmla="*/ 2681 w 3466"/>
              <a:gd name="T43" fmla="*/ 1044 h 4800"/>
              <a:gd name="T44" fmla="*/ 3208 w 3466"/>
              <a:gd name="T45" fmla="*/ 1218 h 4800"/>
              <a:gd name="T46" fmla="*/ 3282 w 3466"/>
              <a:gd name="T47" fmla="*/ 1688 h 4800"/>
              <a:gd name="T48" fmla="*/ 3136 w 3466"/>
              <a:gd name="T49" fmla="*/ 2122 h 4800"/>
              <a:gd name="T50" fmla="*/ 2863 w 3466"/>
              <a:gd name="T51" fmla="*/ 2005 h 4800"/>
              <a:gd name="T52" fmla="*/ 2337 w 3466"/>
              <a:gd name="T53" fmla="*/ 2412 h 4800"/>
              <a:gd name="T54" fmla="*/ 2885 w 3466"/>
              <a:gd name="T55" fmla="*/ 2791 h 4800"/>
              <a:gd name="T56" fmla="*/ 3196 w 3466"/>
              <a:gd name="T57" fmla="*/ 2678 h 4800"/>
              <a:gd name="T58" fmla="*/ 3293 w 3466"/>
              <a:gd name="T59" fmla="*/ 2990 h 4800"/>
              <a:gd name="T60" fmla="*/ 3233 w 3466"/>
              <a:gd name="T61" fmla="*/ 2549 h 4800"/>
              <a:gd name="T62" fmla="*/ 2945 w 3466"/>
              <a:gd name="T63" fmla="*/ 2614 h 4800"/>
              <a:gd name="T64" fmla="*/ 2598 w 3466"/>
              <a:gd name="T65" fmla="*/ 2621 h 4800"/>
              <a:gd name="T66" fmla="*/ 2586 w 3466"/>
              <a:gd name="T67" fmla="*/ 2190 h 4800"/>
              <a:gd name="T68" fmla="*/ 2942 w 3466"/>
              <a:gd name="T69" fmla="*/ 2185 h 4800"/>
              <a:gd name="T70" fmla="*/ 3386 w 3466"/>
              <a:gd name="T71" fmla="*/ 2135 h 4800"/>
              <a:gd name="T72" fmla="*/ 3404 w 3466"/>
              <a:gd name="T73" fmla="*/ 1597 h 4800"/>
              <a:gd name="T74" fmla="*/ 3286 w 3466"/>
              <a:gd name="T75" fmla="*/ 884 h 4800"/>
              <a:gd name="T76" fmla="*/ 2658 w 3466"/>
              <a:gd name="T77" fmla="*/ 912 h 4800"/>
              <a:gd name="T78" fmla="*/ 1997 w 3466"/>
              <a:gd name="T79" fmla="*/ 851 h 4800"/>
              <a:gd name="T80" fmla="*/ 2114 w 3466"/>
              <a:gd name="T81" fmla="*/ 547 h 4800"/>
              <a:gd name="T82" fmla="*/ 1732 w 3466"/>
              <a:gd name="T83" fmla="*/ 1 h 4800"/>
              <a:gd name="T84" fmla="*/ 1332 w 3466"/>
              <a:gd name="T85" fmla="*/ 534 h 4800"/>
              <a:gd name="T86" fmla="*/ 1447 w 3466"/>
              <a:gd name="T87" fmla="*/ 860 h 4800"/>
              <a:gd name="T88" fmla="*/ 1083 w 3466"/>
              <a:gd name="T89" fmla="*/ 959 h 4800"/>
              <a:gd name="T90" fmla="*/ 165 w 3466"/>
              <a:gd name="T91" fmla="*/ 881 h 4800"/>
              <a:gd name="T92" fmla="*/ 31 w 3466"/>
              <a:gd name="T93" fmla="*/ 2048 h 4800"/>
              <a:gd name="T94" fmla="*/ 502 w 3466"/>
              <a:gd name="T95" fmla="*/ 2188 h 4800"/>
              <a:gd name="T96" fmla="*/ 918 w 3466"/>
              <a:gd name="T97" fmla="*/ 2229 h 4800"/>
              <a:gd name="T98" fmla="*/ 605 w 3466"/>
              <a:gd name="T99" fmla="*/ 2664 h 4800"/>
              <a:gd name="T100" fmla="*/ 202 w 3466"/>
              <a:gd name="T101" fmla="*/ 2551 h 4800"/>
              <a:gd name="T102" fmla="*/ 158 w 3466"/>
              <a:gd name="T103" fmla="*/ 3877 h 4800"/>
              <a:gd name="T104" fmla="*/ 292 w 3466"/>
              <a:gd name="T105" fmla="*/ 3967 h 4800"/>
              <a:gd name="T106" fmla="*/ 1317 w 3466"/>
              <a:gd name="T107" fmla="*/ 3833 h 4800"/>
              <a:gd name="T108" fmla="*/ 1392 w 3466"/>
              <a:gd name="T109" fmla="*/ 4129 h 4800"/>
              <a:gd name="T110" fmla="*/ 1401 w 3466"/>
              <a:gd name="T111" fmla="*/ 4625 h 4800"/>
              <a:gd name="T112" fmla="*/ 1726 w 3466"/>
              <a:gd name="T113" fmla="*/ 4800 h 4800"/>
              <a:gd name="T114" fmla="*/ 2117 w 3466"/>
              <a:gd name="T115" fmla="*/ 4261 h 4800"/>
              <a:gd name="T116" fmla="*/ 2002 w 3466"/>
              <a:gd name="T117" fmla="*/ 3930 h 4800"/>
              <a:gd name="T118" fmla="*/ 2322 w 3466"/>
              <a:gd name="T119" fmla="*/ 3838 h 4800"/>
              <a:gd name="T120" fmla="*/ 3256 w 3466"/>
              <a:gd name="T121" fmla="*/ 3950 h 4800"/>
              <a:gd name="T122" fmla="*/ 3426 w 3466"/>
              <a:gd name="T123" fmla="*/ 3004 h 4800"/>
              <a:gd name="T124" fmla="*/ 3233 w 3466"/>
              <a:gd name="T125" fmla="*/ 2549 h 4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3466" h="4800">
                <a:moveTo>
                  <a:pt x="3293" y="2990"/>
                </a:moveTo>
                <a:lnTo>
                  <a:pt x="3293" y="2990"/>
                </a:lnTo>
                <a:cubicBezTo>
                  <a:pt x="3263" y="3273"/>
                  <a:pt x="3221" y="3558"/>
                  <a:pt x="3168" y="3837"/>
                </a:cubicBezTo>
                <a:cubicBezTo>
                  <a:pt x="2894" y="3783"/>
                  <a:pt x="2615" y="3738"/>
                  <a:pt x="2338" y="3705"/>
                </a:cubicBezTo>
                <a:cubicBezTo>
                  <a:pt x="2250" y="3694"/>
                  <a:pt x="2171" y="3687"/>
                  <a:pt x="2089" y="3706"/>
                </a:cubicBezTo>
                <a:cubicBezTo>
                  <a:pt x="1984" y="3732"/>
                  <a:pt x="1902" y="3802"/>
                  <a:pt x="1874" y="3890"/>
                </a:cubicBezTo>
                <a:cubicBezTo>
                  <a:pt x="1838" y="4002"/>
                  <a:pt x="1891" y="4102"/>
                  <a:pt x="1937" y="4190"/>
                </a:cubicBezTo>
                <a:cubicBezTo>
                  <a:pt x="1958" y="4229"/>
                  <a:pt x="1977" y="4266"/>
                  <a:pt x="1989" y="4302"/>
                </a:cubicBezTo>
                <a:cubicBezTo>
                  <a:pt x="2014" y="4378"/>
                  <a:pt x="1996" y="4469"/>
                  <a:pt x="1941" y="4544"/>
                </a:cubicBezTo>
                <a:cubicBezTo>
                  <a:pt x="1886" y="4620"/>
                  <a:pt x="1806" y="4665"/>
                  <a:pt x="1726" y="4665"/>
                </a:cubicBezTo>
                <a:cubicBezTo>
                  <a:pt x="1725" y="4665"/>
                  <a:pt x="1725" y="4665"/>
                  <a:pt x="1725" y="4665"/>
                </a:cubicBezTo>
                <a:cubicBezTo>
                  <a:pt x="1645" y="4665"/>
                  <a:pt x="1565" y="4620"/>
                  <a:pt x="1510" y="4545"/>
                </a:cubicBezTo>
                <a:cubicBezTo>
                  <a:pt x="1454" y="4470"/>
                  <a:pt x="1436" y="4380"/>
                  <a:pt x="1460" y="4303"/>
                </a:cubicBezTo>
                <a:cubicBezTo>
                  <a:pt x="1472" y="4267"/>
                  <a:pt x="1491" y="4231"/>
                  <a:pt x="1511" y="4192"/>
                </a:cubicBezTo>
                <a:cubicBezTo>
                  <a:pt x="1556" y="4106"/>
                  <a:pt x="1607" y="4008"/>
                  <a:pt x="1576" y="3899"/>
                </a:cubicBezTo>
                <a:cubicBezTo>
                  <a:pt x="1549" y="3803"/>
                  <a:pt x="1458" y="3726"/>
                  <a:pt x="1344" y="3702"/>
                </a:cubicBezTo>
                <a:cubicBezTo>
                  <a:pt x="1311" y="3694"/>
                  <a:pt x="1278" y="3692"/>
                  <a:pt x="1245" y="3692"/>
                </a:cubicBezTo>
                <a:cubicBezTo>
                  <a:pt x="1186" y="3692"/>
                  <a:pt x="1128" y="3701"/>
                  <a:pt x="1075" y="3709"/>
                </a:cubicBezTo>
                <a:lnTo>
                  <a:pt x="286" y="3831"/>
                </a:lnTo>
                <a:cubicBezTo>
                  <a:pt x="226" y="3549"/>
                  <a:pt x="182" y="3259"/>
                  <a:pt x="155" y="2972"/>
                </a:cubicBezTo>
                <a:cubicBezTo>
                  <a:pt x="148" y="2895"/>
                  <a:pt x="142" y="2712"/>
                  <a:pt x="245" y="2678"/>
                </a:cubicBezTo>
                <a:cubicBezTo>
                  <a:pt x="301" y="2660"/>
                  <a:pt x="364" y="2694"/>
                  <a:pt x="437" y="2733"/>
                </a:cubicBezTo>
                <a:cubicBezTo>
                  <a:pt x="476" y="2754"/>
                  <a:pt x="517" y="2776"/>
                  <a:pt x="561" y="2791"/>
                </a:cubicBezTo>
                <a:cubicBezTo>
                  <a:pt x="730" y="2850"/>
                  <a:pt x="929" y="2787"/>
                  <a:pt x="1033" y="2641"/>
                </a:cubicBezTo>
                <a:cubicBezTo>
                  <a:pt x="1138" y="2496"/>
                  <a:pt x="1134" y="2287"/>
                  <a:pt x="1024" y="2146"/>
                </a:cubicBezTo>
                <a:cubicBezTo>
                  <a:pt x="914" y="2005"/>
                  <a:pt x="713" y="1949"/>
                  <a:pt x="546" y="2015"/>
                </a:cubicBezTo>
                <a:cubicBezTo>
                  <a:pt x="507" y="2030"/>
                  <a:pt x="470" y="2051"/>
                  <a:pt x="435" y="2071"/>
                </a:cubicBezTo>
                <a:cubicBezTo>
                  <a:pt x="372" y="2108"/>
                  <a:pt x="316" y="2139"/>
                  <a:pt x="264" y="2129"/>
                </a:cubicBezTo>
                <a:cubicBezTo>
                  <a:pt x="212" y="2118"/>
                  <a:pt x="174" y="2063"/>
                  <a:pt x="161" y="2013"/>
                </a:cubicBezTo>
                <a:cubicBezTo>
                  <a:pt x="144" y="1951"/>
                  <a:pt x="150" y="1883"/>
                  <a:pt x="159" y="1802"/>
                </a:cubicBezTo>
                <a:cubicBezTo>
                  <a:pt x="191" y="1524"/>
                  <a:pt x="234" y="1245"/>
                  <a:pt x="285" y="970"/>
                </a:cubicBezTo>
                <a:lnTo>
                  <a:pt x="1062" y="1092"/>
                </a:lnTo>
                <a:cubicBezTo>
                  <a:pt x="1147" y="1106"/>
                  <a:pt x="1244" y="1121"/>
                  <a:pt x="1341" y="1100"/>
                </a:cubicBezTo>
                <a:cubicBezTo>
                  <a:pt x="1459" y="1074"/>
                  <a:pt x="1552" y="993"/>
                  <a:pt x="1577" y="894"/>
                </a:cubicBezTo>
                <a:cubicBezTo>
                  <a:pt x="1605" y="786"/>
                  <a:pt x="1555" y="690"/>
                  <a:pt x="1512" y="606"/>
                </a:cubicBezTo>
                <a:cubicBezTo>
                  <a:pt x="1491" y="567"/>
                  <a:pt x="1472" y="530"/>
                  <a:pt x="1461" y="494"/>
                </a:cubicBezTo>
                <a:cubicBezTo>
                  <a:pt x="1437" y="417"/>
                  <a:pt x="1456" y="326"/>
                  <a:pt x="1512" y="251"/>
                </a:cubicBezTo>
                <a:cubicBezTo>
                  <a:pt x="1568" y="176"/>
                  <a:pt x="1651" y="134"/>
                  <a:pt x="1730" y="134"/>
                </a:cubicBezTo>
                <a:cubicBezTo>
                  <a:pt x="1810" y="135"/>
                  <a:pt x="1890" y="182"/>
                  <a:pt x="1943" y="259"/>
                </a:cubicBezTo>
                <a:cubicBezTo>
                  <a:pt x="1997" y="335"/>
                  <a:pt x="2013" y="426"/>
                  <a:pt x="1987" y="502"/>
                </a:cubicBezTo>
                <a:cubicBezTo>
                  <a:pt x="1975" y="536"/>
                  <a:pt x="1956" y="570"/>
                  <a:pt x="1936" y="606"/>
                </a:cubicBezTo>
                <a:cubicBezTo>
                  <a:pt x="1893" y="684"/>
                  <a:pt x="1845" y="773"/>
                  <a:pt x="1865" y="877"/>
                </a:cubicBezTo>
                <a:cubicBezTo>
                  <a:pt x="1900" y="1059"/>
                  <a:pt x="2096" y="1118"/>
                  <a:pt x="2267" y="1110"/>
                </a:cubicBezTo>
                <a:cubicBezTo>
                  <a:pt x="2313" y="1108"/>
                  <a:pt x="2454" y="1084"/>
                  <a:pt x="2681" y="1044"/>
                </a:cubicBezTo>
                <a:cubicBezTo>
                  <a:pt x="2839" y="1016"/>
                  <a:pt x="3064" y="977"/>
                  <a:pt x="3164" y="965"/>
                </a:cubicBezTo>
                <a:lnTo>
                  <a:pt x="3208" y="1218"/>
                </a:lnTo>
                <a:cubicBezTo>
                  <a:pt x="3230" y="1348"/>
                  <a:pt x="3253" y="1483"/>
                  <a:pt x="3271" y="1615"/>
                </a:cubicBezTo>
                <a:cubicBezTo>
                  <a:pt x="3274" y="1638"/>
                  <a:pt x="3278" y="1663"/>
                  <a:pt x="3282" y="1688"/>
                </a:cubicBezTo>
                <a:cubicBezTo>
                  <a:pt x="3302" y="1820"/>
                  <a:pt x="3325" y="1969"/>
                  <a:pt x="3269" y="2069"/>
                </a:cubicBezTo>
                <a:cubicBezTo>
                  <a:pt x="3245" y="2110"/>
                  <a:pt x="3188" y="2133"/>
                  <a:pt x="3136" y="2122"/>
                </a:cubicBezTo>
                <a:cubicBezTo>
                  <a:pt x="3093" y="2112"/>
                  <a:pt x="3050" y="2090"/>
                  <a:pt x="3005" y="2066"/>
                </a:cubicBezTo>
                <a:cubicBezTo>
                  <a:pt x="2960" y="2043"/>
                  <a:pt x="2915" y="2019"/>
                  <a:pt x="2863" y="2005"/>
                </a:cubicBezTo>
                <a:cubicBezTo>
                  <a:pt x="2745" y="1971"/>
                  <a:pt x="2611" y="2000"/>
                  <a:pt x="2503" y="2084"/>
                </a:cubicBezTo>
                <a:cubicBezTo>
                  <a:pt x="2396" y="2167"/>
                  <a:pt x="2334" y="2290"/>
                  <a:pt x="2337" y="2412"/>
                </a:cubicBezTo>
                <a:cubicBezTo>
                  <a:pt x="2341" y="2535"/>
                  <a:pt x="2409" y="2655"/>
                  <a:pt x="2521" y="2732"/>
                </a:cubicBezTo>
                <a:cubicBezTo>
                  <a:pt x="2633" y="2809"/>
                  <a:pt x="2769" y="2831"/>
                  <a:pt x="2885" y="2791"/>
                </a:cubicBezTo>
                <a:cubicBezTo>
                  <a:pt x="2928" y="2776"/>
                  <a:pt x="2969" y="2754"/>
                  <a:pt x="3008" y="2733"/>
                </a:cubicBezTo>
                <a:cubicBezTo>
                  <a:pt x="3079" y="2695"/>
                  <a:pt x="3140" y="2662"/>
                  <a:pt x="3196" y="2678"/>
                </a:cubicBezTo>
                <a:cubicBezTo>
                  <a:pt x="3238" y="2690"/>
                  <a:pt x="3275" y="2734"/>
                  <a:pt x="3290" y="2792"/>
                </a:cubicBezTo>
                <a:cubicBezTo>
                  <a:pt x="3305" y="2850"/>
                  <a:pt x="3301" y="2913"/>
                  <a:pt x="3293" y="2990"/>
                </a:cubicBezTo>
                <a:lnTo>
                  <a:pt x="3293" y="2990"/>
                </a:lnTo>
                <a:close/>
                <a:moveTo>
                  <a:pt x="3233" y="2549"/>
                </a:moveTo>
                <a:lnTo>
                  <a:pt x="3233" y="2549"/>
                </a:lnTo>
                <a:cubicBezTo>
                  <a:pt x="3125" y="2517"/>
                  <a:pt x="3029" y="2569"/>
                  <a:pt x="2945" y="2614"/>
                </a:cubicBezTo>
                <a:cubicBezTo>
                  <a:pt x="2908" y="2634"/>
                  <a:pt x="2874" y="2652"/>
                  <a:pt x="2841" y="2664"/>
                </a:cubicBezTo>
                <a:cubicBezTo>
                  <a:pt x="2765" y="2690"/>
                  <a:pt x="2674" y="2674"/>
                  <a:pt x="2598" y="2621"/>
                </a:cubicBezTo>
                <a:cubicBezTo>
                  <a:pt x="2521" y="2568"/>
                  <a:pt x="2474" y="2489"/>
                  <a:pt x="2472" y="2409"/>
                </a:cubicBezTo>
                <a:cubicBezTo>
                  <a:pt x="2470" y="2329"/>
                  <a:pt x="2512" y="2247"/>
                  <a:pt x="2586" y="2190"/>
                </a:cubicBezTo>
                <a:cubicBezTo>
                  <a:pt x="2659" y="2133"/>
                  <a:pt x="2749" y="2112"/>
                  <a:pt x="2826" y="2134"/>
                </a:cubicBezTo>
                <a:cubicBezTo>
                  <a:pt x="2865" y="2145"/>
                  <a:pt x="2902" y="2165"/>
                  <a:pt x="2942" y="2185"/>
                </a:cubicBezTo>
                <a:cubicBezTo>
                  <a:pt x="2994" y="2212"/>
                  <a:pt x="3046" y="2240"/>
                  <a:pt x="3108" y="2253"/>
                </a:cubicBezTo>
                <a:cubicBezTo>
                  <a:pt x="3219" y="2277"/>
                  <a:pt x="3333" y="2229"/>
                  <a:pt x="3386" y="2135"/>
                </a:cubicBezTo>
                <a:cubicBezTo>
                  <a:pt x="3466" y="1994"/>
                  <a:pt x="3437" y="1813"/>
                  <a:pt x="3415" y="1667"/>
                </a:cubicBezTo>
                <a:cubicBezTo>
                  <a:pt x="3411" y="1643"/>
                  <a:pt x="3407" y="1619"/>
                  <a:pt x="3404" y="1597"/>
                </a:cubicBezTo>
                <a:cubicBezTo>
                  <a:pt x="3386" y="1463"/>
                  <a:pt x="3363" y="1327"/>
                  <a:pt x="3341" y="1196"/>
                </a:cubicBezTo>
                <a:lnTo>
                  <a:pt x="3286" y="884"/>
                </a:lnTo>
                <a:cubicBezTo>
                  <a:pt x="3282" y="861"/>
                  <a:pt x="3266" y="842"/>
                  <a:pt x="3245" y="833"/>
                </a:cubicBezTo>
                <a:cubicBezTo>
                  <a:pt x="3211" y="819"/>
                  <a:pt x="3156" y="824"/>
                  <a:pt x="2658" y="912"/>
                </a:cubicBezTo>
                <a:cubicBezTo>
                  <a:pt x="2490" y="941"/>
                  <a:pt x="2301" y="974"/>
                  <a:pt x="2262" y="975"/>
                </a:cubicBezTo>
                <a:cubicBezTo>
                  <a:pt x="2222" y="977"/>
                  <a:pt x="2022" y="979"/>
                  <a:pt x="1997" y="851"/>
                </a:cubicBezTo>
                <a:cubicBezTo>
                  <a:pt x="1986" y="795"/>
                  <a:pt x="2018" y="737"/>
                  <a:pt x="2054" y="671"/>
                </a:cubicBezTo>
                <a:cubicBezTo>
                  <a:pt x="2076" y="631"/>
                  <a:pt x="2098" y="591"/>
                  <a:pt x="2114" y="547"/>
                </a:cubicBezTo>
                <a:cubicBezTo>
                  <a:pt x="2154" y="430"/>
                  <a:pt x="2132" y="294"/>
                  <a:pt x="2054" y="182"/>
                </a:cubicBezTo>
                <a:cubicBezTo>
                  <a:pt x="1976" y="70"/>
                  <a:pt x="1855" y="2"/>
                  <a:pt x="1732" y="1"/>
                </a:cubicBezTo>
                <a:cubicBezTo>
                  <a:pt x="1606" y="0"/>
                  <a:pt x="1486" y="62"/>
                  <a:pt x="1404" y="171"/>
                </a:cubicBezTo>
                <a:cubicBezTo>
                  <a:pt x="1323" y="280"/>
                  <a:pt x="1296" y="416"/>
                  <a:pt x="1332" y="534"/>
                </a:cubicBezTo>
                <a:cubicBezTo>
                  <a:pt x="1347" y="581"/>
                  <a:pt x="1370" y="625"/>
                  <a:pt x="1392" y="668"/>
                </a:cubicBezTo>
                <a:cubicBezTo>
                  <a:pt x="1430" y="740"/>
                  <a:pt x="1462" y="802"/>
                  <a:pt x="1447" y="860"/>
                </a:cubicBezTo>
                <a:cubicBezTo>
                  <a:pt x="1432" y="918"/>
                  <a:pt x="1369" y="956"/>
                  <a:pt x="1312" y="968"/>
                </a:cubicBezTo>
                <a:cubicBezTo>
                  <a:pt x="1240" y="984"/>
                  <a:pt x="1160" y="971"/>
                  <a:pt x="1083" y="959"/>
                </a:cubicBezTo>
                <a:lnTo>
                  <a:pt x="241" y="827"/>
                </a:lnTo>
                <a:cubicBezTo>
                  <a:pt x="205" y="822"/>
                  <a:pt x="171" y="846"/>
                  <a:pt x="165" y="881"/>
                </a:cubicBezTo>
                <a:cubicBezTo>
                  <a:pt x="108" y="1180"/>
                  <a:pt x="61" y="1484"/>
                  <a:pt x="26" y="1786"/>
                </a:cubicBezTo>
                <a:cubicBezTo>
                  <a:pt x="16" y="1879"/>
                  <a:pt x="9" y="1963"/>
                  <a:pt x="31" y="2048"/>
                </a:cubicBezTo>
                <a:cubicBezTo>
                  <a:pt x="61" y="2158"/>
                  <a:pt x="142" y="2241"/>
                  <a:pt x="238" y="2261"/>
                </a:cubicBezTo>
                <a:cubicBezTo>
                  <a:pt x="340" y="2281"/>
                  <a:pt x="426" y="2231"/>
                  <a:pt x="502" y="2188"/>
                </a:cubicBezTo>
                <a:cubicBezTo>
                  <a:pt x="534" y="2169"/>
                  <a:pt x="565" y="2152"/>
                  <a:pt x="595" y="2140"/>
                </a:cubicBezTo>
                <a:cubicBezTo>
                  <a:pt x="706" y="2097"/>
                  <a:pt x="844" y="2135"/>
                  <a:pt x="918" y="2229"/>
                </a:cubicBezTo>
                <a:cubicBezTo>
                  <a:pt x="991" y="2322"/>
                  <a:pt x="994" y="2466"/>
                  <a:pt x="924" y="2563"/>
                </a:cubicBezTo>
                <a:cubicBezTo>
                  <a:pt x="855" y="2660"/>
                  <a:pt x="718" y="2703"/>
                  <a:pt x="605" y="2664"/>
                </a:cubicBezTo>
                <a:cubicBezTo>
                  <a:pt x="571" y="2653"/>
                  <a:pt x="537" y="2634"/>
                  <a:pt x="500" y="2614"/>
                </a:cubicBezTo>
                <a:cubicBezTo>
                  <a:pt x="413" y="2567"/>
                  <a:pt x="313" y="2514"/>
                  <a:pt x="202" y="2551"/>
                </a:cubicBezTo>
                <a:cubicBezTo>
                  <a:pt x="63" y="2597"/>
                  <a:pt x="0" y="2751"/>
                  <a:pt x="21" y="2984"/>
                </a:cubicBezTo>
                <a:cubicBezTo>
                  <a:pt x="49" y="3283"/>
                  <a:pt x="95" y="3583"/>
                  <a:pt x="158" y="3877"/>
                </a:cubicBezTo>
                <a:cubicBezTo>
                  <a:pt x="162" y="3892"/>
                  <a:pt x="169" y="3925"/>
                  <a:pt x="198" y="3948"/>
                </a:cubicBezTo>
                <a:cubicBezTo>
                  <a:pt x="233" y="3976"/>
                  <a:pt x="275" y="3969"/>
                  <a:pt x="292" y="3967"/>
                </a:cubicBezTo>
                <a:lnTo>
                  <a:pt x="1095" y="3842"/>
                </a:lnTo>
                <a:cubicBezTo>
                  <a:pt x="1170" y="3830"/>
                  <a:pt x="1247" y="3818"/>
                  <a:pt x="1317" y="3833"/>
                </a:cubicBezTo>
                <a:cubicBezTo>
                  <a:pt x="1370" y="3844"/>
                  <a:pt x="1431" y="3880"/>
                  <a:pt x="1447" y="3935"/>
                </a:cubicBezTo>
                <a:cubicBezTo>
                  <a:pt x="1463" y="3993"/>
                  <a:pt x="1430" y="4056"/>
                  <a:pt x="1392" y="4129"/>
                </a:cubicBezTo>
                <a:cubicBezTo>
                  <a:pt x="1370" y="4172"/>
                  <a:pt x="1347" y="4216"/>
                  <a:pt x="1332" y="4263"/>
                </a:cubicBezTo>
                <a:cubicBezTo>
                  <a:pt x="1295" y="4380"/>
                  <a:pt x="1321" y="4515"/>
                  <a:pt x="1401" y="4625"/>
                </a:cubicBezTo>
                <a:cubicBezTo>
                  <a:pt x="1481" y="4734"/>
                  <a:pt x="1602" y="4800"/>
                  <a:pt x="1725" y="4800"/>
                </a:cubicBezTo>
                <a:cubicBezTo>
                  <a:pt x="1725" y="4800"/>
                  <a:pt x="1726" y="4800"/>
                  <a:pt x="1726" y="4800"/>
                </a:cubicBezTo>
                <a:cubicBezTo>
                  <a:pt x="1849" y="4799"/>
                  <a:pt x="1970" y="4733"/>
                  <a:pt x="2050" y="4623"/>
                </a:cubicBezTo>
                <a:cubicBezTo>
                  <a:pt x="2130" y="4513"/>
                  <a:pt x="2155" y="4378"/>
                  <a:pt x="2117" y="4261"/>
                </a:cubicBezTo>
                <a:cubicBezTo>
                  <a:pt x="2102" y="4214"/>
                  <a:pt x="2079" y="4170"/>
                  <a:pt x="2056" y="4128"/>
                </a:cubicBezTo>
                <a:cubicBezTo>
                  <a:pt x="2017" y="4053"/>
                  <a:pt x="1983" y="3989"/>
                  <a:pt x="2002" y="3930"/>
                </a:cubicBezTo>
                <a:cubicBezTo>
                  <a:pt x="2015" y="3888"/>
                  <a:pt x="2062" y="3851"/>
                  <a:pt x="2120" y="3837"/>
                </a:cubicBezTo>
                <a:cubicBezTo>
                  <a:pt x="2180" y="3823"/>
                  <a:pt x="2244" y="3829"/>
                  <a:pt x="2322" y="3838"/>
                </a:cubicBezTo>
                <a:cubicBezTo>
                  <a:pt x="2596" y="3871"/>
                  <a:pt x="2872" y="3915"/>
                  <a:pt x="3143" y="3969"/>
                </a:cubicBezTo>
                <a:cubicBezTo>
                  <a:pt x="3165" y="3973"/>
                  <a:pt x="3215" y="3983"/>
                  <a:pt x="3256" y="3950"/>
                </a:cubicBezTo>
                <a:cubicBezTo>
                  <a:pt x="3288" y="3924"/>
                  <a:pt x="3296" y="3886"/>
                  <a:pt x="3299" y="3868"/>
                </a:cubicBezTo>
                <a:cubicBezTo>
                  <a:pt x="3354" y="3583"/>
                  <a:pt x="3397" y="3292"/>
                  <a:pt x="3426" y="3004"/>
                </a:cubicBezTo>
                <a:cubicBezTo>
                  <a:pt x="3435" y="2917"/>
                  <a:pt x="3441" y="2838"/>
                  <a:pt x="3420" y="2757"/>
                </a:cubicBezTo>
                <a:cubicBezTo>
                  <a:pt x="3393" y="2654"/>
                  <a:pt x="3321" y="2574"/>
                  <a:pt x="3233" y="2549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A5482A5-625A-48BE-A534-435E04521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321" y="3390508"/>
            <a:ext cx="4381500" cy="73342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485357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F5913C-9D83-4F69-B8C9-79E263D14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B79760-E3F1-412C-9302-8265DD06D2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term</a:t>
            </a:r>
            <a:r>
              <a:rPr lang="en-US" dirty="0"/>
              <a:t> is the basic unit of information in text analysis.</a:t>
            </a:r>
          </a:p>
          <a:p>
            <a:r>
              <a:rPr lang="en-US" dirty="0"/>
              <a:t>A term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a single word or more than one word.</a:t>
            </a:r>
          </a:p>
          <a:p>
            <a:r>
              <a:rPr lang="en-US" dirty="0"/>
              <a:t>A modest corpus might produce thousands of terms of which only a small proportion </a:t>
            </a:r>
            <a:r>
              <a:rPr lang="en-US" dirty="0">
                <a:solidFill>
                  <a:srgbClr val="000000"/>
                </a:solidFill>
              </a:rPr>
              <a:t>will be</a:t>
            </a:r>
            <a:r>
              <a:rPr lang="en-US" dirty="0"/>
              <a:t> worth analyzing.</a:t>
            </a:r>
          </a:p>
          <a:p>
            <a:r>
              <a:rPr lang="en-US" b="1" i="1" dirty="0"/>
              <a:t>Curating</a:t>
            </a:r>
            <a:r>
              <a:rPr lang="en-US" dirty="0"/>
              <a:t> the term list might be the most important step in a successful text analysi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682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47686-F204-41F7-9444-C69369824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hras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6FEDDE-4F16-44D7-8F9B-30F7C04E6D9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phrase</a:t>
            </a:r>
            <a:r>
              <a:rPr lang="en-US" dirty="0"/>
              <a:t> is a series of tokens that represent information together.</a:t>
            </a:r>
          </a:p>
          <a:p>
            <a:pPr lvl="1"/>
            <a:r>
              <a:rPr lang="en-US" dirty="0"/>
              <a:t>For example: monkey, bars </a:t>
            </a:r>
            <a:r>
              <a:rPr lang="en-US" dirty="0">
                <a:sym typeface="Wingdings" panose="05000000000000000000" pitchFamily="2" charset="2"/>
              </a:rPr>
              <a:t> monkey bars</a:t>
            </a:r>
            <a:endParaRPr lang="en-US" dirty="0"/>
          </a:p>
          <a:p>
            <a:r>
              <a:rPr lang="en-US" dirty="0"/>
              <a:t>A phrase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used as a term.</a:t>
            </a:r>
          </a:p>
        </p:txBody>
      </p:sp>
    </p:spTree>
    <p:extLst>
      <p:ext uri="{BB962C8B-B14F-4D97-AF65-F5344CB8AC3E}">
        <p14:creationId xmlns:p14="http://schemas.microsoft.com/office/powerpoint/2010/main" val="38373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35649-436B-4445-862A-16D8D42E9A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op Wor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44F86E-A8F8-4DCE-A8A8-9356097E4F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364" y="805297"/>
            <a:ext cx="5317236" cy="3639312"/>
          </a:xfrm>
        </p:spPr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stop word </a:t>
            </a:r>
            <a:r>
              <a:rPr lang="en-US" dirty="0"/>
              <a:t>is a common word that usually is without inherent meaning.</a:t>
            </a:r>
          </a:p>
          <a:p>
            <a:r>
              <a:rPr lang="en-US" dirty="0"/>
              <a:t>Stop words are usually pre-defined</a:t>
            </a:r>
            <a:br>
              <a:rPr lang="en-US" dirty="0"/>
            </a:br>
            <a:r>
              <a:rPr lang="en-US" dirty="0"/>
              <a:t>(shown at right).</a:t>
            </a:r>
          </a:p>
          <a:p>
            <a:r>
              <a:rPr lang="en-US" dirty="0"/>
              <a:t>Tokens that are stop words are deleted from the term list and phrase list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917CEE-A9D0-4EEB-B00C-337D9DA8DE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8303" y="857250"/>
            <a:ext cx="1195637" cy="2402144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66453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21E331-FC36-4F8E-ACF3-6EB23CB0A2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od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8175D3-6B16-4FCE-8CAA-0A79FCC8B0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fferent tokens might represent the same term.</a:t>
            </a:r>
          </a:p>
          <a:p>
            <a:pPr lvl="1"/>
            <a:r>
              <a:rPr lang="en-US" dirty="0"/>
              <a:t>For example: </a:t>
            </a:r>
            <a:r>
              <a:rPr lang="en-US" b="1" dirty="0"/>
              <a:t>right</a:t>
            </a:r>
            <a:r>
              <a:rPr lang="en-US" dirty="0"/>
              <a:t> | </a:t>
            </a:r>
            <a:r>
              <a:rPr lang="en-US" b="1" dirty="0"/>
              <a:t>rite</a:t>
            </a:r>
            <a:r>
              <a:rPr lang="en-US" dirty="0"/>
              <a:t> | </a:t>
            </a:r>
            <a:r>
              <a:rPr lang="en-US" b="1" dirty="0" err="1"/>
              <a:t>rt</a:t>
            </a:r>
            <a:r>
              <a:rPr lang="en-US" dirty="0"/>
              <a:t> | </a:t>
            </a:r>
            <a:r>
              <a:rPr lang="en-US" b="1" dirty="0"/>
              <a:t>r.</a:t>
            </a:r>
            <a:r>
              <a:rPr lang="en-US" dirty="0"/>
              <a:t> | </a:t>
            </a:r>
            <a:r>
              <a:rPr lang="en-US" b="1" dirty="0"/>
              <a:t>r</a:t>
            </a:r>
          </a:p>
          <a:p>
            <a:r>
              <a:rPr lang="en-US" dirty="0"/>
              <a:t>Different tokens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recoded to one instance.</a:t>
            </a:r>
          </a:p>
          <a:p>
            <a:pPr lvl="1"/>
            <a:r>
              <a:rPr lang="en-US" dirty="0"/>
              <a:t>For example: </a:t>
            </a:r>
            <a:r>
              <a:rPr lang="en-US" b="1" dirty="0"/>
              <a:t>right</a:t>
            </a:r>
            <a:r>
              <a:rPr lang="en-US" dirty="0"/>
              <a:t> | </a:t>
            </a:r>
            <a:r>
              <a:rPr lang="en-US" b="1" dirty="0"/>
              <a:t>rite</a:t>
            </a:r>
            <a:r>
              <a:rPr lang="en-US" dirty="0"/>
              <a:t> | </a:t>
            </a:r>
            <a:r>
              <a:rPr lang="en-US" b="1" dirty="0" err="1"/>
              <a:t>rt</a:t>
            </a:r>
            <a:r>
              <a:rPr lang="en-US" dirty="0"/>
              <a:t> | </a:t>
            </a:r>
            <a:r>
              <a:rPr lang="en-US" b="1" dirty="0"/>
              <a:t>r.</a:t>
            </a:r>
            <a:r>
              <a:rPr lang="en-US" dirty="0"/>
              <a:t> | </a:t>
            </a:r>
            <a:r>
              <a:rPr lang="en-US" b="1" dirty="0"/>
              <a:t>r</a:t>
            </a:r>
            <a:r>
              <a:rPr lang="en-US" dirty="0"/>
              <a:t> </a:t>
            </a:r>
            <a:r>
              <a:rPr lang="en-US" dirty="0">
                <a:sym typeface="Wingdings" panose="05000000000000000000" pitchFamily="2" charset="2"/>
              </a:rPr>
              <a:t> </a:t>
            </a:r>
            <a:r>
              <a:rPr lang="en-US" b="1" dirty="0">
                <a:sym typeface="Wingdings" panose="05000000000000000000" pitchFamily="2" charset="2"/>
              </a:rPr>
              <a:t>right</a:t>
            </a:r>
            <a:endParaRPr lang="en-US" b="1" dirty="0"/>
          </a:p>
        </p:txBody>
      </p:sp>
      <p:sp>
        <p:nvSpPr>
          <p:cNvPr id="4" name="Freeform 21">
            <a:extLst>
              <a:ext uri="{FF2B5EF4-FFF2-40B4-BE49-F238E27FC236}">
                <a16:creationId xmlns:a16="http://schemas.microsoft.com/office/drawing/2014/main" id="{79A12F2A-95F7-4A6B-B3A1-807BD099222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575734" y="3121891"/>
            <a:ext cx="2566554" cy="1283277"/>
          </a:xfrm>
          <a:custGeom>
            <a:avLst/>
            <a:gdLst>
              <a:gd name="T0" fmla="*/ 5245 w 5760"/>
              <a:gd name="T1" fmla="*/ 2390 h 2880"/>
              <a:gd name="T2" fmla="*/ 5551 w 5760"/>
              <a:gd name="T3" fmla="*/ 2332 h 2880"/>
              <a:gd name="T4" fmla="*/ 4678 w 5760"/>
              <a:gd name="T5" fmla="*/ 2332 h 2880"/>
              <a:gd name="T6" fmla="*/ 2569 w 5760"/>
              <a:gd name="T7" fmla="*/ 2068 h 2880"/>
              <a:gd name="T8" fmla="*/ 1868 w 5760"/>
              <a:gd name="T9" fmla="*/ 2068 h 2880"/>
              <a:gd name="T10" fmla="*/ 5245 w 5760"/>
              <a:gd name="T11" fmla="*/ 1974 h 2880"/>
              <a:gd name="T12" fmla="*/ 5551 w 5760"/>
              <a:gd name="T13" fmla="*/ 1915 h 2880"/>
              <a:gd name="T14" fmla="*/ 4678 w 5760"/>
              <a:gd name="T15" fmla="*/ 1915 h 2880"/>
              <a:gd name="T16" fmla="*/ 4611 w 5760"/>
              <a:gd name="T17" fmla="*/ 2674 h 2880"/>
              <a:gd name="T18" fmla="*/ 5702 w 5760"/>
              <a:gd name="T19" fmla="*/ 2555 h 2880"/>
              <a:gd name="T20" fmla="*/ 5577 w 5760"/>
              <a:gd name="T21" fmla="*/ 2597 h 2880"/>
              <a:gd name="T22" fmla="*/ 4618 w 5760"/>
              <a:gd name="T23" fmla="*/ 1765 h 2880"/>
              <a:gd name="T24" fmla="*/ 2569 w 5760"/>
              <a:gd name="T25" fmla="*/ 1918 h 2880"/>
              <a:gd name="T26" fmla="*/ 339 w 5760"/>
              <a:gd name="T27" fmla="*/ 1553 h 2880"/>
              <a:gd name="T28" fmla="*/ 471 w 5760"/>
              <a:gd name="T29" fmla="*/ 1897 h 2880"/>
              <a:gd name="T30" fmla="*/ 415 w 5760"/>
              <a:gd name="T31" fmla="*/ 1955 h 2880"/>
              <a:gd name="T32" fmla="*/ 339 w 5760"/>
              <a:gd name="T33" fmla="*/ 1553 h 2880"/>
              <a:gd name="T34" fmla="*/ 4545 w 5760"/>
              <a:gd name="T35" fmla="*/ 1707 h 2880"/>
              <a:gd name="T36" fmla="*/ 4681 w 5760"/>
              <a:gd name="T37" fmla="*/ 1534 h 2880"/>
              <a:gd name="T38" fmla="*/ 5760 w 5760"/>
              <a:gd name="T39" fmla="*/ 1672 h 2880"/>
              <a:gd name="T40" fmla="*/ 4681 w 5760"/>
              <a:gd name="T41" fmla="*/ 2751 h 2880"/>
              <a:gd name="T42" fmla="*/ 4491 w 5760"/>
              <a:gd name="T43" fmla="*/ 1629 h 2880"/>
              <a:gd name="T44" fmla="*/ 3809 w 5760"/>
              <a:gd name="T45" fmla="*/ 1450 h 2880"/>
              <a:gd name="T46" fmla="*/ 1868 w 5760"/>
              <a:gd name="T47" fmla="*/ 1450 h 2880"/>
              <a:gd name="T48" fmla="*/ 504 w 5760"/>
              <a:gd name="T49" fmla="*/ 1018 h 2880"/>
              <a:gd name="T50" fmla="*/ 192 w 5760"/>
              <a:gd name="T51" fmla="*/ 1018 h 2880"/>
              <a:gd name="T52" fmla="*/ 759 w 5760"/>
              <a:gd name="T53" fmla="*/ 808 h 2880"/>
              <a:gd name="T54" fmla="*/ 5249 w 5760"/>
              <a:gd name="T55" fmla="*/ 916 h 2880"/>
              <a:gd name="T56" fmla="*/ 5448 w 5760"/>
              <a:gd name="T57" fmla="*/ 1321 h 2880"/>
              <a:gd name="T58" fmla="*/ 5339 w 5760"/>
              <a:gd name="T59" fmla="*/ 1030 h 2880"/>
              <a:gd name="T60" fmla="*/ 3273 w 5760"/>
              <a:gd name="T61" fmla="*/ 984 h 2880"/>
              <a:gd name="T62" fmla="*/ 1868 w 5760"/>
              <a:gd name="T63" fmla="*/ 667 h 2880"/>
              <a:gd name="T64" fmla="*/ 1609 w 5760"/>
              <a:gd name="T65" fmla="*/ 2582 h 2880"/>
              <a:gd name="T66" fmla="*/ 3953 w 5760"/>
              <a:gd name="T67" fmla="*/ 2712 h 2880"/>
              <a:gd name="T68" fmla="*/ 3957 w 5760"/>
              <a:gd name="T69" fmla="*/ 667 h 2880"/>
              <a:gd name="T70" fmla="*/ 1782 w 5760"/>
              <a:gd name="T71" fmla="*/ 2533 h 2880"/>
              <a:gd name="T72" fmla="*/ 819 w 5760"/>
              <a:gd name="T73" fmla="*/ 751 h 2880"/>
              <a:gd name="T74" fmla="*/ 192 w 5760"/>
              <a:gd name="T75" fmla="*/ 600 h 2880"/>
              <a:gd name="T76" fmla="*/ 819 w 5760"/>
              <a:gd name="T77" fmla="*/ 393 h 2880"/>
              <a:gd name="T78" fmla="*/ 447 w 5760"/>
              <a:gd name="T79" fmla="*/ 393 h 2880"/>
              <a:gd name="T80" fmla="*/ 195 w 5760"/>
              <a:gd name="T81" fmla="*/ 1321 h 2880"/>
              <a:gd name="T82" fmla="*/ 1122 w 5760"/>
              <a:gd name="T83" fmla="*/ 393 h 2880"/>
              <a:gd name="T84" fmla="*/ 159 w 5760"/>
              <a:gd name="T85" fmla="*/ 1224 h 2880"/>
              <a:gd name="T86" fmla="*/ 58 w 5760"/>
              <a:gd name="T87" fmla="*/ 393 h 2880"/>
              <a:gd name="T88" fmla="*/ 59 w 5760"/>
              <a:gd name="T89" fmla="*/ 335 h 2880"/>
              <a:gd name="T90" fmla="*/ 195 w 5760"/>
              <a:gd name="T91" fmla="*/ 162 h 2880"/>
              <a:gd name="T92" fmla="*/ 1573 w 5760"/>
              <a:gd name="T93" fmla="*/ 396 h 2880"/>
              <a:gd name="T94" fmla="*/ 4042 w 5760"/>
              <a:gd name="T95" fmla="*/ 220 h 2880"/>
              <a:gd name="T96" fmla="*/ 1164 w 5760"/>
              <a:gd name="T97" fmla="*/ 124 h 2880"/>
              <a:gd name="T98" fmla="*/ 1231 w 5760"/>
              <a:gd name="T99" fmla="*/ 1306 h 2880"/>
              <a:gd name="T100" fmla="*/ 44 w 5760"/>
              <a:gd name="T101" fmla="*/ 1306 h 2880"/>
              <a:gd name="T102" fmla="*/ 110 w 5760"/>
              <a:gd name="T103" fmla="*/ 124 h 2880"/>
              <a:gd name="T104" fmla="*/ 4144 w 5760"/>
              <a:gd name="T105" fmla="*/ 110 h 2880"/>
              <a:gd name="T106" fmla="*/ 4278 w 5760"/>
              <a:gd name="T107" fmla="*/ 2561 h 2880"/>
              <a:gd name="T108" fmla="*/ 3849 w 5760"/>
              <a:gd name="T109" fmla="*/ 2880 h 2880"/>
              <a:gd name="T110" fmla="*/ 1461 w 5760"/>
              <a:gd name="T111" fmla="*/ 2620 h 2880"/>
              <a:gd name="T112" fmla="*/ 1529 w 5760"/>
              <a:gd name="T113" fmla="*/ 155 h 2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60" h="2880">
                <a:moveTo>
                  <a:pt x="5303" y="2390"/>
                </a:moveTo>
                <a:lnTo>
                  <a:pt x="5303" y="2540"/>
                </a:lnTo>
                <a:lnTo>
                  <a:pt x="5551" y="2540"/>
                </a:lnTo>
                <a:lnTo>
                  <a:pt x="5551" y="2390"/>
                </a:lnTo>
                <a:lnTo>
                  <a:pt x="5303" y="2390"/>
                </a:lnTo>
                <a:close/>
                <a:moveTo>
                  <a:pt x="4990" y="2390"/>
                </a:moveTo>
                <a:lnTo>
                  <a:pt x="4990" y="2540"/>
                </a:lnTo>
                <a:lnTo>
                  <a:pt x="5245" y="2540"/>
                </a:lnTo>
                <a:lnTo>
                  <a:pt x="5245" y="2390"/>
                </a:lnTo>
                <a:lnTo>
                  <a:pt x="4990" y="2390"/>
                </a:lnTo>
                <a:close/>
                <a:moveTo>
                  <a:pt x="4678" y="2390"/>
                </a:moveTo>
                <a:lnTo>
                  <a:pt x="4678" y="2540"/>
                </a:lnTo>
                <a:lnTo>
                  <a:pt x="4933" y="2540"/>
                </a:lnTo>
                <a:lnTo>
                  <a:pt x="4933" y="2390"/>
                </a:lnTo>
                <a:lnTo>
                  <a:pt x="4678" y="2390"/>
                </a:lnTo>
                <a:close/>
                <a:moveTo>
                  <a:pt x="5303" y="2182"/>
                </a:moveTo>
                <a:lnTo>
                  <a:pt x="5303" y="2332"/>
                </a:lnTo>
                <a:lnTo>
                  <a:pt x="5551" y="2332"/>
                </a:lnTo>
                <a:lnTo>
                  <a:pt x="5551" y="2182"/>
                </a:lnTo>
                <a:lnTo>
                  <a:pt x="5303" y="2182"/>
                </a:lnTo>
                <a:close/>
                <a:moveTo>
                  <a:pt x="4990" y="2182"/>
                </a:moveTo>
                <a:lnTo>
                  <a:pt x="4990" y="2332"/>
                </a:lnTo>
                <a:lnTo>
                  <a:pt x="5245" y="2332"/>
                </a:lnTo>
                <a:lnTo>
                  <a:pt x="5245" y="2182"/>
                </a:lnTo>
                <a:lnTo>
                  <a:pt x="4990" y="2182"/>
                </a:lnTo>
                <a:close/>
                <a:moveTo>
                  <a:pt x="4678" y="2182"/>
                </a:moveTo>
                <a:lnTo>
                  <a:pt x="4678" y="2332"/>
                </a:lnTo>
                <a:lnTo>
                  <a:pt x="4933" y="2332"/>
                </a:lnTo>
                <a:lnTo>
                  <a:pt x="4933" y="2182"/>
                </a:lnTo>
                <a:lnTo>
                  <a:pt x="4678" y="2182"/>
                </a:lnTo>
                <a:close/>
                <a:moveTo>
                  <a:pt x="3273" y="2068"/>
                </a:moveTo>
                <a:lnTo>
                  <a:pt x="3273" y="2386"/>
                </a:lnTo>
                <a:lnTo>
                  <a:pt x="3809" y="2386"/>
                </a:lnTo>
                <a:lnTo>
                  <a:pt x="3809" y="2068"/>
                </a:lnTo>
                <a:lnTo>
                  <a:pt x="3273" y="2068"/>
                </a:lnTo>
                <a:close/>
                <a:moveTo>
                  <a:pt x="2569" y="2068"/>
                </a:moveTo>
                <a:lnTo>
                  <a:pt x="2569" y="2386"/>
                </a:lnTo>
                <a:lnTo>
                  <a:pt x="3123" y="2386"/>
                </a:lnTo>
                <a:lnTo>
                  <a:pt x="3123" y="2068"/>
                </a:lnTo>
                <a:lnTo>
                  <a:pt x="2569" y="2068"/>
                </a:lnTo>
                <a:close/>
                <a:moveTo>
                  <a:pt x="1868" y="2068"/>
                </a:moveTo>
                <a:lnTo>
                  <a:pt x="1868" y="2386"/>
                </a:lnTo>
                <a:lnTo>
                  <a:pt x="2421" y="2386"/>
                </a:lnTo>
                <a:lnTo>
                  <a:pt x="2421" y="2068"/>
                </a:lnTo>
                <a:lnTo>
                  <a:pt x="1868" y="2068"/>
                </a:lnTo>
                <a:close/>
                <a:moveTo>
                  <a:pt x="5303" y="1974"/>
                </a:moveTo>
                <a:lnTo>
                  <a:pt x="5303" y="2122"/>
                </a:lnTo>
                <a:lnTo>
                  <a:pt x="5551" y="2122"/>
                </a:lnTo>
                <a:lnTo>
                  <a:pt x="5551" y="1974"/>
                </a:lnTo>
                <a:lnTo>
                  <a:pt x="5303" y="1974"/>
                </a:lnTo>
                <a:close/>
                <a:moveTo>
                  <a:pt x="4990" y="1974"/>
                </a:moveTo>
                <a:lnTo>
                  <a:pt x="4990" y="2122"/>
                </a:lnTo>
                <a:lnTo>
                  <a:pt x="5245" y="2122"/>
                </a:lnTo>
                <a:lnTo>
                  <a:pt x="5245" y="1974"/>
                </a:lnTo>
                <a:lnTo>
                  <a:pt x="4990" y="1974"/>
                </a:lnTo>
                <a:close/>
                <a:moveTo>
                  <a:pt x="4678" y="1974"/>
                </a:moveTo>
                <a:lnTo>
                  <a:pt x="4678" y="2122"/>
                </a:lnTo>
                <a:lnTo>
                  <a:pt x="4933" y="2122"/>
                </a:lnTo>
                <a:lnTo>
                  <a:pt x="4933" y="1974"/>
                </a:lnTo>
                <a:lnTo>
                  <a:pt x="4678" y="1974"/>
                </a:lnTo>
                <a:close/>
                <a:moveTo>
                  <a:pt x="5303" y="1765"/>
                </a:moveTo>
                <a:lnTo>
                  <a:pt x="5303" y="1915"/>
                </a:lnTo>
                <a:lnTo>
                  <a:pt x="5551" y="1915"/>
                </a:lnTo>
                <a:lnTo>
                  <a:pt x="5551" y="1765"/>
                </a:lnTo>
                <a:lnTo>
                  <a:pt x="5303" y="1765"/>
                </a:lnTo>
                <a:close/>
                <a:moveTo>
                  <a:pt x="4990" y="1765"/>
                </a:moveTo>
                <a:lnTo>
                  <a:pt x="4990" y="1915"/>
                </a:lnTo>
                <a:lnTo>
                  <a:pt x="5245" y="1915"/>
                </a:lnTo>
                <a:lnTo>
                  <a:pt x="5245" y="1765"/>
                </a:lnTo>
                <a:lnTo>
                  <a:pt x="4990" y="1765"/>
                </a:lnTo>
                <a:close/>
                <a:moveTo>
                  <a:pt x="4678" y="1765"/>
                </a:moveTo>
                <a:lnTo>
                  <a:pt x="4678" y="1915"/>
                </a:lnTo>
                <a:lnTo>
                  <a:pt x="4933" y="1915"/>
                </a:lnTo>
                <a:lnTo>
                  <a:pt x="4933" y="1765"/>
                </a:lnTo>
                <a:lnTo>
                  <a:pt x="4678" y="1765"/>
                </a:lnTo>
                <a:close/>
                <a:moveTo>
                  <a:pt x="4543" y="1765"/>
                </a:moveTo>
                <a:lnTo>
                  <a:pt x="4543" y="2555"/>
                </a:lnTo>
                <a:lnTo>
                  <a:pt x="4549" y="2592"/>
                </a:lnTo>
                <a:lnTo>
                  <a:pt x="4563" y="2625"/>
                </a:lnTo>
                <a:lnTo>
                  <a:pt x="4584" y="2653"/>
                </a:lnTo>
                <a:lnTo>
                  <a:pt x="4611" y="2674"/>
                </a:lnTo>
                <a:lnTo>
                  <a:pt x="4645" y="2688"/>
                </a:lnTo>
                <a:lnTo>
                  <a:pt x="4681" y="2693"/>
                </a:lnTo>
                <a:lnTo>
                  <a:pt x="5565" y="2693"/>
                </a:lnTo>
                <a:lnTo>
                  <a:pt x="5601" y="2688"/>
                </a:lnTo>
                <a:lnTo>
                  <a:pt x="5634" y="2674"/>
                </a:lnTo>
                <a:lnTo>
                  <a:pt x="5662" y="2653"/>
                </a:lnTo>
                <a:lnTo>
                  <a:pt x="5683" y="2625"/>
                </a:lnTo>
                <a:lnTo>
                  <a:pt x="5697" y="2592"/>
                </a:lnTo>
                <a:lnTo>
                  <a:pt x="5702" y="2555"/>
                </a:lnTo>
                <a:lnTo>
                  <a:pt x="5702" y="1765"/>
                </a:lnTo>
                <a:lnTo>
                  <a:pt x="5608" y="1765"/>
                </a:lnTo>
                <a:lnTo>
                  <a:pt x="5608" y="2566"/>
                </a:lnTo>
                <a:lnTo>
                  <a:pt x="5608" y="2575"/>
                </a:lnTo>
                <a:lnTo>
                  <a:pt x="5605" y="2582"/>
                </a:lnTo>
                <a:lnTo>
                  <a:pt x="5599" y="2589"/>
                </a:lnTo>
                <a:lnTo>
                  <a:pt x="5592" y="2594"/>
                </a:lnTo>
                <a:lnTo>
                  <a:pt x="5585" y="2597"/>
                </a:lnTo>
                <a:lnTo>
                  <a:pt x="5577" y="2597"/>
                </a:lnTo>
                <a:lnTo>
                  <a:pt x="4652" y="2597"/>
                </a:lnTo>
                <a:lnTo>
                  <a:pt x="4645" y="2597"/>
                </a:lnTo>
                <a:lnTo>
                  <a:pt x="4638" y="2594"/>
                </a:lnTo>
                <a:lnTo>
                  <a:pt x="4631" y="2590"/>
                </a:lnTo>
                <a:lnTo>
                  <a:pt x="4625" y="2585"/>
                </a:lnTo>
                <a:lnTo>
                  <a:pt x="4622" y="2580"/>
                </a:lnTo>
                <a:lnTo>
                  <a:pt x="4620" y="2573"/>
                </a:lnTo>
                <a:lnTo>
                  <a:pt x="4618" y="2566"/>
                </a:lnTo>
                <a:lnTo>
                  <a:pt x="4618" y="1765"/>
                </a:lnTo>
                <a:lnTo>
                  <a:pt x="4545" y="1765"/>
                </a:lnTo>
                <a:lnTo>
                  <a:pt x="4543" y="1765"/>
                </a:lnTo>
                <a:close/>
                <a:moveTo>
                  <a:pt x="3273" y="1601"/>
                </a:moveTo>
                <a:lnTo>
                  <a:pt x="3273" y="1918"/>
                </a:lnTo>
                <a:lnTo>
                  <a:pt x="3809" y="1918"/>
                </a:lnTo>
                <a:lnTo>
                  <a:pt x="3809" y="1601"/>
                </a:lnTo>
                <a:lnTo>
                  <a:pt x="3273" y="1601"/>
                </a:lnTo>
                <a:close/>
                <a:moveTo>
                  <a:pt x="2569" y="1601"/>
                </a:moveTo>
                <a:lnTo>
                  <a:pt x="2569" y="1918"/>
                </a:lnTo>
                <a:lnTo>
                  <a:pt x="3123" y="1918"/>
                </a:lnTo>
                <a:lnTo>
                  <a:pt x="3123" y="1601"/>
                </a:lnTo>
                <a:lnTo>
                  <a:pt x="2569" y="1601"/>
                </a:lnTo>
                <a:close/>
                <a:moveTo>
                  <a:pt x="1868" y="1601"/>
                </a:moveTo>
                <a:lnTo>
                  <a:pt x="1868" y="1918"/>
                </a:lnTo>
                <a:lnTo>
                  <a:pt x="2421" y="1918"/>
                </a:lnTo>
                <a:lnTo>
                  <a:pt x="2421" y="1601"/>
                </a:lnTo>
                <a:lnTo>
                  <a:pt x="1868" y="1601"/>
                </a:lnTo>
                <a:close/>
                <a:moveTo>
                  <a:pt x="339" y="1553"/>
                </a:moveTo>
                <a:lnTo>
                  <a:pt x="358" y="1557"/>
                </a:lnTo>
                <a:lnTo>
                  <a:pt x="372" y="1571"/>
                </a:lnTo>
                <a:lnTo>
                  <a:pt x="377" y="1590"/>
                </a:lnTo>
                <a:lnTo>
                  <a:pt x="377" y="1773"/>
                </a:lnTo>
                <a:lnTo>
                  <a:pt x="381" y="1807"/>
                </a:lnTo>
                <a:lnTo>
                  <a:pt x="394" y="1838"/>
                </a:lnTo>
                <a:lnTo>
                  <a:pt x="414" y="1864"/>
                </a:lnTo>
                <a:lnTo>
                  <a:pt x="440" y="1883"/>
                </a:lnTo>
                <a:lnTo>
                  <a:pt x="471" y="1897"/>
                </a:lnTo>
                <a:lnTo>
                  <a:pt x="506" y="1903"/>
                </a:lnTo>
                <a:lnTo>
                  <a:pt x="929" y="1903"/>
                </a:lnTo>
                <a:lnTo>
                  <a:pt x="929" y="1716"/>
                </a:lnTo>
                <a:lnTo>
                  <a:pt x="1316" y="1939"/>
                </a:lnTo>
                <a:lnTo>
                  <a:pt x="929" y="2163"/>
                </a:lnTo>
                <a:lnTo>
                  <a:pt x="929" y="1976"/>
                </a:lnTo>
                <a:lnTo>
                  <a:pt x="506" y="1976"/>
                </a:lnTo>
                <a:lnTo>
                  <a:pt x="459" y="1971"/>
                </a:lnTo>
                <a:lnTo>
                  <a:pt x="415" y="1955"/>
                </a:lnTo>
                <a:lnTo>
                  <a:pt x="379" y="1932"/>
                </a:lnTo>
                <a:lnTo>
                  <a:pt x="346" y="1901"/>
                </a:lnTo>
                <a:lnTo>
                  <a:pt x="323" y="1862"/>
                </a:lnTo>
                <a:lnTo>
                  <a:pt x="307" y="1819"/>
                </a:lnTo>
                <a:lnTo>
                  <a:pt x="302" y="1773"/>
                </a:lnTo>
                <a:lnTo>
                  <a:pt x="302" y="1590"/>
                </a:lnTo>
                <a:lnTo>
                  <a:pt x="307" y="1571"/>
                </a:lnTo>
                <a:lnTo>
                  <a:pt x="319" y="1557"/>
                </a:lnTo>
                <a:lnTo>
                  <a:pt x="339" y="1553"/>
                </a:lnTo>
                <a:close/>
                <a:moveTo>
                  <a:pt x="4681" y="1534"/>
                </a:moveTo>
                <a:lnTo>
                  <a:pt x="4645" y="1539"/>
                </a:lnTo>
                <a:lnTo>
                  <a:pt x="4611" y="1553"/>
                </a:lnTo>
                <a:lnTo>
                  <a:pt x="4584" y="1574"/>
                </a:lnTo>
                <a:lnTo>
                  <a:pt x="4563" y="1602"/>
                </a:lnTo>
                <a:lnTo>
                  <a:pt x="4549" y="1635"/>
                </a:lnTo>
                <a:lnTo>
                  <a:pt x="4543" y="1672"/>
                </a:lnTo>
                <a:lnTo>
                  <a:pt x="4543" y="1707"/>
                </a:lnTo>
                <a:lnTo>
                  <a:pt x="4545" y="1707"/>
                </a:lnTo>
                <a:lnTo>
                  <a:pt x="5702" y="1707"/>
                </a:lnTo>
                <a:lnTo>
                  <a:pt x="5702" y="1672"/>
                </a:lnTo>
                <a:lnTo>
                  <a:pt x="5697" y="1635"/>
                </a:lnTo>
                <a:lnTo>
                  <a:pt x="5683" y="1602"/>
                </a:lnTo>
                <a:lnTo>
                  <a:pt x="5662" y="1574"/>
                </a:lnTo>
                <a:lnTo>
                  <a:pt x="5634" y="1553"/>
                </a:lnTo>
                <a:lnTo>
                  <a:pt x="5601" y="1539"/>
                </a:lnTo>
                <a:lnTo>
                  <a:pt x="5565" y="1534"/>
                </a:lnTo>
                <a:lnTo>
                  <a:pt x="4681" y="1534"/>
                </a:lnTo>
                <a:close/>
                <a:moveTo>
                  <a:pt x="4681" y="1477"/>
                </a:moveTo>
                <a:lnTo>
                  <a:pt x="5565" y="1477"/>
                </a:lnTo>
                <a:lnTo>
                  <a:pt x="5610" y="1482"/>
                </a:lnTo>
                <a:lnTo>
                  <a:pt x="5650" y="1496"/>
                </a:lnTo>
                <a:lnTo>
                  <a:pt x="5687" y="1520"/>
                </a:lnTo>
                <a:lnTo>
                  <a:pt x="5716" y="1550"/>
                </a:lnTo>
                <a:lnTo>
                  <a:pt x="5741" y="1587"/>
                </a:lnTo>
                <a:lnTo>
                  <a:pt x="5755" y="1629"/>
                </a:lnTo>
                <a:lnTo>
                  <a:pt x="5760" y="1672"/>
                </a:lnTo>
                <a:lnTo>
                  <a:pt x="5760" y="2555"/>
                </a:lnTo>
                <a:lnTo>
                  <a:pt x="5755" y="2601"/>
                </a:lnTo>
                <a:lnTo>
                  <a:pt x="5741" y="2641"/>
                </a:lnTo>
                <a:lnTo>
                  <a:pt x="5716" y="2678"/>
                </a:lnTo>
                <a:lnTo>
                  <a:pt x="5687" y="2709"/>
                </a:lnTo>
                <a:lnTo>
                  <a:pt x="5650" y="2732"/>
                </a:lnTo>
                <a:lnTo>
                  <a:pt x="5610" y="2746"/>
                </a:lnTo>
                <a:lnTo>
                  <a:pt x="5565" y="2751"/>
                </a:lnTo>
                <a:lnTo>
                  <a:pt x="4681" y="2751"/>
                </a:lnTo>
                <a:lnTo>
                  <a:pt x="4636" y="2746"/>
                </a:lnTo>
                <a:lnTo>
                  <a:pt x="4596" y="2732"/>
                </a:lnTo>
                <a:lnTo>
                  <a:pt x="4559" y="2709"/>
                </a:lnTo>
                <a:lnTo>
                  <a:pt x="4529" y="2678"/>
                </a:lnTo>
                <a:lnTo>
                  <a:pt x="4505" y="2641"/>
                </a:lnTo>
                <a:lnTo>
                  <a:pt x="4491" y="2601"/>
                </a:lnTo>
                <a:lnTo>
                  <a:pt x="4486" y="2555"/>
                </a:lnTo>
                <a:lnTo>
                  <a:pt x="4486" y="1672"/>
                </a:lnTo>
                <a:lnTo>
                  <a:pt x="4491" y="1629"/>
                </a:lnTo>
                <a:lnTo>
                  <a:pt x="4505" y="1587"/>
                </a:lnTo>
                <a:lnTo>
                  <a:pt x="4529" y="1550"/>
                </a:lnTo>
                <a:lnTo>
                  <a:pt x="4559" y="1520"/>
                </a:lnTo>
                <a:lnTo>
                  <a:pt x="4596" y="1496"/>
                </a:lnTo>
                <a:lnTo>
                  <a:pt x="4636" y="1482"/>
                </a:lnTo>
                <a:lnTo>
                  <a:pt x="4681" y="1477"/>
                </a:lnTo>
                <a:close/>
                <a:moveTo>
                  <a:pt x="3273" y="1135"/>
                </a:moveTo>
                <a:lnTo>
                  <a:pt x="3273" y="1450"/>
                </a:lnTo>
                <a:lnTo>
                  <a:pt x="3809" y="1450"/>
                </a:lnTo>
                <a:lnTo>
                  <a:pt x="3809" y="1135"/>
                </a:lnTo>
                <a:lnTo>
                  <a:pt x="3273" y="1135"/>
                </a:lnTo>
                <a:close/>
                <a:moveTo>
                  <a:pt x="2569" y="1135"/>
                </a:moveTo>
                <a:lnTo>
                  <a:pt x="2569" y="1450"/>
                </a:lnTo>
                <a:lnTo>
                  <a:pt x="3123" y="1450"/>
                </a:lnTo>
                <a:lnTo>
                  <a:pt x="3123" y="1135"/>
                </a:lnTo>
                <a:lnTo>
                  <a:pt x="2569" y="1135"/>
                </a:lnTo>
                <a:close/>
                <a:moveTo>
                  <a:pt x="1868" y="1135"/>
                </a:moveTo>
                <a:lnTo>
                  <a:pt x="1868" y="1450"/>
                </a:lnTo>
                <a:lnTo>
                  <a:pt x="2421" y="1450"/>
                </a:lnTo>
                <a:lnTo>
                  <a:pt x="2421" y="1135"/>
                </a:lnTo>
                <a:lnTo>
                  <a:pt x="1868" y="1135"/>
                </a:lnTo>
                <a:close/>
                <a:moveTo>
                  <a:pt x="819" y="1018"/>
                </a:moveTo>
                <a:lnTo>
                  <a:pt x="819" y="1166"/>
                </a:lnTo>
                <a:lnTo>
                  <a:pt x="1065" y="1166"/>
                </a:lnTo>
                <a:lnTo>
                  <a:pt x="1065" y="1018"/>
                </a:lnTo>
                <a:lnTo>
                  <a:pt x="819" y="1018"/>
                </a:lnTo>
                <a:close/>
                <a:moveTo>
                  <a:pt x="504" y="1018"/>
                </a:moveTo>
                <a:lnTo>
                  <a:pt x="504" y="1166"/>
                </a:lnTo>
                <a:lnTo>
                  <a:pt x="759" y="1166"/>
                </a:lnTo>
                <a:lnTo>
                  <a:pt x="759" y="1018"/>
                </a:lnTo>
                <a:lnTo>
                  <a:pt x="504" y="1018"/>
                </a:lnTo>
                <a:close/>
                <a:moveTo>
                  <a:pt x="192" y="1018"/>
                </a:moveTo>
                <a:lnTo>
                  <a:pt x="192" y="1166"/>
                </a:lnTo>
                <a:lnTo>
                  <a:pt x="447" y="1166"/>
                </a:lnTo>
                <a:lnTo>
                  <a:pt x="447" y="1018"/>
                </a:lnTo>
                <a:lnTo>
                  <a:pt x="192" y="1018"/>
                </a:lnTo>
                <a:close/>
                <a:moveTo>
                  <a:pt x="819" y="808"/>
                </a:moveTo>
                <a:lnTo>
                  <a:pt x="819" y="958"/>
                </a:lnTo>
                <a:lnTo>
                  <a:pt x="1065" y="958"/>
                </a:lnTo>
                <a:lnTo>
                  <a:pt x="1065" y="808"/>
                </a:lnTo>
                <a:lnTo>
                  <a:pt x="819" y="808"/>
                </a:lnTo>
                <a:close/>
                <a:moveTo>
                  <a:pt x="504" y="808"/>
                </a:moveTo>
                <a:lnTo>
                  <a:pt x="504" y="958"/>
                </a:lnTo>
                <a:lnTo>
                  <a:pt x="759" y="958"/>
                </a:lnTo>
                <a:lnTo>
                  <a:pt x="759" y="808"/>
                </a:lnTo>
                <a:lnTo>
                  <a:pt x="504" y="808"/>
                </a:lnTo>
                <a:close/>
                <a:moveTo>
                  <a:pt x="192" y="808"/>
                </a:moveTo>
                <a:lnTo>
                  <a:pt x="192" y="958"/>
                </a:lnTo>
                <a:lnTo>
                  <a:pt x="447" y="958"/>
                </a:lnTo>
                <a:lnTo>
                  <a:pt x="447" y="808"/>
                </a:lnTo>
                <a:lnTo>
                  <a:pt x="192" y="808"/>
                </a:lnTo>
                <a:close/>
                <a:moveTo>
                  <a:pt x="4824" y="730"/>
                </a:moveTo>
                <a:lnTo>
                  <a:pt x="4824" y="916"/>
                </a:lnTo>
                <a:lnTo>
                  <a:pt x="5249" y="916"/>
                </a:lnTo>
                <a:lnTo>
                  <a:pt x="5296" y="922"/>
                </a:lnTo>
                <a:lnTo>
                  <a:pt x="5338" y="937"/>
                </a:lnTo>
                <a:lnTo>
                  <a:pt x="5376" y="962"/>
                </a:lnTo>
                <a:lnTo>
                  <a:pt x="5407" y="993"/>
                </a:lnTo>
                <a:lnTo>
                  <a:pt x="5432" y="1032"/>
                </a:lnTo>
                <a:lnTo>
                  <a:pt x="5448" y="1073"/>
                </a:lnTo>
                <a:lnTo>
                  <a:pt x="5453" y="1121"/>
                </a:lnTo>
                <a:lnTo>
                  <a:pt x="5453" y="1302"/>
                </a:lnTo>
                <a:lnTo>
                  <a:pt x="5448" y="1321"/>
                </a:lnTo>
                <a:lnTo>
                  <a:pt x="5434" y="1335"/>
                </a:lnTo>
                <a:lnTo>
                  <a:pt x="5414" y="1341"/>
                </a:lnTo>
                <a:lnTo>
                  <a:pt x="5397" y="1335"/>
                </a:lnTo>
                <a:lnTo>
                  <a:pt x="5383" y="1321"/>
                </a:lnTo>
                <a:lnTo>
                  <a:pt x="5378" y="1302"/>
                </a:lnTo>
                <a:lnTo>
                  <a:pt x="5378" y="1121"/>
                </a:lnTo>
                <a:lnTo>
                  <a:pt x="5373" y="1086"/>
                </a:lnTo>
                <a:lnTo>
                  <a:pt x="5360" y="1056"/>
                </a:lnTo>
                <a:lnTo>
                  <a:pt x="5339" y="1030"/>
                </a:lnTo>
                <a:lnTo>
                  <a:pt x="5313" y="1009"/>
                </a:lnTo>
                <a:lnTo>
                  <a:pt x="5283" y="995"/>
                </a:lnTo>
                <a:lnTo>
                  <a:pt x="5249" y="991"/>
                </a:lnTo>
                <a:lnTo>
                  <a:pt x="4824" y="991"/>
                </a:lnTo>
                <a:lnTo>
                  <a:pt x="4824" y="1178"/>
                </a:lnTo>
                <a:lnTo>
                  <a:pt x="4437" y="953"/>
                </a:lnTo>
                <a:lnTo>
                  <a:pt x="4824" y="730"/>
                </a:lnTo>
                <a:close/>
                <a:moveTo>
                  <a:pt x="3273" y="667"/>
                </a:moveTo>
                <a:lnTo>
                  <a:pt x="3273" y="984"/>
                </a:lnTo>
                <a:lnTo>
                  <a:pt x="3809" y="984"/>
                </a:lnTo>
                <a:lnTo>
                  <a:pt x="3809" y="667"/>
                </a:lnTo>
                <a:lnTo>
                  <a:pt x="3273" y="667"/>
                </a:lnTo>
                <a:close/>
                <a:moveTo>
                  <a:pt x="2569" y="667"/>
                </a:moveTo>
                <a:lnTo>
                  <a:pt x="2569" y="984"/>
                </a:lnTo>
                <a:lnTo>
                  <a:pt x="3123" y="984"/>
                </a:lnTo>
                <a:lnTo>
                  <a:pt x="3123" y="667"/>
                </a:lnTo>
                <a:lnTo>
                  <a:pt x="2569" y="667"/>
                </a:lnTo>
                <a:close/>
                <a:moveTo>
                  <a:pt x="1868" y="667"/>
                </a:moveTo>
                <a:lnTo>
                  <a:pt x="1868" y="984"/>
                </a:lnTo>
                <a:lnTo>
                  <a:pt x="2421" y="984"/>
                </a:lnTo>
                <a:lnTo>
                  <a:pt x="2421" y="667"/>
                </a:lnTo>
                <a:lnTo>
                  <a:pt x="1868" y="667"/>
                </a:lnTo>
                <a:close/>
                <a:moveTo>
                  <a:pt x="1567" y="667"/>
                </a:moveTo>
                <a:lnTo>
                  <a:pt x="1567" y="2431"/>
                </a:lnTo>
                <a:lnTo>
                  <a:pt x="1573" y="2486"/>
                </a:lnTo>
                <a:lnTo>
                  <a:pt x="1587" y="2536"/>
                </a:lnTo>
                <a:lnTo>
                  <a:pt x="1609" y="2582"/>
                </a:lnTo>
                <a:lnTo>
                  <a:pt x="1639" y="2623"/>
                </a:lnTo>
                <a:lnTo>
                  <a:pt x="1674" y="2660"/>
                </a:lnTo>
                <a:lnTo>
                  <a:pt x="1716" y="2690"/>
                </a:lnTo>
                <a:lnTo>
                  <a:pt x="1763" y="2712"/>
                </a:lnTo>
                <a:lnTo>
                  <a:pt x="1814" y="2726"/>
                </a:lnTo>
                <a:lnTo>
                  <a:pt x="1868" y="2730"/>
                </a:lnTo>
                <a:lnTo>
                  <a:pt x="3849" y="2730"/>
                </a:lnTo>
                <a:lnTo>
                  <a:pt x="3903" y="2726"/>
                </a:lnTo>
                <a:lnTo>
                  <a:pt x="3953" y="2712"/>
                </a:lnTo>
                <a:lnTo>
                  <a:pt x="4001" y="2690"/>
                </a:lnTo>
                <a:lnTo>
                  <a:pt x="4042" y="2660"/>
                </a:lnTo>
                <a:lnTo>
                  <a:pt x="4077" y="2623"/>
                </a:lnTo>
                <a:lnTo>
                  <a:pt x="4107" y="2582"/>
                </a:lnTo>
                <a:lnTo>
                  <a:pt x="4130" y="2536"/>
                </a:lnTo>
                <a:lnTo>
                  <a:pt x="4144" y="2486"/>
                </a:lnTo>
                <a:lnTo>
                  <a:pt x="4149" y="2431"/>
                </a:lnTo>
                <a:lnTo>
                  <a:pt x="4149" y="667"/>
                </a:lnTo>
                <a:lnTo>
                  <a:pt x="3957" y="667"/>
                </a:lnTo>
                <a:lnTo>
                  <a:pt x="3957" y="2456"/>
                </a:lnTo>
                <a:lnTo>
                  <a:pt x="3955" y="2477"/>
                </a:lnTo>
                <a:lnTo>
                  <a:pt x="3946" y="2494"/>
                </a:lnTo>
                <a:lnTo>
                  <a:pt x="3933" y="2510"/>
                </a:lnTo>
                <a:lnTo>
                  <a:pt x="3917" y="2524"/>
                </a:lnTo>
                <a:lnTo>
                  <a:pt x="3899" y="2531"/>
                </a:lnTo>
                <a:lnTo>
                  <a:pt x="3878" y="2534"/>
                </a:lnTo>
                <a:lnTo>
                  <a:pt x="1801" y="2534"/>
                </a:lnTo>
                <a:lnTo>
                  <a:pt x="1782" y="2533"/>
                </a:lnTo>
                <a:lnTo>
                  <a:pt x="1766" y="2526"/>
                </a:lnTo>
                <a:lnTo>
                  <a:pt x="1747" y="2513"/>
                </a:lnTo>
                <a:lnTo>
                  <a:pt x="1731" y="2498"/>
                </a:lnTo>
                <a:lnTo>
                  <a:pt x="1721" y="2479"/>
                </a:lnTo>
                <a:lnTo>
                  <a:pt x="1718" y="2456"/>
                </a:lnTo>
                <a:lnTo>
                  <a:pt x="1718" y="667"/>
                </a:lnTo>
                <a:lnTo>
                  <a:pt x="1567" y="667"/>
                </a:lnTo>
                <a:close/>
                <a:moveTo>
                  <a:pt x="819" y="600"/>
                </a:moveTo>
                <a:lnTo>
                  <a:pt x="819" y="751"/>
                </a:lnTo>
                <a:lnTo>
                  <a:pt x="1065" y="751"/>
                </a:lnTo>
                <a:lnTo>
                  <a:pt x="1065" y="600"/>
                </a:lnTo>
                <a:lnTo>
                  <a:pt x="819" y="600"/>
                </a:lnTo>
                <a:close/>
                <a:moveTo>
                  <a:pt x="504" y="600"/>
                </a:moveTo>
                <a:lnTo>
                  <a:pt x="504" y="751"/>
                </a:lnTo>
                <a:lnTo>
                  <a:pt x="759" y="751"/>
                </a:lnTo>
                <a:lnTo>
                  <a:pt x="759" y="600"/>
                </a:lnTo>
                <a:lnTo>
                  <a:pt x="504" y="600"/>
                </a:lnTo>
                <a:close/>
                <a:moveTo>
                  <a:pt x="192" y="600"/>
                </a:moveTo>
                <a:lnTo>
                  <a:pt x="192" y="751"/>
                </a:lnTo>
                <a:lnTo>
                  <a:pt x="447" y="751"/>
                </a:lnTo>
                <a:lnTo>
                  <a:pt x="447" y="600"/>
                </a:lnTo>
                <a:lnTo>
                  <a:pt x="192" y="600"/>
                </a:lnTo>
                <a:close/>
                <a:moveTo>
                  <a:pt x="819" y="393"/>
                </a:moveTo>
                <a:lnTo>
                  <a:pt x="819" y="543"/>
                </a:lnTo>
                <a:lnTo>
                  <a:pt x="1065" y="543"/>
                </a:lnTo>
                <a:lnTo>
                  <a:pt x="1065" y="393"/>
                </a:lnTo>
                <a:lnTo>
                  <a:pt x="819" y="393"/>
                </a:lnTo>
                <a:close/>
                <a:moveTo>
                  <a:pt x="504" y="393"/>
                </a:moveTo>
                <a:lnTo>
                  <a:pt x="504" y="543"/>
                </a:lnTo>
                <a:lnTo>
                  <a:pt x="759" y="543"/>
                </a:lnTo>
                <a:lnTo>
                  <a:pt x="759" y="393"/>
                </a:lnTo>
                <a:lnTo>
                  <a:pt x="504" y="393"/>
                </a:lnTo>
                <a:close/>
                <a:moveTo>
                  <a:pt x="192" y="393"/>
                </a:moveTo>
                <a:lnTo>
                  <a:pt x="192" y="543"/>
                </a:lnTo>
                <a:lnTo>
                  <a:pt x="447" y="543"/>
                </a:lnTo>
                <a:lnTo>
                  <a:pt x="447" y="393"/>
                </a:lnTo>
                <a:lnTo>
                  <a:pt x="192" y="393"/>
                </a:lnTo>
                <a:close/>
                <a:moveTo>
                  <a:pt x="58" y="393"/>
                </a:moveTo>
                <a:lnTo>
                  <a:pt x="58" y="1183"/>
                </a:lnTo>
                <a:lnTo>
                  <a:pt x="63" y="1220"/>
                </a:lnTo>
                <a:lnTo>
                  <a:pt x="77" y="1253"/>
                </a:lnTo>
                <a:lnTo>
                  <a:pt x="98" y="1281"/>
                </a:lnTo>
                <a:lnTo>
                  <a:pt x="126" y="1302"/>
                </a:lnTo>
                <a:lnTo>
                  <a:pt x="159" y="1316"/>
                </a:lnTo>
                <a:lnTo>
                  <a:pt x="195" y="1321"/>
                </a:lnTo>
                <a:lnTo>
                  <a:pt x="1079" y="1321"/>
                </a:lnTo>
                <a:lnTo>
                  <a:pt x="1115" y="1316"/>
                </a:lnTo>
                <a:lnTo>
                  <a:pt x="1149" y="1302"/>
                </a:lnTo>
                <a:lnTo>
                  <a:pt x="1176" y="1281"/>
                </a:lnTo>
                <a:lnTo>
                  <a:pt x="1197" y="1253"/>
                </a:lnTo>
                <a:lnTo>
                  <a:pt x="1211" y="1220"/>
                </a:lnTo>
                <a:lnTo>
                  <a:pt x="1217" y="1183"/>
                </a:lnTo>
                <a:lnTo>
                  <a:pt x="1217" y="393"/>
                </a:lnTo>
                <a:lnTo>
                  <a:pt x="1122" y="393"/>
                </a:lnTo>
                <a:lnTo>
                  <a:pt x="1122" y="1194"/>
                </a:lnTo>
                <a:lnTo>
                  <a:pt x="1122" y="1203"/>
                </a:lnTo>
                <a:lnTo>
                  <a:pt x="1119" y="1210"/>
                </a:lnTo>
                <a:lnTo>
                  <a:pt x="1114" y="1215"/>
                </a:lnTo>
                <a:lnTo>
                  <a:pt x="1107" y="1220"/>
                </a:lnTo>
                <a:lnTo>
                  <a:pt x="1100" y="1224"/>
                </a:lnTo>
                <a:lnTo>
                  <a:pt x="1091" y="1225"/>
                </a:lnTo>
                <a:lnTo>
                  <a:pt x="166" y="1225"/>
                </a:lnTo>
                <a:lnTo>
                  <a:pt x="159" y="1224"/>
                </a:lnTo>
                <a:lnTo>
                  <a:pt x="152" y="1222"/>
                </a:lnTo>
                <a:lnTo>
                  <a:pt x="147" y="1218"/>
                </a:lnTo>
                <a:lnTo>
                  <a:pt x="141" y="1213"/>
                </a:lnTo>
                <a:lnTo>
                  <a:pt x="136" y="1208"/>
                </a:lnTo>
                <a:lnTo>
                  <a:pt x="134" y="1201"/>
                </a:lnTo>
                <a:lnTo>
                  <a:pt x="133" y="1194"/>
                </a:lnTo>
                <a:lnTo>
                  <a:pt x="133" y="393"/>
                </a:lnTo>
                <a:lnTo>
                  <a:pt x="59" y="393"/>
                </a:lnTo>
                <a:lnTo>
                  <a:pt x="58" y="393"/>
                </a:lnTo>
                <a:close/>
                <a:moveTo>
                  <a:pt x="195" y="162"/>
                </a:moveTo>
                <a:lnTo>
                  <a:pt x="159" y="168"/>
                </a:lnTo>
                <a:lnTo>
                  <a:pt x="126" y="182"/>
                </a:lnTo>
                <a:lnTo>
                  <a:pt x="98" y="202"/>
                </a:lnTo>
                <a:lnTo>
                  <a:pt x="77" y="230"/>
                </a:lnTo>
                <a:lnTo>
                  <a:pt x="63" y="264"/>
                </a:lnTo>
                <a:lnTo>
                  <a:pt x="58" y="300"/>
                </a:lnTo>
                <a:lnTo>
                  <a:pt x="58" y="335"/>
                </a:lnTo>
                <a:lnTo>
                  <a:pt x="59" y="335"/>
                </a:lnTo>
                <a:lnTo>
                  <a:pt x="1217" y="335"/>
                </a:lnTo>
                <a:lnTo>
                  <a:pt x="1217" y="300"/>
                </a:lnTo>
                <a:lnTo>
                  <a:pt x="1211" y="264"/>
                </a:lnTo>
                <a:lnTo>
                  <a:pt x="1197" y="230"/>
                </a:lnTo>
                <a:lnTo>
                  <a:pt x="1176" y="202"/>
                </a:lnTo>
                <a:lnTo>
                  <a:pt x="1149" y="182"/>
                </a:lnTo>
                <a:lnTo>
                  <a:pt x="1115" y="168"/>
                </a:lnTo>
                <a:lnTo>
                  <a:pt x="1079" y="162"/>
                </a:lnTo>
                <a:lnTo>
                  <a:pt x="195" y="162"/>
                </a:lnTo>
                <a:close/>
                <a:moveTo>
                  <a:pt x="1868" y="150"/>
                </a:moveTo>
                <a:lnTo>
                  <a:pt x="1814" y="155"/>
                </a:lnTo>
                <a:lnTo>
                  <a:pt x="1763" y="169"/>
                </a:lnTo>
                <a:lnTo>
                  <a:pt x="1716" y="190"/>
                </a:lnTo>
                <a:lnTo>
                  <a:pt x="1674" y="220"/>
                </a:lnTo>
                <a:lnTo>
                  <a:pt x="1639" y="257"/>
                </a:lnTo>
                <a:lnTo>
                  <a:pt x="1609" y="298"/>
                </a:lnTo>
                <a:lnTo>
                  <a:pt x="1587" y="346"/>
                </a:lnTo>
                <a:lnTo>
                  <a:pt x="1573" y="396"/>
                </a:lnTo>
                <a:lnTo>
                  <a:pt x="1567" y="450"/>
                </a:lnTo>
                <a:lnTo>
                  <a:pt x="1567" y="517"/>
                </a:lnTo>
                <a:lnTo>
                  <a:pt x="4149" y="517"/>
                </a:lnTo>
                <a:lnTo>
                  <a:pt x="4149" y="450"/>
                </a:lnTo>
                <a:lnTo>
                  <a:pt x="4144" y="396"/>
                </a:lnTo>
                <a:lnTo>
                  <a:pt x="4130" y="346"/>
                </a:lnTo>
                <a:lnTo>
                  <a:pt x="4107" y="298"/>
                </a:lnTo>
                <a:lnTo>
                  <a:pt x="4077" y="257"/>
                </a:lnTo>
                <a:lnTo>
                  <a:pt x="4042" y="220"/>
                </a:lnTo>
                <a:lnTo>
                  <a:pt x="4001" y="190"/>
                </a:lnTo>
                <a:lnTo>
                  <a:pt x="3953" y="169"/>
                </a:lnTo>
                <a:lnTo>
                  <a:pt x="3903" y="155"/>
                </a:lnTo>
                <a:lnTo>
                  <a:pt x="3849" y="150"/>
                </a:lnTo>
                <a:lnTo>
                  <a:pt x="1868" y="150"/>
                </a:lnTo>
                <a:close/>
                <a:moveTo>
                  <a:pt x="195" y="105"/>
                </a:moveTo>
                <a:lnTo>
                  <a:pt x="1079" y="105"/>
                </a:lnTo>
                <a:lnTo>
                  <a:pt x="1124" y="110"/>
                </a:lnTo>
                <a:lnTo>
                  <a:pt x="1164" y="124"/>
                </a:lnTo>
                <a:lnTo>
                  <a:pt x="1201" y="147"/>
                </a:lnTo>
                <a:lnTo>
                  <a:pt x="1231" y="178"/>
                </a:lnTo>
                <a:lnTo>
                  <a:pt x="1255" y="215"/>
                </a:lnTo>
                <a:lnTo>
                  <a:pt x="1269" y="255"/>
                </a:lnTo>
                <a:lnTo>
                  <a:pt x="1274" y="300"/>
                </a:lnTo>
                <a:lnTo>
                  <a:pt x="1274" y="1183"/>
                </a:lnTo>
                <a:lnTo>
                  <a:pt x="1269" y="1227"/>
                </a:lnTo>
                <a:lnTo>
                  <a:pt x="1255" y="1269"/>
                </a:lnTo>
                <a:lnTo>
                  <a:pt x="1231" y="1306"/>
                </a:lnTo>
                <a:lnTo>
                  <a:pt x="1201" y="1335"/>
                </a:lnTo>
                <a:lnTo>
                  <a:pt x="1164" y="1358"/>
                </a:lnTo>
                <a:lnTo>
                  <a:pt x="1124" y="1374"/>
                </a:lnTo>
                <a:lnTo>
                  <a:pt x="1079" y="1379"/>
                </a:lnTo>
                <a:lnTo>
                  <a:pt x="195" y="1379"/>
                </a:lnTo>
                <a:lnTo>
                  <a:pt x="150" y="1374"/>
                </a:lnTo>
                <a:lnTo>
                  <a:pt x="110" y="1358"/>
                </a:lnTo>
                <a:lnTo>
                  <a:pt x="73" y="1335"/>
                </a:lnTo>
                <a:lnTo>
                  <a:pt x="44" y="1306"/>
                </a:lnTo>
                <a:lnTo>
                  <a:pt x="19" y="1269"/>
                </a:lnTo>
                <a:lnTo>
                  <a:pt x="5" y="1227"/>
                </a:lnTo>
                <a:lnTo>
                  <a:pt x="0" y="1183"/>
                </a:lnTo>
                <a:lnTo>
                  <a:pt x="0" y="300"/>
                </a:lnTo>
                <a:lnTo>
                  <a:pt x="5" y="255"/>
                </a:lnTo>
                <a:lnTo>
                  <a:pt x="19" y="215"/>
                </a:lnTo>
                <a:lnTo>
                  <a:pt x="44" y="178"/>
                </a:lnTo>
                <a:lnTo>
                  <a:pt x="73" y="147"/>
                </a:lnTo>
                <a:lnTo>
                  <a:pt x="110" y="124"/>
                </a:lnTo>
                <a:lnTo>
                  <a:pt x="150" y="110"/>
                </a:lnTo>
                <a:lnTo>
                  <a:pt x="195" y="105"/>
                </a:lnTo>
                <a:close/>
                <a:moveTo>
                  <a:pt x="1868" y="0"/>
                </a:moveTo>
                <a:lnTo>
                  <a:pt x="3849" y="0"/>
                </a:lnTo>
                <a:lnTo>
                  <a:pt x="3915" y="5"/>
                </a:lnTo>
                <a:lnTo>
                  <a:pt x="3978" y="19"/>
                </a:lnTo>
                <a:lnTo>
                  <a:pt x="4037" y="42"/>
                </a:lnTo>
                <a:lnTo>
                  <a:pt x="4093" y="73"/>
                </a:lnTo>
                <a:lnTo>
                  <a:pt x="4144" y="110"/>
                </a:lnTo>
                <a:lnTo>
                  <a:pt x="4187" y="155"/>
                </a:lnTo>
                <a:lnTo>
                  <a:pt x="4226" y="206"/>
                </a:lnTo>
                <a:lnTo>
                  <a:pt x="4255" y="260"/>
                </a:lnTo>
                <a:lnTo>
                  <a:pt x="4278" y="319"/>
                </a:lnTo>
                <a:lnTo>
                  <a:pt x="4294" y="384"/>
                </a:lnTo>
                <a:lnTo>
                  <a:pt x="4297" y="450"/>
                </a:lnTo>
                <a:lnTo>
                  <a:pt x="4297" y="2431"/>
                </a:lnTo>
                <a:lnTo>
                  <a:pt x="4294" y="2498"/>
                </a:lnTo>
                <a:lnTo>
                  <a:pt x="4278" y="2561"/>
                </a:lnTo>
                <a:lnTo>
                  <a:pt x="4255" y="2620"/>
                </a:lnTo>
                <a:lnTo>
                  <a:pt x="4226" y="2676"/>
                </a:lnTo>
                <a:lnTo>
                  <a:pt x="4187" y="2725"/>
                </a:lnTo>
                <a:lnTo>
                  <a:pt x="4144" y="2770"/>
                </a:lnTo>
                <a:lnTo>
                  <a:pt x="4093" y="2807"/>
                </a:lnTo>
                <a:lnTo>
                  <a:pt x="4037" y="2838"/>
                </a:lnTo>
                <a:lnTo>
                  <a:pt x="3978" y="2861"/>
                </a:lnTo>
                <a:lnTo>
                  <a:pt x="3915" y="2875"/>
                </a:lnTo>
                <a:lnTo>
                  <a:pt x="3849" y="2880"/>
                </a:lnTo>
                <a:lnTo>
                  <a:pt x="1868" y="2880"/>
                </a:lnTo>
                <a:lnTo>
                  <a:pt x="1801" y="2875"/>
                </a:lnTo>
                <a:lnTo>
                  <a:pt x="1738" y="2861"/>
                </a:lnTo>
                <a:lnTo>
                  <a:pt x="1679" y="2838"/>
                </a:lnTo>
                <a:lnTo>
                  <a:pt x="1623" y="2807"/>
                </a:lnTo>
                <a:lnTo>
                  <a:pt x="1573" y="2770"/>
                </a:lnTo>
                <a:lnTo>
                  <a:pt x="1529" y="2725"/>
                </a:lnTo>
                <a:lnTo>
                  <a:pt x="1491" y="2676"/>
                </a:lnTo>
                <a:lnTo>
                  <a:pt x="1461" y="2620"/>
                </a:lnTo>
                <a:lnTo>
                  <a:pt x="1438" y="2561"/>
                </a:lnTo>
                <a:lnTo>
                  <a:pt x="1423" y="2498"/>
                </a:lnTo>
                <a:lnTo>
                  <a:pt x="1419" y="2431"/>
                </a:lnTo>
                <a:lnTo>
                  <a:pt x="1419" y="450"/>
                </a:lnTo>
                <a:lnTo>
                  <a:pt x="1423" y="384"/>
                </a:lnTo>
                <a:lnTo>
                  <a:pt x="1438" y="319"/>
                </a:lnTo>
                <a:lnTo>
                  <a:pt x="1461" y="260"/>
                </a:lnTo>
                <a:lnTo>
                  <a:pt x="1491" y="206"/>
                </a:lnTo>
                <a:lnTo>
                  <a:pt x="1529" y="155"/>
                </a:lnTo>
                <a:lnTo>
                  <a:pt x="1573" y="110"/>
                </a:lnTo>
                <a:lnTo>
                  <a:pt x="1623" y="73"/>
                </a:lnTo>
                <a:lnTo>
                  <a:pt x="1679" y="42"/>
                </a:lnTo>
                <a:lnTo>
                  <a:pt x="1738" y="19"/>
                </a:lnTo>
                <a:lnTo>
                  <a:pt x="1801" y="5"/>
                </a:lnTo>
                <a:lnTo>
                  <a:pt x="1868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135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6A598E-FBF6-4E42-BDAD-ED9B6EA83A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d Stem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3DE65E-B5ED-49C0-812F-9E72BED951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me tokens are related.</a:t>
            </a:r>
          </a:p>
          <a:p>
            <a:pPr lvl="1"/>
            <a:r>
              <a:rPr lang="en-US" dirty="0"/>
              <a:t>For example: </a:t>
            </a:r>
            <a:r>
              <a:rPr lang="en-US" b="1" dirty="0"/>
              <a:t>run</a:t>
            </a:r>
            <a:r>
              <a:rPr lang="en-US" dirty="0"/>
              <a:t>, </a:t>
            </a:r>
            <a:r>
              <a:rPr lang="en-US" b="1" dirty="0"/>
              <a:t>ran</a:t>
            </a:r>
            <a:r>
              <a:rPr lang="en-US" dirty="0"/>
              <a:t>, </a:t>
            </a:r>
            <a:r>
              <a:rPr lang="en-US" b="1" dirty="0"/>
              <a:t>running</a:t>
            </a:r>
          </a:p>
          <a:p>
            <a:r>
              <a:rPr lang="en-US" dirty="0"/>
              <a:t>These tokens are all </a:t>
            </a:r>
            <a:r>
              <a:rPr lang="en-US" b="1" i="1" dirty="0"/>
              <a:t>stems</a:t>
            </a:r>
            <a:r>
              <a:rPr lang="en-US" dirty="0"/>
              <a:t> for the same term.</a:t>
            </a:r>
          </a:p>
          <a:p>
            <a:r>
              <a:rPr lang="en-US" dirty="0"/>
              <a:t>All these tokens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</a:t>
            </a:r>
            <a:r>
              <a:rPr lang="en-US" b="1" i="1" dirty="0"/>
              <a:t>stemmed</a:t>
            </a:r>
            <a:r>
              <a:rPr lang="en-US" b="1" dirty="0"/>
              <a:t> </a:t>
            </a:r>
            <a:r>
              <a:rPr lang="en-US" dirty="0"/>
              <a:t>to one term.</a:t>
            </a:r>
          </a:p>
          <a:p>
            <a:pPr lvl="1"/>
            <a:r>
              <a:rPr lang="en-US" dirty="0"/>
              <a:t>For example: </a:t>
            </a:r>
            <a:r>
              <a:rPr lang="en-US" b="1" dirty="0"/>
              <a:t>run</a:t>
            </a:r>
            <a:r>
              <a:rPr lang="en-US" dirty="0"/>
              <a:t>, </a:t>
            </a:r>
            <a:r>
              <a:rPr lang="en-US" b="1" dirty="0"/>
              <a:t>ran</a:t>
            </a:r>
            <a:r>
              <a:rPr lang="en-US" dirty="0"/>
              <a:t>, </a:t>
            </a:r>
            <a:r>
              <a:rPr lang="en-US" b="1" dirty="0"/>
              <a:t>running </a:t>
            </a:r>
            <a:r>
              <a:rPr lang="en-US" dirty="0">
                <a:sym typeface="Wingdings" panose="05000000000000000000" pitchFamily="2" charset="2"/>
              </a:rPr>
              <a:t> </a:t>
            </a:r>
            <a:r>
              <a:rPr lang="en-US" b="1" dirty="0">
                <a:sym typeface="Wingdings" panose="05000000000000000000" pitchFamily="2" charset="2"/>
              </a:rPr>
              <a:t>run</a:t>
            </a:r>
            <a:r>
              <a:rPr lang="en-US" dirty="0">
                <a:sym typeface="Symbol" panose="05050102010706020507" pitchFamily="18" charset="2"/>
              </a:rPr>
              <a:t></a:t>
            </a:r>
            <a:endParaRPr lang="en-US" dirty="0"/>
          </a:p>
          <a:p>
            <a:endParaRPr lang="en-US" dirty="0"/>
          </a:p>
        </p:txBody>
      </p:sp>
      <p:sp>
        <p:nvSpPr>
          <p:cNvPr id="4" name="Freeform 21">
            <a:extLst>
              <a:ext uri="{FF2B5EF4-FFF2-40B4-BE49-F238E27FC236}">
                <a16:creationId xmlns:a16="http://schemas.microsoft.com/office/drawing/2014/main" id="{10DCC41A-B82C-4848-AD67-3B871B79F25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5575734" y="3121891"/>
            <a:ext cx="2566554" cy="1283277"/>
          </a:xfrm>
          <a:custGeom>
            <a:avLst/>
            <a:gdLst>
              <a:gd name="T0" fmla="*/ 5245 w 5760"/>
              <a:gd name="T1" fmla="*/ 2390 h 2880"/>
              <a:gd name="T2" fmla="*/ 5551 w 5760"/>
              <a:gd name="T3" fmla="*/ 2332 h 2880"/>
              <a:gd name="T4" fmla="*/ 4678 w 5760"/>
              <a:gd name="T5" fmla="*/ 2332 h 2880"/>
              <a:gd name="T6" fmla="*/ 2569 w 5760"/>
              <a:gd name="T7" fmla="*/ 2068 h 2880"/>
              <a:gd name="T8" fmla="*/ 1868 w 5760"/>
              <a:gd name="T9" fmla="*/ 2068 h 2880"/>
              <a:gd name="T10" fmla="*/ 5245 w 5760"/>
              <a:gd name="T11" fmla="*/ 1974 h 2880"/>
              <a:gd name="T12" fmla="*/ 5551 w 5760"/>
              <a:gd name="T13" fmla="*/ 1915 h 2880"/>
              <a:gd name="T14" fmla="*/ 4678 w 5760"/>
              <a:gd name="T15" fmla="*/ 1915 h 2880"/>
              <a:gd name="T16" fmla="*/ 4611 w 5760"/>
              <a:gd name="T17" fmla="*/ 2674 h 2880"/>
              <a:gd name="T18" fmla="*/ 5702 w 5760"/>
              <a:gd name="T19" fmla="*/ 2555 h 2880"/>
              <a:gd name="T20" fmla="*/ 5577 w 5760"/>
              <a:gd name="T21" fmla="*/ 2597 h 2880"/>
              <a:gd name="T22" fmla="*/ 4618 w 5760"/>
              <a:gd name="T23" fmla="*/ 1765 h 2880"/>
              <a:gd name="T24" fmla="*/ 2569 w 5760"/>
              <a:gd name="T25" fmla="*/ 1918 h 2880"/>
              <a:gd name="T26" fmla="*/ 339 w 5760"/>
              <a:gd name="T27" fmla="*/ 1553 h 2880"/>
              <a:gd name="T28" fmla="*/ 471 w 5760"/>
              <a:gd name="T29" fmla="*/ 1897 h 2880"/>
              <a:gd name="T30" fmla="*/ 415 w 5760"/>
              <a:gd name="T31" fmla="*/ 1955 h 2880"/>
              <a:gd name="T32" fmla="*/ 339 w 5760"/>
              <a:gd name="T33" fmla="*/ 1553 h 2880"/>
              <a:gd name="T34" fmla="*/ 4545 w 5760"/>
              <a:gd name="T35" fmla="*/ 1707 h 2880"/>
              <a:gd name="T36" fmla="*/ 4681 w 5760"/>
              <a:gd name="T37" fmla="*/ 1534 h 2880"/>
              <a:gd name="T38" fmla="*/ 5760 w 5760"/>
              <a:gd name="T39" fmla="*/ 1672 h 2880"/>
              <a:gd name="T40" fmla="*/ 4681 w 5760"/>
              <a:gd name="T41" fmla="*/ 2751 h 2880"/>
              <a:gd name="T42" fmla="*/ 4491 w 5760"/>
              <a:gd name="T43" fmla="*/ 1629 h 2880"/>
              <a:gd name="T44" fmla="*/ 3809 w 5760"/>
              <a:gd name="T45" fmla="*/ 1450 h 2880"/>
              <a:gd name="T46" fmla="*/ 1868 w 5760"/>
              <a:gd name="T47" fmla="*/ 1450 h 2880"/>
              <a:gd name="T48" fmla="*/ 504 w 5760"/>
              <a:gd name="T49" fmla="*/ 1018 h 2880"/>
              <a:gd name="T50" fmla="*/ 192 w 5760"/>
              <a:gd name="T51" fmla="*/ 1018 h 2880"/>
              <a:gd name="T52" fmla="*/ 759 w 5760"/>
              <a:gd name="T53" fmla="*/ 808 h 2880"/>
              <a:gd name="T54" fmla="*/ 5249 w 5760"/>
              <a:gd name="T55" fmla="*/ 916 h 2880"/>
              <a:gd name="T56" fmla="*/ 5448 w 5760"/>
              <a:gd name="T57" fmla="*/ 1321 h 2880"/>
              <a:gd name="T58" fmla="*/ 5339 w 5760"/>
              <a:gd name="T59" fmla="*/ 1030 h 2880"/>
              <a:gd name="T60" fmla="*/ 3273 w 5760"/>
              <a:gd name="T61" fmla="*/ 984 h 2880"/>
              <a:gd name="T62" fmla="*/ 1868 w 5760"/>
              <a:gd name="T63" fmla="*/ 667 h 2880"/>
              <a:gd name="T64" fmla="*/ 1609 w 5760"/>
              <a:gd name="T65" fmla="*/ 2582 h 2880"/>
              <a:gd name="T66" fmla="*/ 3953 w 5760"/>
              <a:gd name="T67" fmla="*/ 2712 h 2880"/>
              <a:gd name="T68" fmla="*/ 3957 w 5760"/>
              <a:gd name="T69" fmla="*/ 667 h 2880"/>
              <a:gd name="T70" fmla="*/ 1782 w 5760"/>
              <a:gd name="T71" fmla="*/ 2533 h 2880"/>
              <a:gd name="T72" fmla="*/ 819 w 5760"/>
              <a:gd name="T73" fmla="*/ 751 h 2880"/>
              <a:gd name="T74" fmla="*/ 192 w 5760"/>
              <a:gd name="T75" fmla="*/ 600 h 2880"/>
              <a:gd name="T76" fmla="*/ 819 w 5760"/>
              <a:gd name="T77" fmla="*/ 393 h 2880"/>
              <a:gd name="T78" fmla="*/ 447 w 5760"/>
              <a:gd name="T79" fmla="*/ 393 h 2880"/>
              <a:gd name="T80" fmla="*/ 195 w 5760"/>
              <a:gd name="T81" fmla="*/ 1321 h 2880"/>
              <a:gd name="T82" fmla="*/ 1122 w 5760"/>
              <a:gd name="T83" fmla="*/ 393 h 2880"/>
              <a:gd name="T84" fmla="*/ 159 w 5760"/>
              <a:gd name="T85" fmla="*/ 1224 h 2880"/>
              <a:gd name="T86" fmla="*/ 58 w 5760"/>
              <a:gd name="T87" fmla="*/ 393 h 2880"/>
              <a:gd name="T88" fmla="*/ 59 w 5760"/>
              <a:gd name="T89" fmla="*/ 335 h 2880"/>
              <a:gd name="T90" fmla="*/ 195 w 5760"/>
              <a:gd name="T91" fmla="*/ 162 h 2880"/>
              <a:gd name="T92" fmla="*/ 1573 w 5760"/>
              <a:gd name="T93" fmla="*/ 396 h 2880"/>
              <a:gd name="T94" fmla="*/ 4042 w 5760"/>
              <a:gd name="T95" fmla="*/ 220 h 2880"/>
              <a:gd name="T96" fmla="*/ 1164 w 5760"/>
              <a:gd name="T97" fmla="*/ 124 h 2880"/>
              <a:gd name="T98" fmla="*/ 1231 w 5760"/>
              <a:gd name="T99" fmla="*/ 1306 h 2880"/>
              <a:gd name="T100" fmla="*/ 44 w 5760"/>
              <a:gd name="T101" fmla="*/ 1306 h 2880"/>
              <a:gd name="T102" fmla="*/ 110 w 5760"/>
              <a:gd name="T103" fmla="*/ 124 h 2880"/>
              <a:gd name="T104" fmla="*/ 4144 w 5760"/>
              <a:gd name="T105" fmla="*/ 110 h 2880"/>
              <a:gd name="T106" fmla="*/ 4278 w 5760"/>
              <a:gd name="T107" fmla="*/ 2561 h 2880"/>
              <a:gd name="T108" fmla="*/ 3849 w 5760"/>
              <a:gd name="T109" fmla="*/ 2880 h 2880"/>
              <a:gd name="T110" fmla="*/ 1461 w 5760"/>
              <a:gd name="T111" fmla="*/ 2620 h 2880"/>
              <a:gd name="T112" fmla="*/ 1529 w 5760"/>
              <a:gd name="T113" fmla="*/ 155 h 28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5760" h="2880">
                <a:moveTo>
                  <a:pt x="5303" y="2390"/>
                </a:moveTo>
                <a:lnTo>
                  <a:pt x="5303" y="2540"/>
                </a:lnTo>
                <a:lnTo>
                  <a:pt x="5551" y="2540"/>
                </a:lnTo>
                <a:lnTo>
                  <a:pt x="5551" y="2390"/>
                </a:lnTo>
                <a:lnTo>
                  <a:pt x="5303" y="2390"/>
                </a:lnTo>
                <a:close/>
                <a:moveTo>
                  <a:pt x="4990" y="2390"/>
                </a:moveTo>
                <a:lnTo>
                  <a:pt x="4990" y="2540"/>
                </a:lnTo>
                <a:lnTo>
                  <a:pt x="5245" y="2540"/>
                </a:lnTo>
                <a:lnTo>
                  <a:pt x="5245" y="2390"/>
                </a:lnTo>
                <a:lnTo>
                  <a:pt x="4990" y="2390"/>
                </a:lnTo>
                <a:close/>
                <a:moveTo>
                  <a:pt x="4678" y="2390"/>
                </a:moveTo>
                <a:lnTo>
                  <a:pt x="4678" y="2540"/>
                </a:lnTo>
                <a:lnTo>
                  <a:pt x="4933" y="2540"/>
                </a:lnTo>
                <a:lnTo>
                  <a:pt x="4933" y="2390"/>
                </a:lnTo>
                <a:lnTo>
                  <a:pt x="4678" y="2390"/>
                </a:lnTo>
                <a:close/>
                <a:moveTo>
                  <a:pt x="5303" y="2182"/>
                </a:moveTo>
                <a:lnTo>
                  <a:pt x="5303" y="2332"/>
                </a:lnTo>
                <a:lnTo>
                  <a:pt x="5551" y="2332"/>
                </a:lnTo>
                <a:lnTo>
                  <a:pt x="5551" y="2182"/>
                </a:lnTo>
                <a:lnTo>
                  <a:pt x="5303" y="2182"/>
                </a:lnTo>
                <a:close/>
                <a:moveTo>
                  <a:pt x="4990" y="2182"/>
                </a:moveTo>
                <a:lnTo>
                  <a:pt x="4990" y="2332"/>
                </a:lnTo>
                <a:lnTo>
                  <a:pt x="5245" y="2332"/>
                </a:lnTo>
                <a:lnTo>
                  <a:pt x="5245" y="2182"/>
                </a:lnTo>
                <a:lnTo>
                  <a:pt x="4990" y="2182"/>
                </a:lnTo>
                <a:close/>
                <a:moveTo>
                  <a:pt x="4678" y="2182"/>
                </a:moveTo>
                <a:lnTo>
                  <a:pt x="4678" y="2332"/>
                </a:lnTo>
                <a:lnTo>
                  <a:pt x="4933" y="2332"/>
                </a:lnTo>
                <a:lnTo>
                  <a:pt x="4933" y="2182"/>
                </a:lnTo>
                <a:lnTo>
                  <a:pt x="4678" y="2182"/>
                </a:lnTo>
                <a:close/>
                <a:moveTo>
                  <a:pt x="3273" y="2068"/>
                </a:moveTo>
                <a:lnTo>
                  <a:pt x="3273" y="2386"/>
                </a:lnTo>
                <a:lnTo>
                  <a:pt x="3809" y="2386"/>
                </a:lnTo>
                <a:lnTo>
                  <a:pt x="3809" y="2068"/>
                </a:lnTo>
                <a:lnTo>
                  <a:pt x="3273" y="2068"/>
                </a:lnTo>
                <a:close/>
                <a:moveTo>
                  <a:pt x="2569" y="2068"/>
                </a:moveTo>
                <a:lnTo>
                  <a:pt x="2569" y="2386"/>
                </a:lnTo>
                <a:lnTo>
                  <a:pt x="3123" y="2386"/>
                </a:lnTo>
                <a:lnTo>
                  <a:pt x="3123" y="2068"/>
                </a:lnTo>
                <a:lnTo>
                  <a:pt x="2569" y="2068"/>
                </a:lnTo>
                <a:close/>
                <a:moveTo>
                  <a:pt x="1868" y="2068"/>
                </a:moveTo>
                <a:lnTo>
                  <a:pt x="1868" y="2386"/>
                </a:lnTo>
                <a:lnTo>
                  <a:pt x="2421" y="2386"/>
                </a:lnTo>
                <a:lnTo>
                  <a:pt x="2421" y="2068"/>
                </a:lnTo>
                <a:lnTo>
                  <a:pt x="1868" y="2068"/>
                </a:lnTo>
                <a:close/>
                <a:moveTo>
                  <a:pt x="5303" y="1974"/>
                </a:moveTo>
                <a:lnTo>
                  <a:pt x="5303" y="2122"/>
                </a:lnTo>
                <a:lnTo>
                  <a:pt x="5551" y="2122"/>
                </a:lnTo>
                <a:lnTo>
                  <a:pt x="5551" y="1974"/>
                </a:lnTo>
                <a:lnTo>
                  <a:pt x="5303" y="1974"/>
                </a:lnTo>
                <a:close/>
                <a:moveTo>
                  <a:pt x="4990" y="1974"/>
                </a:moveTo>
                <a:lnTo>
                  <a:pt x="4990" y="2122"/>
                </a:lnTo>
                <a:lnTo>
                  <a:pt x="5245" y="2122"/>
                </a:lnTo>
                <a:lnTo>
                  <a:pt x="5245" y="1974"/>
                </a:lnTo>
                <a:lnTo>
                  <a:pt x="4990" y="1974"/>
                </a:lnTo>
                <a:close/>
                <a:moveTo>
                  <a:pt x="4678" y="1974"/>
                </a:moveTo>
                <a:lnTo>
                  <a:pt x="4678" y="2122"/>
                </a:lnTo>
                <a:lnTo>
                  <a:pt x="4933" y="2122"/>
                </a:lnTo>
                <a:lnTo>
                  <a:pt x="4933" y="1974"/>
                </a:lnTo>
                <a:lnTo>
                  <a:pt x="4678" y="1974"/>
                </a:lnTo>
                <a:close/>
                <a:moveTo>
                  <a:pt x="5303" y="1765"/>
                </a:moveTo>
                <a:lnTo>
                  <a:pt x="5303" y="1915"/>
                </a:lnTo>
                <a:lnTo>
                  <a:pt x="5551" y="1915"/>
                </a:lnTo>
                <a:lnTo>
                  <a:pt x="5551" y="1765"/>
                </a:lnTo>
                <a:lnTo>
                  <a:pt x="5303" y="1765"/>
                </a:lnTo>
                <a:close/>
                <a:moveTo>
                  <a:pt x="4990" y="1765"/>
                </a:moveTo>
                <a:lnTo>
                  <a:pt x="4990" y="1915"/>
                </a:lnTo>
                <a:lnTo>
                  <a:pt x="5245" y="1915"/>
                </a:lnTo>
                <a:lnTo>
                  <a:pt x="5245" y="1765"/>
                </a:lnTo>
                <a:lnTo>
                  <a:pt x="4990" y="1765"/>
                </a:lnTo>
                <a:close/>
                <a:moveTo>
                  <a:pt x="4678" y="1765"/>
                </a:moveTo>
                <a:lnTo>
                  <a:pt x="4678" y="1915"/>
                </a:lnTo>
                <a:lnTo>
                  <a:pt x="4933" y="1915"/>
                </a:lnTo>
                <a:lnTo>
                  <a:pt x="4933" y="1765"/>
                </a:lnTo>
                <a:lnTo>
                  <a:pt x="4678" y="1765"/>
                </a:lnTo>
                <a:close/>
                <a:moveTo>
                  <a:pt x="4543" y="1765"/>
                </a:moveTo>
                <a:lnTo>
                  <a:pt x="4543" y="2555"/>
                </a:lnTo>
                <a:lnTo>
                  <a:pt x="4549" y="2592"/>
                </a:lnTo>
                <a:lnTo>
                  <a:pt x="4563" y="2625"/>
                </a:lnTo>
                <a:lnTo>
                  <a:pt x="4584" y="2653"/>
                </a:lnTo>
                <a:lnTo>
                  <a:pt x="4611" y="2674"/>
                </a:lnTo>
                <a:lnTo>
                  <a:pt x="4645" y="2688"/>
                </a:lnTo>
                <a:lnTo>
                  <a:pt x="4681" y="2693"/>
                </a:lnTo>
                <a:lnTo>
                  <a:pt x="5565" y="2693"/>
                </a:lnTo>
                <a:lnTo>
                  <a:pt x="5601" y="2688"/>
                </a:lnTo>
                <a:lnTo>
                  <a:pt x="5634" y="2674"/>
                </a:lnTo>
                <a:lnTo>
                  <a:pt x="5662" y="2653"/>
                </a:lnTo>
                <a:lnTo>
                  <a:pt x="5683" y="2625"/>
                </a:lnTo>
                <a:lnTo>
                  <a:pt x="5697" y="2592"/>
                </a:lnTo>
                <a:lnTo>
                  <a:pt x="5702" y="2555"/>
                </a:lnTo>
                <a:lnTo>
                  <a:pt x="5702" y="1765"/>
                </a:lnTo>
                <a:lnTo>
                  <a:pt x="5608" y="1765"/>
                </a:lnTo>
                <a:lnTo>
                  <a:pt x="5608" y="2566"/>
                </a:lnTo>
                <a:lnTo>
                  <a:pt x="5608" y="2575"/>
                </a:lnTo>
                <a:lnTo>
                  <a:pt x="5605" y="2582"/>
                </a:lnTo>
                <a:lnTo>
                  <a:pt x="5599" y="2589"/>
                </a:lnTo>
                <a:lnTo>
                  <a:pt x="5592" y="2594"/>
                </a:lnTo>
                <a:lnTo>
                  <a:pt x="5585" y="2597"/>
                </a:lnTo>
                <a:lnTo>
                  <a:pt x="5577" y="2597"/>
                </a:lnTo>
                <a:lnTo>
                  <a:pt x="4652" y="2597"/>
                </a:lnTo>
                <a:lnTo>
                  <a:pt x="4645" y="2597"/>
                </a:lnTo>
                <a:lnTo>
                  <a:pt x="4638" y="2594"/>
                </a:lnTo>
                <a:lnTo>
                  <a:pt x="4631" y="2590"/>
                </a:lnTo>
                <a:lnTo>
                  <a:pt x="4625" y="2585"/>
                </a:lnTo>
                <a:lnTo>
                  <a:pt x="4622" y="2580"/>
                </a:lnTo>
                <a:lnTo>
                  <a:pt x="4620" y="2573"/>
                </a:lnTo>
                <a:lnTo>
                  <a:pt x="4618" y="2566"/>
                </a:lnTo>
                <a:lnTo>
                  <a:pt x="4618" y="1765"/>
                </a:lnTo>
                <a:lnTo>
                  <a:pt x="4545" y="1765"/>
                </a:lnTo>
                <a:lnTo>
                  <a:pt x="4543" y="1765"/>
                </a:lnTo>
                <a:close/>
                <a:moveTo>
                  <a:pt x="3273" y="1601"/>
                </a:moveTo>
                <a:lnTo>
                  <a:pt x="3273" y="1918"/>
                </a:lnTo>
                <a:lnTo>
                  <a:pt x="3809" y="1918"/>
                </a:lnTo>
                <a:lnTo>
                  <a:pt x="3809" y="1601"/>
                </a:lnTo>
                <a:lnTo>
                  <a:pt x="3273" y="1601"/>
                </a:lnTo>
                <a:close/>
                <a:moveTo>
                  <a:pt x="2569" y="1601"/>
                </a:moveTo>
                <a:lnTo>
                  <a:pt x="2569" y="1918"/>
                </a:lnTo>
                <a:lnTo>
                  <a:pt x="3123" y="1918"/>
                </a:lnTo>
                <a:lnTo>
                  <a:pt x="3123" y="1601"/>
                </a:lnTo>
                <a:lnTo>
                  <a:pt x="2569" y="1601"/>
                </a:lnTo>
                <a:close/>
                <a:moveTo>
                  <a:pt x="1868" y="1601"/>
                </a:moveTo>
                <a:lnTo>
                  <a:pt x="1868" y="1918"/>
                </a:lnTo>
                <a:lnTo>
                  <a:pt x="2421" y="1918"/>
                </a:lnTo>
                <a:lnTo>
                  <a:pt x="2421" y="1601"/>
                </a:lnTo>
                <a:lnTo>
                  <a:pt x="1868" y="1601"/>
                </a:lnTo>
                <a:close/>
                <a:moveTo>
                  <a:pt x="339" y="1553"/>
                </a:moveTo>
                <a:lnTo>
                  <a:pt x="358" y="1557"/>
                </a:lnTo>
                <a:lnTo>
                  <a:pt x="372" y="1571"/>
                </a:lnTo>
                <a:lnTo>
                  <a:pt x="377" y="1590"/>
                </a:lnTo>
                <a:lnTo>
                  <a:pt x="377" y="1773"/>
                </a:lnTo>
                <a:lnTo>
                  <a:pt x="381" y="1807"/>
                </a:lnTo>
                <a:lnTo>
                  <a:pt x="394" y="1838"/>
                </a:lnTo>
                <a:lnTo>
                  <a:pt x="414" y="1864"/>
                </a:lnTo>
                <a:lnTo>
                  <a:pt x="440" y="1883"/>
                </a:lnTo>
                <a:lnTo>
                  <a:pt x="471" y="1897"/>
                </a:lnTo>
                <a:lnTo>
                  <a:pt x="506" y="1903"/>
                </a:lnTo>
                <a:lnTo>
                  <a:pt x="929" y="1903"/>
                </a:lnTo>
                <a:lnTo>
                  <a:pt x="929" y="1716"/>
                </a:lnTo>
                <a:lnTo>
                  <a:pt x="1316" y="1939"/>
                </a:lnTo>
                <a:lnTo>
                  <a:pt x="929" y="2163"/>
                </a:lnTo>
                <a:lnTo>
                  <a:pt x="929" y="1976"/>
                </a:lnTo>
                <a:lnTo>
                  <a:pt x="506" y="1976"/>
                </a:lnTo>
                <a:lnTo>
                  <a:pt x="459" y="1971"/>
                </a:lnTo>
                <a:lnTo>
                  <a:pt x="415" y="1955"/>
                </a:lnTo>
                <a:lnTo>
                  <a:pt x="379" y="1932"/>
                </a:lnTo>
                <a:lnTo>
                  <a:pt x="346" y="1901"/>
                </a:lnTo>
                <a:lnTo>
                  <a:pt x="323" y="1862"/>
                </a:lnTo>
                <a:lnTo>
                  <a:pt x="307" y="1819"/>
                </a:lnTo>
                <a:lnTo>
                  <a:pt x="302" y="1773"/>
                </a:lnTo>
                <a:lnTo>
                  <a:pt x="302" y="1590"/>
                </a:lnTo>
                <a:lnTo>
                  <a:pt x="307" y="1571"/>
                </a:lnTo>
                <a:lnTo>
                  <a:pt x="319" y="1557"/>
                </a:lnTo>
                <a:lnTo>
                  <a:pt x="339" y="1553"/>
                </a:lnTo>
                <a:close/>
                <a:moveTo>
                  <a:pt x="4681" y="1534"/>
                </a:moveTo>
                <a:lnTo>
                  <a:pt x="4645" y="1539"/>
                </a:lnTo>
                <a:lnTo>
                  <a:pt x="4611" y="1553"/>
                </a:lnTo>
                <a:lnTo>
                  <a:pt x="4584" y="1574"/>
                </a:lnTo>
                <a:lnTo>
                  <a:pt x="4563" y="1602"/>
                </a:lnTo>
                <a:lnTo>
                  <a:pt x="4549" y="1635"/>
                </a:lnTo>
                <a:lnTo>
                  <a:pt x="4543" y="1672"/>
                </a:lnTo>
                <a:lnTo>
                  <a:pt x="4543" y="1707"/>
                </a:lnTo>
                <a:lnTo>
                  <a:pt x="4545" y="1707"/>
                </a:lnTo>
                <a:lnTo>
                  <a:pt x="5702" y="1707"/>
                </a:lnTo>
                <a:lnTo>
                  <a:pt x="5702" y="1672"/>
                </a:lnTo>
                <a:lnTo>
                  <a:pt x="5697" y="1635"/>
                </a:lnTo>
                <a:lnTo>
                  <a:pt x="5683" y="1602"/>
                </a:lnTo>
                <a:lnTo>
                  <a:pt x="5662" y="1574"/>
                </a:lnTo>
                <a:lnTo>
                  <a:pt x="5634" y="1553"/>
                </a:lnTo>
                <a:lnTo>
                  <a:pt x="5601" y="1539"/>
                </a:lnTo>
                <a:lnTo>
                  <a:pt x="5565" y="1534"/>
                </a:lnTo>
                <a:lnTo>
                  <a:pt x="4681" y="1534"/>
                </a:lnTo>
                <a:close/>
                <a:moveTo>
                  <a:pt x="4681" y="1477"/>
                </a:moveTo>
                <a:lnTo>
                  <a:pt x="5565" y="1477"/>
                </a:lnTo>
                <a:lnTo>
                  <a:pt x="5610" y="1482"/>
                </a:lnTo>
                <a:lnTo>
                  <a:pt x="5650" y="1496"/>
                </a:lnTo>
                <a:lnTo>
                  <a:pt x="5687" y="1520"/>
                </a:lnTo>
                <a:lnTo>
                  <a:pt x="5716" y="1550"/>
                </a:lnTo>
                <a:lnTo>
                  <a:pt x="5741" y="1587"/>
                </a:lnTo>
                <a:lnTo>
                  <a:pt x="5755" y="1629"/>
                </a:lnTo>
                <a:lnTo>
                  <a:pt x="5760" y="1672"/>
                </a:lnTo>
                <a:lnTo>
                  <a:pt x="5760" y="2555"/>
                </a:lnTo>
                <a:lnTo>
                  <a:pt x="5755" y="2601"/>
                </a:lnTo>
                <a:lnTo>
                  <a:pt x="5741" y="2641"/>
                </a:lnTo>
                <a:lnTo>
                  <a:pt x="5716" y="2678"/>
                </a:lnTo>
                <a:lnTo>
                  <a:pt x="5687" y="2709"/>
                </a:lnTo>
                <a:lnTo>
                  <a:pt x="5650" y="2732"/>
                </a:lnTo>
                <a:lnTo>
                  <a:pt x="5610" y="2746"/>
                </a:lnTo>
                <a:lnTo>
                  <a:pt x="5565" y="2751"/>
                </a:lnTo>
                <a:lnTo>
                  <a:pt x="4681" y="2751"/>
                </a:lnTo>
                <a:lnTo>
                  <a:pt x="4636" y="2746"/>
                </a:lnTo>
                <a:lnTo>
                  <a:pt x="4596" y="2732"/>
                </a:lnTo>
                <a:lnTo>
                  <a:pt x="4559" y="2709"/>
                </a:lnTo>
                <a:lnTo>
                  <a:pt x="4529" y="2678"/>
                </a:lnTo>
                <a:lnTo>
                  <a:pt x="4505" y="2641"/>
                </a:lnTo>
                <a:lnTo>
                  <a:pt x="4491" y="2601"/>
                </a:lnTo>
                <a:lnTo>
                  <a:pt x="4486" y="2555"/>
                </a:lnTo>
                <a:lnTo>
                  <a:pt x="4486" y="1672"/>
                </a:lnTo>
                <a:lnTo>
                  <a:pt x="4491" y="1629"/>
                </a:lnTo>
                <a:lnTo>
                  <a:pt x="4505" y="1587"/>
                </a:lnTo>
                <a:lnTo>
                  <a:pt x="4529" y="1550"/>
                </a:lnTo>
                <a:lnTo>
                  <a:pt x="4559" y="1520"/>
                </a:lnTo>
                <a:lnTo>
                  <a:pt x="4596" y="1496"/>
                </a:lnTo>
                <a:lnTo>
                  <a:pt x="4636" y="1482"/>
                </a:lnTo>
                <a:lnTo>
                  <a:pt x="4681" y="1477"/>
                </a:lnTo>
                <a:close/>
                <a:moveTo>
                  <a:pt x="3273" y="1135"/>
                </a:moveTo>
                <a:lnTo>
                  <a:pt x="3273" y="1450"/>
                </a:lnTo>
                <a:lnTo>
                  <a:pt x="3809" y="1450"/>
                </a:lnTo>
                <a:lnTo>
                  <a:pt x="3809" y="1135"/>
                </a:lnTo>
                <a:lnTo>
                  <a:pt x="3273" y="1135"/>
                </a:lnTo>
                <a:close/>
                <a:moveTo>
                  <a:pt x="2569" y="1135"/>
                </a:moveTo>
                <a:lnTo>
                  <a:pt x="2569" y="1450"/>
                </a:lnTo>
                <a:lnTo>
                  <a:pt x="3123" y="1450"/>
                </a:lnTo>
                <a:lnTo>
                  <a:pt x="3123" y="1135"/>
                </a:lnTo>
                <a:lnTo>
                  <a:pt x="2569" y="1135"/>
                </a:lnTo>
                <a:close/>
                <a:moveTo>
                  <a:pt x="1868" y="1135"/>
                </a:moveTo>
                <a:lnTo>
                  <a:pt x="1868" y="1450"/>
                </a:lnTo>
                <a:lnTo>
                  <a:pt x="2421" y="1450"/>
                </a:lnTo>
                <a:lnTo>
                  <a:pt x="2421" y="1135"/>
                </a:lnTo>
                <a:lnTo>
                  <a:pt x="1868" y="1135"/>
                </a:lnTo>
                <a:close/>
                <a:moveTo>
                  <a:pt x="819" y="1018"/>
                </a:moveTo>
                <a:lnTo>
                  <a:pt x="819" y="1166"/>
                </a:lnTo>
                <a:lnTo>
                  <a:pt x="1065" y="1166"/>
                </a:lnTo>
                <a:lnTo>
                  <a:pt x="1065" y="1018"/>
                </a:lnTo>
                <a:lnTo>
                  <a:pt x="819" y="1018"/>
                </a:lnTo>
                <a:close/>
                <a:moveTo>
                  <a:pt x="504" y="1018"/>
                </a:moveTo>
                <a:lnTo>
                  <a:pt x="504" y="1166"/>
                </a:lnTo>
                <a:lnTo>
                  <a:pt x="759" y="1166"/>
                </a:lnTo>
                <a:lnTo>
                  <a:pt x="759" y="1018"/>
                </a:lnTo>
                <a:lnTo>
                  <a:pt x="504" y="1018"/>
                </a:lnTo>
                <a:close/>
                <a:moveTo>
                  <a:pt x="192" y="1018"/>
                </a:moveTo>
                <a:lnTo>
                  <a:pt x="192" y="1166"/>
                </a:lnTo>
                <a:lnTo>
                  <a:pt x="447" y="1166"/>
                </a:lnTo>
                <a:lnTo>
                  <a:pt x="447" y="1018"/>
                </a:lnTo>
                <a:lnTo>
                  <a:pt x="192" y="1018"/>
                </a:lnTo>
                <a:close/>
                <a:moveTo>
                  <a:pt x="819" y="808"/>
                </a:moveTo>
                <a:lnTo>
                  <a:pt x="819" y="958"/>
                </a:lnTo>
                <a:lnTo>
                  <a:pt x="1065" y="958"/>
                </a:lnTo>
                <a:lnTo>
                  <a:pt x="1065" y="808"/>
                </a:lnTo>
                <a:lnTo>
                  <a:pt x="819" y="808"/>
                </a:lnTo>
                <a:close/>
                <a:moveTo>
                  <a:pt x="504" y="808"/>
                </a:moveTo>
                <a:lnTo>
                  <a:pt x="504" y="958"/>
                </a:lnTo>
                <a:lnTo>
                  <a:pt x="759" y="958"/>
                </a:lnTo>
                <a:lnTo>
                  <a:pt x="759" y="808"/>
                </a:lnTo>
                <a:lnTo>
                  <a:pt x="504" y="808"/>
                </a:lnTo>
                <a:close/>
                <a:moveTo>
                  <a:pt x="192" y="808"/>
                </a:moveTo>
                <a:lnTo>
                  <a:pt x="192" y="958"/>
                </a:lnTo>
                <a:lnTo>
                  <a:pt x="447" y="958"/>
                </a:lnTo>
                <a:lnTo>
                  <a:pt x="447" y="808"/>
                </a:lnTo>
                <a:lnTo>
                  <a:pt x="192" y="808"/>
                </a:lnTo>
                <a:close/>
                <a:moveTo>
                  <a:pt x="4824" y="730"/>
                </a:moveTo>
                <a:lnTo>
                  <a:pt x="4824" y="916"/>
                </a:lnTo>
                <a:lnTo>
                  <a:pt x="5249" y="916"/>
                </a:lnTo>
                <a:lnTo>
                  <a:pt x="5296" y="922"/>
                </a:lnTo>
                <a:lnTo>
                  <a:pt x="5338" y="937"/>
                </a:lnTo>
                <a:lnTo>
                  <a:pt x="5376" y="962"/>
                </a:lnTo>
                <a:lnTo>
                  <a:pt x="5407" y="993"/>
                </a:lnTo>
                <a:lnTo>
                  <a:pt x="5432" y="1032"/>
                </a:lnTo>
                <a:lnTo>
                  <a:pt x="5448" y="1073"/>
                </a:lnTo>
                <a:lnTo>
                  <a:pt x="5453" y="1121"/>
                </a:lnTo>
                <a:lnTo>
                  <a:pt x="5453" y="1302"/>
                </a:lnTo>
                <a:lnTo>
                  <a:pt x="5448" y="1321"/>
                </a:lnTo>
                <a:lnTo>
                  <a:pt x="5434" y="1335"/>
                </a:lnTo>
                <a:lnTo>
                  <a:pt x="5414" y="1341"/>
                </a:lnTo>
                <a:lnTo>
                  <a:pt x="5397" y="1335"/>
                </a:lnTo>
                <a:lnTo>
                  <a:pt x="5383" y="1321"/>
                </a:lnTo>
                <a:lnTo>
                  <a:pt x="5378" y="1302"/>
                </a:lnTo>
                <a:lnTo>
                  <a:pt x="5378" y="1121"/>
                </a:lnTo>
                <a:lnTo>
                  <a:pt x="5373" y="1086"/>
                </a:lnTo>
                <a:lnTo>
                  <a:pt x="5360" y="1056"/>
                </a:lnTo>
                <a:lnTo>
                  <a:pt x="5339" y="1030"/>
                </a:lnTo>
                <a:lnTo>
                  <a:pt x="5313" y="1009"/>
                </a:lnTo>
                <a:lnTo>
                  <a:pt x="5283" y="995"/>
                </a:lnTo>
                <a:lnTo>
                  <a:pt x="5249" y="991"/>
                </a:lnTo>
                <a:lnTo>
                  <a:pt x="4824" y="991"/>
                </a:lnTo>
                <a:lnTo>
                  <a:pt x="4824" y="1178"/>
                </a:lnTo>
                <a:lnTo>
                  <a:pt x="4437" y="953"/>
                </a:lnTo>
                <a:lnTo>
                  <a:pt x="4824" y="730"/>
                </a:lnTo>
                <a:close/>
                <a:moveTo>
                  <a:pt x="3273" y="667"/>
                </a:moveTo>
                <a:lnTo>
                  <a:pt x="3273" y="984"/>
                </a:lnTo>
                <a:lnTo>
                  <a:pt x="3809" y="984"/>
                </a:lnTo>
                <a:lnTo>
                  <a:pt x="3809" y="667"/>
                </a:lnTo>
                <a:lnTo>
                  <a:pt x="3273" y="667"/>
                </a:lnTo>
                <a:close/>
                <a:moveTo>
                  <a:pt x="2569" y="667"/>
                </a:moveTo>
                <a:lnTo>
                  <a:pt x="2569" y="984"/>
                </a:lnTo>
                <a:lnTo>
                  <a:pt x="3123" y="984"/>
                </a:lnTo>
                <a:lnTo>
                  <a:pt x="3123" y="667"/>
                </a:lnTo>
                <a:lnTo>
                  <a:pt x="2569" y="667"/>
                </a:lnTo>
                <a:close/>
                <a:moveTo>
                  <a:pt x="1868" y="667"/>
                </a:moveTo>
                <a:lnTo>
                  <a:pt x="1868" y="984"/>
                </a:lnTo>
                <a:lnTo>
                  <a:pt x="2421" y="984"/>
                </a:lnTo>
                <a:lnTo>
                  <a:pt x="2421" y="667"/>
                </a:lnTo>
                <a:lnTo>
                  <a:pt x="1868" y="667"/>
                </a:lnTo>
                <a:close/>
                <a:moveTo>
                  <a:pt x="1567" y="667"/>
                </a:moveTo>
                <a:lnTo>
                  <a:pt x="1567" y="2431"/>
                </a:lnTo>
                <a:lnTo>
                  <a:pt x="1573" y="2486"/>
                </a:lnTo>
                <a:lnTo>
                  <a:pt x="1587" y="2536"/>
                </a:lnTo>
                <a:lnTo>
                  <a:pt x="1609" y="2582"/>
                </a:lnTo>
                <a:lnTo>
                  <a:pt x="1639" y="2623"/>
                </a:lnTo>
                <a:lnTo>
                  <a:pt x="1674" y="2660"/>
                </a:lnTo>
                <a:lnTo>
                  <a:pt x="1716" y="2690"/>
                </a:lnTo>
                <a:lnTo>
                  <a:pt x="1763" y="2712"/>
                </a:lnTo>
                <a:lnTo>
                  <a:pt x="1814" y="2726"/>
                </a:lnTo>
                <a:lnTo>
                  <a:pt x="1868" y="2730"/>
                </a:lnTo>
                <a:lnTo>
                  <a:pt x="3849" y="2730"/>
                </a:lnTo>
                <a:lnTo>
                  <a:pt x="3903" y="2726"/>
                </a:lnTo>
                <a:lnTo>
                  <a:pt x="3953" y="2712"/>
                </a:lnTo>
                <a:lnTo>
                  <a:pt x="4001" y="2690"/>
                </a:lnTo>
                <a:lnTo>
                  <a:pt x="4042" y="2660"/>
                </a:lnTo>
                <a:lnTo>
                  <a:pt x="4077" y="2623"/>
                </a:lnTo>
                <a:lnTo>
                  <a:pt x="4107" y="2582"/>
                </a:lnTo>
                <a:lnTo>
                  <a:pt x="4130" y="2536"/>
                </a:lnTo>
                <a:lnTo>
                  <a:pt x="4144" y="2486"/>
                </a:lnTo>
                <a:lnTo>
                  <a:pt x="4149" y="2431"/>
                </a:lnTo>
                <a:lnTo>
                  <a:pt x="4149" y="667"/>
                </a:lnTo>
                <a:lnTo>
                  <a:pt x="3957" y="667"/>
                </a:lnTo>
                <a:lnTo>
                  <a:pt x="3957" y="2456"/>
                </a:lnTo>
                <a:lnTo>
                  <a:pt x="3955" y="2477"/>
                </a:lnTo>
                <a:lnTo>
                  <a:pt x="3946" y="2494"/>
                </a:lnTo>
                <a:lnTo>
                  <a:pt x="3933" y="2510"/>
                </a:lnTo>
                <a:lnTo>
                  <a:pt x="3917" y="2524"/>
                </a:lnTo>
                <a:lnTo>
                  <a:pt x="3899" y="2531"/>
                </a:lnTo>
                <a:lnTo>
                  <a:pt x="3878" y="2534"/>
                </a:lnTo>
                <a:lnTo>
                  <a:pt x="1801" y="2534"/>
                </a:lnTo>
                <a:lnTo>
                  <a:pt x="1782" y="2533"/>
                </a:lnTo>
                <a:lnTo>
                  <a:pt x="1766" y="2526"/>
                </a:lnTo>
                <a:lnTo>
                  <a:pt x="1747" y="2513"/>
                </a:lnTo>
                <a:lnTo>
                  <a:pt x="1731" y="2498"/>
                </a:lnTo>
                <a:lnTo>
                  <a:pt x="1721" y="2479"/>
                </a:lnTo>
                <a:lnTo>
                  <a:pt x="1718" y="2456"/>
                </a:lnTo>
                <a:lnTo>
                  <a:pt x="1718" y="667"/>
                </a:lnTo>
                <a:lnTo>
                  <a:pt x="1567" y="667"/>
                </a:lnTo>
                <a:close/>
                <a:moveTo>
                  <a:pt x="819" y="600"/>
                </a:moveTo>
                <a:lnTo>
                  <a:pt x="819" y="751"/>
                </a:lnTo>
                <a:lnTo>
                  <a:pt x="1065" y="751"/>
                </a:lnTo>
                <a:lnTo>
                  <a:pt x="1065" y="600"/>
                </a:lnTo>
                <a:lnTo>
                  <a:pt x="819" y="600"/>
                </a:lnTo>
                <a:close/>
                <a:moveTo>
                  <a:pt x="504" y="600"/>
                </a:moveTo>
                <a:lnTo>
                  <a:pt x="504" y="751"/>
                </a:lnTo>
                <a:lnTo>
                  <a:pt x="759" y="751"/>
                </a:lnTo>
                <a:lnTo>
                  <a:pt x="759" y="600"/>
                </a:lnTo>
                <a:lnTo>
                  <a:pt x="504" y="600"/>
                </a:lnTo>
                <a:close/>
                <a:moveTo>
                  <a:pt x="192" y="600"/>
                </a:moveTo>
                <a:lnTo>
                  <a:pt x="192" y="751"/>
                </a:lnTo>
                <a:lnTo>
                  <a:pt x="447" y="751"/>
                </a:lnTo>
                <a:lnTo>
                  <a:pt x="447" y="600"/>
                </a:lnTo>
                <a:lnTo>
                  <a:pt x="192" y="600"/>
                </a:lnTo>
                <a:close/>
                <a:moveTo>
                  <a:pt x="819" y="393"/>
                </a:moveTo>
                <a:lnTo>
                  <a:pt x="819" y="543"/>
                </a:lnTo>
                <a:lnTo>
                  <a:pt x="1065" y="543"/>
                </a:lnTo>
                <a:lnTo>
                  <a:pt x="1065" y="393"/>
                </a:lnTo>
                <a:lnTo>
                  <a:pt x="819" y="393"/>
                </a:lnTo>
                <a:close/>
                <a:moveTo>
                  <a:pt x="504" y="393"/>
                </a:moveTo>
                <a:lnTo>
                  <a:pt x="504" y="543"/>
                </a:lnTo>
                <a:lnTo>
                  <a:pt x="759" y="543"/>
                </a:lnTo>
                <a:lnTo>
                  <a:pt x="759" y="393"/>
                </a:lnTo>
                <a:lnTo>
                  <a:pt x="504" y="393"/>
                </a:lnTo>
                <a:close/>
                <a:moveTo>
                  <a:pt x="192" y="393"/>
                </a:moveTo>
                <a:lnTo>
                  <a:pt x="192" y="543"/>
                </a:lnTo>
                <a:lnTo>
                  <a:pt x="447" y="543"/>
                </a:lnTo>
                <a:lnTo>
                  <a:pt x="447" y="393"/>
                </a:lnTo>
                <a:lnTo>
                  <a:pt x="192" y="393"/>
                </a:lnTo>
                <a:close/>
                <a:moveTo>
                  <a:pt x="58" y="393"/>
                </a:moveTo>
                <a:lnTo>
                  <a:pt x="58" y="1183"/>
                </a:lnTo>
                <a:lnTo>
                  <a:pt x="63" y="1220"/>
                </a:lnTo>
                <a:lnTo>
                  <a:pt x="77" y="1253"/>
                </a:lnTo>
                <a:lnTo>
                  <a:pt x="98" y="1281"/>
                </a:lnTo>
                <a:lnTo>
                  <a:pt x="126" y="1302"/>
                </a:lnTo>
                <a:lnTo>
                  <a:pt x="159" y="1316"/>
                </a:lnTo>
                <a:lnTo>
                  <a:pt x="195" y="1321"/>
                </a:lnTo>
                <a:lnTo>
                  <a:pt x="1079" y="1321"/>
                </a:lnTo>
                <a:lnTo>
                  <a:pt x="1115" y="1316"/>
                </a:lnTo>
                <a:lnTo>
                  <a:pt x="1149" y="1302"/>
                </a:lnTo>
                <a:lnTo>
                  <a:pt x="1176" y="1281"/>
                </a:lnTo>
                <a:lnTo>
                  <a:pt x="1197" y="1253"/>
                </a:lnTo>
                <a:lnTo>
                  <a:pt x="1211" y="1220"/>
                </a:lnTo>
                <a:lnTo>
                  <a:pt x="1217" y="1183"/>
                </a:lnTo>
                <a:lnTo>
                  <a:pt x="1217" y="393"/>
                </a:lnTo>
                <a:lnTo>
                  <a:pt x="1122" y="393"/>
                </a:lnTo>
                <a:lnTo>
                  <a:pt x="1122" y="1194"/>
                </a:lnTo>
                <a:lnTo>
                  <a:pt x="1122" y="1203"/>
                </a:lnTo>
                <a:lnTo>
                  <a:pt x="1119" y="1210"/>
                </a:lnTo>
                <a:lnTo>
                  <a:pt x="1114" y="1215"/>
                </a:lnTo>
                <a:lnTo>
                  <a:pt x="1107" y="1220"/>
                </a:lnTo>
                <a:lnTo>
                  <a:pt x="1100" y="1224"/>
                </a:lnTo>
                <a:lnTo>
                  <a:pt x="1091" y="1225"/>
                </a:lnTo>
                <a:lnTo>
                  <a:pt x="166" y="1225"/>
                </a:lnTo>
                <a:lnTo>
                  <a:pt x="159" y="1224"/>
                </a:lnTo>
                <a:lnTo>
                  <a:pt x="152" y="1222"/>
                </a:lnTo>
                <a:lnTo>
                  <a:pt x="147" y="1218"/>
                </a:lnTo>
                <a:lnTo>
                  <a:pt x="141" y="1213"/>
                </a:lnTo>
                <a:lnTo>
                  <a:pt x="136" y="1208"/>
                </a:lnTo>
                <a:lnTo>
                  <a:pt x="134" y="1201"/>
                </a:lnTo>
                <a:lnTo>
                  <a:pt x="133" y="1194"/>
                </a:lnTo>
                <a:lnTo>
                  <a:pt x="133" y="393"/>
                </a:lnTo>
                <a:lnTo>
                  <a:pt x="59" y="393"/>
                </a:lnTo>
                <a:lnTo>
                  <a:pt x="58" y="393"/>
                </a:lnTo>
                <a:close/>
                <a:moveTo>
                  <a:pt x="195" y="162"/>
                </a:moveTo>
                <a:lnTo>
                  <a:pt x="159" y="168"/>
                </a:lnTo>
                <a:lnTo>
                  <a:pt x="126" y="182"/>
                </a:lnTo>
                <a:lnTo>
                  <a:pt x="98" y="202"/>
                </a:lnTo>
                <a:lnTo>
                  <a:pt x="77" y="230"/>
                </a:lnTo>
                <a:lnTo>
                  <a:pt x="63" y="264"/>
                </a:lnTo>
                <a:lnTo>
                  <a:pt x="58" y="300"/>
                </a:lnTo>
                <a:lnTo>
                  <a:pt x="58" y="335"/>
                </a:lnTo>
                <a:lnTo>
                  <a:pt x="59" y="335"/>
                </a:lnTo>
                <a:lnTo>
                  <a:pt x="1217" y="335"/>
                </a:lnTo>
                <a:lnTo>
                  <a:pt x="1217" y="300"/>
                </a:lnTo>
                <a:lnTo>
                  <a:pt x="1211" y="264"/>
                </a:lnTo>
                <a:lnTo>
                  <a:pt x="1197" y="230"/>
                </a:lnTo>
                <a:lnTo>
                  <a:pt x="1176" y="202"/>
                </a:lnTo>
                <a:lnTo>
                  <a:pt x="1149" y="182"/>
                </a:lnTo>
                <a:lnTo>
                  <a:pt x="1115" y="168"/>
                </a:lnTo>
                <a:lnTo>
                  <a:pt x="1079" y="162"/>
                </a:lnTo>
                <a:lnTo>
                  <a:pt x="195" y="162"/>
                </a:lnTo>
                <a:close/>
                <a:moveTo>
                  <a:pt x="1868" y="150"/>
                </a:moveTo>
                <a:lnTo>
                  <a:pt x="1814" y="155"/>
                </a:lnTo>
                <a:lnTo>
                  <a:pt x="1763" y="169"/>
                </a:lnTo>
                <a:lnTo>
                  <a:pt x="1716" y="190"/>
                </a:lnTo>
                <a:lnTo>
                  <a:pt x="1674" y="220"/>
                </a:lnTo>
                <a:lnTo>
                  <a:pt x="1639" y="257"/>
                </a:lnTo>
                <a:lnTo>
                  <a:pt x="1609" y="298"/>
                </a:lnTo>
                <a:lnTo>
                  <a:pt x="1587" y="346"/>
                </a:lnTo>
                <a:lnTo>
                  <a:pt x="1573" y="396"/>
                </a:lnTo>
                <a:lnTo>
                  <a:pt x="1567" y="450"/>
                </a:lnTo>
                <a:lnTo>
                  <a:pt x="1567" y="517"/>
                </a:lnTo>
                <a:lnTo>
                  <a:pt x="4149" y="517"/>
                </a:lnTo>
                <a:lnTo>
                  <a:pt x="4149" y="450"/>
                </a:lnTo>
                <a:lnTo>
                  <a:pt x="4144" y="396"/>
                </a:lnTo>
                <a:lnTo>
                  <a:pt x="4130" y="346"/>
                </a:lnTo>
                <a:lnTo>
                  <a:pt x="4107" y="298"/>
                </a:lnTo>
                <a:lnTo>
                  <a:pt x="4077" y="257"/>
                </a:lnTo>
                <a:lnTo>
                  <a:pt x="4042" y="220"/>
                </a:lnTo>
                <a:lnTo>
                  <a:pt x="4001" y="190"/>
                </a:lnTo>
                <a:lnTo>
                  <a:pt x="3953" y="169"/>
                </a:lnTo>
                <a:lnTo>
                  <a:pt x="3903" y="155"/>
                </a:lnTo>
                <a:lnTo>
                  <a:pt x="3849" y="150"/>
                </a:lnTo>
                <a:lnTo>
                  <a:pt x="1868" y="150"/>
                </a:lnTo>
                <a:close/>
                <a:moveTo>
                  <a:pt x="195" y="105"/>
                </a:moveTo>
                <a:lnTo>
                  <a:pt x="1079" y="105"/>
                </a:lnTo>
                <a:lnTo>
                  <a:pt x="1124" y="110"/>
                </a:lnTo>
                <a:lnTo>
                  <a:pt x="1164" y="124"/>
                </a:lnTo>
                <a:lnTo>
                  <a:pt x="1201" y="147"/>
                </a:lnTo>
                <a:lnTo>
                  <a:pt x="1231" y="178"/>
                </a:lnTo>
                <a:lnTo>
                  <a:pt x="1255" y="215"/>
                </a:lnTo>
                <a:lnTo>
                  <a:pt x="1269" y="255"/>
                </a:lnTo>
                <a:lnTo>
                  <a:pt x="1274" y="300"/>
                </a:lnTo>
                <a:lnTo>
                  <a:pt x="1274" y="1183"/>
                </a:lnTo>
                <a:lnTo>
                  <a:pt x="1269" y="1227"/>
                </a:lnTo>
                <a:lnTo>
                  <a:pt x="1255" y="1269"/>
                </a:lnTo>
                <a:lnTo>
                  <a:pt x="1231" y="1306"/>
                </a:lnTo>
                <a:lnTo>
                  <a:pt x="1201" y="1335"/>
                </a:lnTo>
                <a:lnTo>
                  <a:pt x="1164" y="1358"/>
                </a:lnTo>
                <a:lnTo>
                  <a:pt x="1124" y="1374"/>
                </a:lnTo>
                <a:lnTo>
                  <a:pt x="1079" y="1379"/>
                </a:lnTo>
                <a:lnTo>
                  <a:pt x="195" y="1379"/>
                </a:lnTo>
                <a:lnTo>
                  <a:pt x="150" y="1374"/>
                </a:lnTo>
                <a:lnTo>
                  <a:pt x="110" y="1358"/>
                </a:lnTo>
                <a:lnTo>
                  <a:pt x="73" y="1335"/>
                </a:lnTo>
                <a:lnTo>
                  <a:pt x="44" y="1306"/>
                </a:lnTo>
                <a:lnTo>
                  <a:pt x="19" y="1269"/>
                </a:lnTo>
                <a:lnTo>
                  <a:pt x="5" y="1227"/>
                </a:lnTo>
                <a:lnTo>
                  <a:pt x="0" y="1183"/>
                </a:lnTo>
                <a:lnTo>
                  <a:pt x="0" y="300"/>
                </a:lnTo>
                <a:lnTo>
                  <a:pt x="5" y="255"/>
                </a:lnTo>
                <a:lnTo>
                  <a:pt x="19" y="215"/>
                </a:lnTo>
                <a:lnTo>
                  <a:pt x="44" y="178"/>
                </a:lnTo>
                <a:lnTo>
                  <a:pt x="73" y="147"/>
                </a:lnTo>
                <a:lnTo>
                  <a:pt x="110" y="124"/>
                </a:lnTo>
                <a:lnTo>
                  <a:pt x="150" y="110"/>
                </a:lnTo>
                <a:lnTo>
                  <a:pt x="195" y="105"/>
                </a:lnTo>
                <a:close/>
                <a:moveTo>
                  <a:pt x="1868" y="0"/>
                </a:moveTo>
                <a:lnTo>
                  <a:pt x="3849" y="0"/>
                </a:lnTo>
                <a:lnTo>
                  <a:pt x="3915" y="5"/>
                </a:lnTo>
                <a:lnTo>
                  <a:pt x="3978" y="19"/>
                </a:lnTo>
                <a:lnTo>
                  <a:pt x="4037" y="42"/>
                </a:lnTo>
                <a:lnTo>
                  <a:pt x="4093" y="73"/>
                </a:lnTo>
                <a:lnTo>
                  <a:pt x="4144" y="110"/>
                </a:lnTo>
                <a:lnTo>
                  <a:pt x="4187" y="155"/>
                </a:lnTo>
                <a:lnTo>
                  <a:pt x="4226" y="206"/>
                </a:lnTo>
                <a:lnTo>
                  <a:pt x="4255" y="260"/>
                </a:lnTo>
                <a:lnTo>
                  <a:pt x="4278" y="319"/>
                </a:lnTo>
                <a:lnTo>
                  <a:pt x="4294" y="384"/>
                </a:lnTo>
                <a:lnTo>
                  <a:pt x="4297" y="450"/>
                </a:lnTo>
                <a:lnTo>
                  <a:pt x="4297" y="2431"/>
                </a:lnTo>
                <a:lnTo>
                  <a:pt x="4294" y="2498"/>
                </a:lnTo>
                <a:lnTo>
                  <a:pt x="4278" y="2561"/>
                </a:lnTo>
                <a:lnTo>
                  <a:pt x="4255" y="2620"/>
                </a:lnTo>
                <a:lnTo>
                  <a:pt x="4226" y="2676"/>
                </a:lnTo>
                <a:lnTo>
                  <a:pt x="4187" y="2725"/>
                </a:lnTo>
                <a:lnTo>
                  <a:pt x="4144" y="2770"/>
                </a:lnTo>
                <a:lnTo>
                  <a:pt x="4093" y="2807"/>
                </a:lnTo>
                <a:lnTo>
                  <a:pt x="4037" y="2838"/>
                </a:lnTo>
                <a:lnTo>
                  <a:pt x="3978" y="2861"/>
                </a:lnTo>
                <a:lnTo>
                  <a:pt x="3915" y="2875"/>
                </a:lnTo>
                <a:lnTo>
                  <a:pt x="3849" y="2880"/>
                </a:lnTo>
                <a:lnTo>
                  <a:pt x="1868" y="2880"/>
                </a:lnTo>
                <a:lnTo>
                  <a:pt x="1801" y="2875"/>
                </a:lnTo>
                <a:lnTo>
                  <a:pt x="1738" y="2861"/>
                </a:lnTo>
                <a:lnTo>
                  <a:pt x="1679" y="2838"/>
                </a:lnTo>
                <a:lnTo>
                  <a:pt x="1623" y="2807"/>
                </a:lnTo>
                <a:lnTo>
                  <a:pt x="1573" y="2770"/>
                </a:lnTo>
                <a:lnTo>
                  <a:pt x="1529" y="2725"/>
                </a:lnTo>
                <a:lnTo>
                  <a:pt x="1491" y="2676"/>
                </a:lnTo>
                <a:lnTo>
                  <a:pt x="1461" y="2620"/>
                </a:lnTo>
                <a:lnTo>
                  <a:pt x="1438" y="2561"/>
                </a:lnTo>
                <a:lnTo>
                  <a:pt x="1423" y="2498"/>
                </a:lnTo>
                <a:lnTo>
                  <a:pt x="1419" y="2431"/>
                </a:lnTo>
                <a:lnTo>
                  <a:pt x="1419" y="450"/>
                </a:lnTo>
                <a:lnTo>
                  <a:pt x="1423" y="384"/>
                </a:lnTo>
                <a:lnTo>
                  <a:pt x="1438" y="319"/>
                </a:lnTo>
                <a:lnTo>
                  <a:pt x="1461" y="260"/>
                </a:lnTo>
                <a:lnTo>
                  <a:pt x="1491" y="206"/>
                </a:lnTo>
                <a:lnTo>
                  <a:pt x="1529" y="155"/>
                </a:lnTo>
                <a:lnTo>
                  <a:pt x="1573" y="110"/>
                </a:lnTo>
                <a:lnTo>
                  <a:pt x="1623" y="73"/>
                </a:lnTo>
                <a:lnTo>
                  <a:pt x="1679" y="42"/>
                </a:lnTo>
                <a:lnTo>
                  <a:pt x="1738" y="19"/>
                </a:lnTo>
                <a:lnTo>
                  <a:pt x="1801" y="5"/>
                </a:lnTo>
                <a:lnTo>
                  <a:pt x="1868" y="0"/>
                </a:ln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24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8CB44B-CBDE-4F23-A5F4-1B5069F37E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cument Term Matrix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78CF91-CBA6-4BC4-985B-57324D8FF8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information in the corpus is represented now as structured data in the </a:t>
            </a:r>
            <a:r>
              <a:rPr lang="en-US" i="1" dirty="0"/>
              <a:t>document term matrix</a:t>
            </a:r>
            <a:r>
              <a:rPr lang="en-US" dirty="0"/>
              <a:t>.</a:t>
            </a:r>
          </a:p>
          <a:p>
            <a:r>
              <a:rPr lang="en-US" dirty="0"/>
              <a:t>There is a row for each document in the corpus.</a:t>
            </a:r>
          </a:p>
          <a:p>
            <a:r>
              <a:rPr lang="en-US" dirty="0"/>
              <a:t>There is a column for each term in the current list.</a:t>
            </a:r>
          </a:p>
          <a:p>
            <a:r>
              <a:rPr lang="en-US" dirty="0"/>
              <a:t>The matrix contains the frequency of each term in each document.</a:t>
            </a:r>
          </a:p>
        </p:txBody>
      </p:sp>
    </p:spTree>
    <p:extLst>
      <p:ext uri="{BB962C8B-B14F-4D97-AF65-F5344CB8AC3E}">
        <p14:creationId xmlns:p14="http://schemas.microsoft.com/office/powerpoint/2010/main" val="2770962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91F58-5F57-4047-9880-947FABC5C0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ze Narratives from the Emergency Ro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5ECF8A-BFCA-4F12-B458-CC9C431EC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15B2C2-1551-4EA8-9A7E-88ADC17B63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57" y="857250"/>
            <a:ext cx="8132486" cy="326390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0929E71-B876-4B9F-95D8-B8FA65235995}"/>
              </a:ext>
            </a:extLst>
          </p:cNvPr>
          <p:cNvSpPr txBox="1">
            <a:spLocks/>
          </p:cNvSpPr>
          <p:nvPr/>
        </p:nvSpPr>
        <p:spPr>
          <a:xfrm>
            <a:off x="686668" y="4286250"/>
            <a:ext cx="7891272" cy="5207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182880" indent="-182880" algn="l" defTabSz="365760" rtl="0" eaLnBrk="1" latinLnBrk="0" hangingPunct="1">
              <a:lnSpc>
                <a:spcPct val="85000"/>
              </a:lnSpc>
              <a:spcBef>
                <a:spcPts val="8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defRPr sz="2000" b="0" kern="1200" cap="none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365760" indent="-182880" algn="l" defTabSz="365760" rtl="0" eaLnBrk="1" latinLnBrk="0" hangingPunct="1">
              <a:lnSpc>
                <a:spcPct val="85000"/>
              </a:lnSpc>
              <a:spcBef>
                <a:spcPts val="80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ct val="80000"/>
              <a:buFont typeface="Arial" pitchFamily="34" charset="0"/>
              <a:buChar char="•"/>
              <a:tabLst/>
              <a:defRPr sz="18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48640" indent="-182880" algn="l" defTabSz="365760" rtl="0" eaLnBrk="1" latinLnBrk="0" hangingPunct="1">
              <a:lnSpc>
                <a:spcPct val="85000"/>
              </a:lnSpc>
              <a:spcBef>
                <a:spcPts val="80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ct val="100000"/>
              <a:buFont typeface="Calibri" panose="020F0502020204030204" pitchFamily="34" charset="0"/>
              <a:buChar char="-"/>
              <a:defRPr sz="14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3152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tx1">
                  <a:lumMod val="65000"/>
                  <a:lumOff val="35000"/>
                </a:schemeClr>
              </a:buClr>
              <a:buSzPct val="100000"/>
              <a:buFont typeface="Calibri" panose="020F0502020204030204" pitchFamily="34" charset="0"/>
              <a:buChar char="-"/>
              <a:defRPr sz="12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1440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tx1">
                  <a:lumMod val="65000"/>
                  <a:lumOff val="35000"/>
                </a:schemeClr>
              </a:buClr>
              <a:buSzPct val="100000"/>
              <a:buFont typeface="Calibri" panose="020F0502020204030204" pitchFamily="34" charset="0"/>
              <a:buChar char="-"/>
              <a:defRPr sz="10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097280" indent="-182880" algn="l" defTabSz="36576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280160" indent="-182880" algn="l" defTabSz="36576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463040" indent="-182880" algn="l" defTabSz="91440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1645920" indent="-182880" algn="l" defTabSz="365760" rtl="0" eaLnBrk="1" latinLnBrk="0" hangingPunct="1">
              <a:lnSpc>
                <a:spcPct val="120000"/>
              </a:lnSpc>
              <a:spcBef>
                <a:spcPts val="0"/>
              </a:spcBef>
              <a:buClr>
                <a:schemeClr val="accent1"/>
              </a:buClr>
              <a:buSzPct val="80000"/>
              <a:buFont typeface="Arial" pitchFamily="34" charset="0"/>
              <a:buChar char="•"/>
              <a:defRPr sz="1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From the National Electronic Injury Surveillance System of the United States Consumer Protection Safety Commission (CPSC) survey of 100 hospitals.</a:t>
            </a:r>
          </a:p>
        </p:txBody>
      </p:sp>
    </p:spTree>
    <p:extLst>
      <p:ext uri="{BB962C8B-B14F-4D97-AF65-F5344CB8AC3E}">
        <p14:creationId xmlns:p14="http://schemas.microsoft.com/office/powerpoint/2010/main" val="2288046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0F5B9A-C489-4722-BE5C-E58D005A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iderations about Text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7A5160-3763-48AC-ACF4-A78A6A3679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sider the example of the descriptions captured in the emergency room.</a:t>
            </a:r>
          </a:p>
          <a:p>
            <a:r>
              <a:rPr lang="en-US" dirty="0"/>
              <a:t>The text was collected from 100 hospitals included in the survey.</a:t>
            </a:r>
          </a:p>
          <a:p>
            <a:pPr lvl="1"/>
            <a:r>
              <a:rPr lang="en-US" dirty="0"/>
              <a:t>Is there a standard or convention for text across all the hospitals?</a:t>
            </a:r>
          </a:p>
          <a:p>
            <a:pPr lvl="1"/>
            <a:r>
              <a:rPr lang="en-US" dirty="0"/>
              <a:t>Is the ER environment conducive to good data collection?</a:t>
            </a:r>
          </a:p>
          <a:p>
            <a:r>
              <a:rPr lang="en-US" dirty="0"/>
              <a:t>Many doctors work in the emergency room of each hospital.</a:t>
            </a:r>
          </a:p>
          <a:p>
            <a:pPr lvl="1"/>
            <a:r>
              <a:rPr lang="en-US" dirty="0"/>
              <a:t>Is record keeping their primary concern?</a:t>
            </a:r>
          </a:p>
          <a:p>
            <a:pPr lvl="1"/>
            <a:r>
              <a:rPr lang="en-US" dirty="0"/>
              <a:t>Are the entries made immediately and first hand, or later and second hand by someone who did not see the patients?</a:t>
            </a:r>
          </a:p>
          <a:p>
            <a:pPr lvl="1"/>
            <a:r>
              <a:rPr lang="en-US" dirty="0"/>
              <a:t>Are doctors capable of errors? (Wrong or omitted information, </a:t>
            </a:r>
            <a:r>
              <a:rPr lang="en-US" dirty="0">
                <a:solidFill>
                  <a:srgbClr val="000000"/>
                </a:solidFill>
              </a:rPr>
              <a:t>spelling or</a:t>
            </a:r>
            <a:r>
              <a:rPr lang="en-US" dirty="0"/>
              <a:t> grammatical errors)</a:t>
            </a:r>
          </a:p>
        </p:txBody>
      </p:sp>
    </p:spTree>
    <p:extLst>
      <p:ext uri="{BB962C8B-B14F-4D97-AF65-F5344CB8AC3E}">
        <p14:creationId xmlns:p14="http://schemas.microsoft.com/office/powerpoint/2010/main" val="261914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984D95-8C43-44C8-A03F-3A487B731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e You a Text Analyst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4BE108-5EFB-4F22-9F4A-A249EB430D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Have you</a:t>
            </a:r>
          </a:p>
          <a:p>
            <a:r>
              <a:rPr lang="en-US" dirty="0"/>
              <a:t>read a book and reviewed it?</a:t>
            </a:r>
          </a:p>
          <a:p>
            <a:r>
              <a:rPr lang="en-US" dirty="0"/>
              <a:t>researched a topic by selecting relevant papers, read them to learn about the subject, and summarized your findings?</a:t>
            </a:r>
          </a:p>
          <a:p>
            <a:r>
              <a:rPr lang="en-US" dirty="0"/>
              <a:t>read a lot of news stories and written a blog post about them?</a:t>
            </a:r>
          </a:p>
          <a:p>
            <a:r>
              <a:rPr lang="en-US" dirty="0"/>
              <a:t>read a lot of emails and assessed a situation?</a:t>
            </a:r>
          </a:p>
          <a:p>
            <a:pPr marL="0" indent="0">
              <a:buNone/>
            </a:pPr>
            <a:r>
              <a:rPr lang="en-US" dirty="0"/>
              <a:t>Most of us have been analyzing text for most of our life.</a:t>
            </a:r>
          </a:p>
        </p:txBody>
      </p:sp>
      <p:sp>
        <p:nvSpPr>
          <p:cNvPr id="4" name="Freeform 13">
            <a:extLst>
              <a:ext uri="{FF2B5EF4-FFF2-40B4-BE49-F238E27FC236}">
                <a16:creationId xmlns:a16="http://schemas.microsoft.com/office/drawing/2014/main" id="{68EB67C8-0E3F-4CC4-94EB-70B1008D0FF9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339711" y="3069834"/>
            <a:ext cx="1177925" cy="1374775"/>
          </a:xfrm>
          <a:custGeom>
            <a:avLst/>
            <a:gdLst>
              <a:gd name="T0" fmla="*/ 3220 w 4109"/>
              <a:gd name="T1" fmla="*/ 804 h 4799"/>
              <a:gd name="T2" fmla="*/ 2977 w 4109"/>
              <a:gd name="T3" fmla="*/ 942 h 4799"/>
              <a:gd name="T4" fmla="*/ 3107 w 4109"/>
              <a:gd name="T5" fmla="*/ 688 h 4799"/>
              <a:gd name="T6" fmla="*/ 2970 w 4109"/>
              <a:gd name="T7" fmla="*/ 632 h 4799"/>
              <a:gd name="T8" fmla="*/ 3350 w 4109"/>
              <a:gd name="T9" fmla="*/ 593 h 4799"/>
              <a:gd name="T10" fmla="*/ 3181 w 4109"/>
              <a:gd name="T11" fmla="*/ 1105 h 4799"/>
              <a:gd name="T12" fmla="*/ 3068 w 4109"/>
              <a:gd name="T13" fmla="*/ 996 h 4799"/>
              <a:gd name="T14" fmla="*/ 3975 w 4109"/>
              <a:gd name="T15" fmla="*/ 1287 h 4799"/>
              <a:gd name="T16" fmla="*/ 3165 w 4109"/>
              <a:gd name="T17" fmla="*/ 1442 h 4799"/>
              <a:gd name="T18" fmla="*/ 2693 w 4109"/>
              <a:gd name="T19" fmla="*/ 1509 h 4799"/>
              <a:gd name="T20" fmla="*/ 2357 w 4109"/>
              <a:gd name="T21" fmla="*/ 1442 h 4799"/>
              <a:gd name="T22" fmla="*/ 2357 w 4109"/>
              <a:gd name="T23" fmla="*/ 132 h 4799"/>
              <a:gd name="T24" fmla="*/ 3975 w 4109"/>
              <a:gd name="T25" fmla="*/ 1287 h 4799"/>
              <a:gd name="T26" fmla="*/ 3820 w 4109"/>
              <a:gd name="T27" fmla="*/ 0 h 4799"/>
              <a:gd name="T28" fmla="*/ 2068 w 4109"/>
              <a:gd name="T29" fmla="*/ 1287 h 4799"/>
              <a:gd name="T30" fmla="*/ 2559 w 4109"/>
              <a:gd name="T31" fmla="*/ 2047 h 4799"/>
              <a:gd name="T32" fmla="*/ 2674 w 4109"/>
              <a:gd name="T33" fmla="*/ 2094 h 4799"/>
              <a:gd name="T34" fmla="*/ 4109 w 4109"/>
              <a:gd name="T35" fmla="*/ 1287 h 4799"/>
              <a:gd name="T36" fmla="*/ 3820 w 4109"/>
              <a:gd name="T37" fmla="*/ 0 h 4799"/>
              <a:gd name="T38" fmla="*/ 1805 w 4109"/>
              <a:gd name="T39" fmla="*/ 3530 h 4799"/>
              <a:gd name="T40" fmla="*/ 1931 w 4109"/>
              <a:gd name="T41" fmla="*/ 3405 h 4799"/>
              <a:gd name="T42" fmla="*/ 1391 w 4109"/>
              <a:gd name="T43" fmla="*/ 3405 h 4799"/>
              <a:gd name="T44" fmla="*/ 1265 w 4109"/>
              <a:gd name="T45" fmla="*/ 3279 h 4799"/>
              <a:gd name="T46" fmla="*/ 2599 w 4109"/>
              <a:gd name="T47" fmla="*/ 3907 h 4799"/>
              <a:gd name="T48" fmla="*/ 2533 w 4109"/>
              <a:gd name="T49" fmla="*/ 3830 h 4799"/>
              <a:gd name="T50" fmla="*/ 2813 w 4109"/>
              <a:gd name="T51" fmla="*/ 3694 h 4799"/>
              <a:gd name="T52" fmla="*/ 2399 w 4109"/>
              <a:gd name="T53" fmla="*/ 3830 h 4799"/>
              <a:gd name="T54" fmla="*/ 1433 w 4109"/>
              <a:gd name="T55" fmla="*/ 4665 h 4799"/>
              <a:gd name="T56" fmla="*/ 647 w 4109"/>
              <a:gd name="T57" fmla="*/ 3026 h 4799"/>
              <a:gd name="T58" fmla="*/ 2399 w 4109"/>
              <a:gd name="T59" fmla="*/ 3830 h 4799"/>
              <a:gd name="T60" fmla="*/ 408 w 4109"/>
              <a:gd name="T61" fmla="*/ 3907 h 4799"/>
              <a:gd name="T62" fmla="*/ 464 w 4109"/>
              <a:gd name="T63" fmla="*/ 3489 h 4799"/>
              <a:gd name="T64" fmla="*/ 408 w 4109"/>
              <a:gd name="T65" fmla="*/ 3907 h 4799"/>
              <a:gd name="T66" fmla="*/ 148 w 4109"/>
              <a:gd name="T67" fmla="*/ 2863 h 4799"/>
              <a:gd name="T68" fmla="*/ 326 w 4109"/>
              <a:gd name="T69" fmla="*/ 2822 h 4799"/>
              <a:gd name="T70" fmla="*/ 514 w 4109"/>
              <a:gd name="T71" fmla="*/ 2412 h 4799"/>
              <a:gd name="T72" fmla="*/ 890 w 4109"/>
              <a:gd name="T73" fmla="*/ 2017 h 4799"/>
              <a:gd name="T74" fmla="*/ 1475 w 4109"/>
              <a:gd name="T75" fmla="*/ 1902 h 4799"/>
              <a:gd name="T76" fmla="*/ 2113 w 4109"/>
              <a:gd name="T77" fmla="*/ 1967 h 4799"/>
              <a:gd name="T78" fmla="*/ 2098 w 4109"/>
              <a:gd name="T79" fmla="*/ 2149 h 4799"/>
              <a:gd name="T80" fmla="*/ 2507 w 4109"/>
              <a:gd name="T81" fmla="*/ 2502 h 4799"/>
              <a:gd name="T82" fmla="*/ 2600 w 4109"/>
              <a:gd name="T83" fmla="*/ 2997 h 4799"/>
              <a:gd name="T84" fmla="*/ 2392 w 4109"/>
              <a:gd name="T85" fmla="*/ 2895 h 4799"/>
              <a:gd name="T86" fmla="*/ 2366 w 4109"/>
              <a:gd name="T87" fmla="*/ 2896 h 4799"/>
              <a:gd name="T88" fmla="*/ 546 w 4109"/>
              <a:gd name="T89" fmla="*/ 2930 h 4799"/>
              <a:gd name="T90" fmla="*/ 408 w 4109"/>
              <a:gd name="T91" fmla="*/ 3347 h 4799"/>
              <a:gd name="T92" fmla="*/ 148 w 4109"/>
              <a:gd name="T93" fmla="*/ 2863 h 4799"/>
              <a:gd name="T94" fmla="*/ 2690 w 4109"/>
              <a:gd name="T95" fmla="*/ 3104 h 4799"/>
              <a:gd name="T96" fmla="*/ 2939 w 4109"/>
              <a:gd name="T97" fmla="*/ 3110 h 4799"/>
              <a:gd name="T98" fmla="*/ 2843 w 4109"/>
              <a:gd name="T99" fmla="*/ 2408 h 4799"/>
              <a:gd name="T100" fmla="*/ 2298 w 4109"/>
              <a:gd name="T101" fmla="*/ 1999 h 4799"/>
              <a:gd name="T102" fmla="*/ 2315 w 4109"/>
              <a:gd name="T103" fmla="*/ 1867 h 4799"/>
              <a:gd name="T104" fmla="*/ 1700 w 4109"/>
              <a:gd name="T105" fmla="*/ 1663 h 4799"/>
              <a:gd name="T106" fmla="*/ 968 w 4109"/>
              <a:gd name="T107" fmla="*/ 1783 h 4799"/>
              <a:gd name="T108" fmla="*/ 485 w 4109"/>
              <a:gd name="T109" fmla="*/ 2232 h 4799"/>
              <a:gd name="T110" fmla="*/ 256 w 4109"/>
              <a:gd name="T111" fmla="*/ 2136 h 4799"/>
              <a:gd name="T112" fmla="*/ 58 w 4109"/>
              <a:gd name="T113" fmla="*/ 2636 h 4799"/>
              <a:gd name="T114" fmla="*/ 61 w 4109"/>
              <a:gd name="T115" fmla="*/ 3694 h 4799"/>
              <a:gd name="T116" fmla="*/ 1433 w 4109"/>
              <a:gd name="T117" fmla="*/ 4799 h 4799"/>
              <a:gd name="T118" fmla="*/ 2599 w 4109"/>
              <a:gd name="T119" fmla="*/ 4041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</a:cxnLst>
            <a:rect l="0" t="0" r="r" b="b"/>
            <a:pathLst>
              <a:path w="4109" h="4799">
                <a:moveTo>
                  <a:pt x="3350" y="593"/>
                </a:moveTo>
                <a:lnTo>
                  <a:pt x="3350" y="593"/>
                </a:lnTo>
                <a:cubicBezTo>
                  <a:pt x="3350" y="695"/>
                  <a:pt x="3300" y="742"/>
                  <a:pt x="3220" y="804"/>
                </a:cubicBezTo>
                <a:cubicBezTo>
                  <a:pt x="3170" y="843"/>
                  <a:pt x="3158" y="863"/>
                  <a:pt x="3158" y="912"/>
                </a:cubicBezTo>
                <a:lnTo>
                  <a:pt x="3158" y="942"/>
                </a:lnTo>
                <a:lnTo>
                  <a:pt x="2977" y="942"/>
                </a:lnTo>
                <a:lnTo>
                  <a:pt x="2977" y="898"/>
                </a:lnTo>
                <a:cubicBezTo>
                  <a:pt x="2977" y="816"/>
                  <a:pt x="3008" y="777"/>
                  <a:pt x="3068" y="724"/>
                </a:cubicBezTo>
                <a:lnTo>
                  <a:pt x="3107" y="688"/>
                </a:lnTo>
                <a:cubicBezTo>
                  <a:pt x="3133" y="664"/>
                  <a:pt x="3154" y="641"/>
                  <a:pt x="3154" y="605"/>
                </a:cubicBezTo>
                <a:cubicBezTo>
                  <a:pt x="3154" y="557"/>
                  <a:pt x="3122" y="524"/>
                  <a:pt x="3070" y="524"/>
                </a:cubicBezTo>
                <a:cubicBezTo>
                  <a:pt x="3006" y="524"/>
                  <a:pt x="2972" y="576"/>
                  <a:pt x="2970" y="632"/>
                </a:cubicBezTo>
                <a:lnTo>
                  <a:pt x="2785" y="612"/>
                </a:lnTo>
                <a:cubicBezTo>
                  <a:pt x="2803" y="444"/>
                  <a:pt x="2928" y="361"/>
                  <a:pt x="3076" y="361"/>
                </a:cubicBezTo>
                <a:cubicBezTo>
                  <a:pt x="3215" y="361"/>
                  <a:pt x="3350" y="431"/>
                  <a:pt x="3350" y="593"/>
                </a:cubicBezTo>
                <a:lnTo>
                  <a:pt x="3350" y="593"/>
                </a:lnTo>
                <a:close/>
                <a:moveTo>
                  <a:pt x="3181" y="1105"/>
                </a:moveTo>
                <a:lnTo>
                  <a:pt x="3181" y="1105"/>
                </a:lnTo>
                <a:cubicBezTo>
                  <a:pt x="3181" y="1167"/>
                  <a:pt x="3131" y="1216"/>
                  <a:pt x="3068" y="1216"/>
                </a:cubicBezTo>
                <a:cubicBezTo>
                  <a:pt x="3007" y="1216"/>
                  <a:pt x="2955" y="1168"/>
                  <a:pt x="2955" y="1107"/>
                </a:cubicBezTo>
                <a:cubicBezTo>
                  <a:pt x="2955" y="1046"/>
                  <a:pt x="3006" y="996"/>
                  <a:pt x="3068" y="996"/>
                </a:cubicBezTo>
                <a:cubicBezTo>
                  <a:pt x="3130" y="996"/>
                  <a:pt x="3181" y="1045"/>
                  <a:pt x="3181" y="1105"/>
                </a:cubicBezTo>
                <a:lnTo>
                  <a:pt x="3181" y="1105"/>
                </a:lnTo>
                <a:close/>
                <a:moveTo>
                  <a:pt x="3975" y="1287"/>
                </a:moveTo>
                <a:lnTo>
                  <a:pt x="3975" y="1287"/>
                </a:lnTo>
                <a:cubicBezTo>
                  <a:pt x="3975" y="1373"/>
                  <a:pt x="3905" y="1442"/>
                  <a:pt x="3820" y="1442"/>
                </a:cubicBezTo>
                <a:lnTo>
                  <a:pt x="3165" y="1442"/>
                </a:lnTo>
                <a:cubicBezTo>
                  <a:pt x="3147" y="1442"/>
                  <a:pt x="3130" y="1449"/>
                  <a:pt x="3117" y="1462"/>
                </a:cubicBezTo>
                <a:lnTo>
                  <a:pt x="2693" y="1885"/>
                </a:lnTo>
                <a:lnTo>
                  <a:pt x="2693" y="1509"/>
                </a:lnTo>
                <a:cubicBezTo>
                  <a:pt x="2693" y="1491"/>
                  <a:pt x="2686" y="1474"/>
                  <a:pt x="2674" y="1462"/>
                </a:cubicBezTo>
                <a:cubicBezTo>
                  <a:pt x="2661" y="1449"/>
                  <a:pt x="2644" y="1442"/>
                  <a:pt x="2626" y="1442"/>
                </a:cubicBezTo>
                <a:lnTo>
                  <a:pt x="2357" y="1442"/>
                </a:lnTo>
                <a:cubicBezTo>
                  <a:pt x="2272" y="1442"/>
                  <a:pt x="2202" y="1373"/>
                  <a:pt x="2202" y="1287"/>
                </a:cubicBezTo>
                <a:lnTo>
                  <a:pt x="2202" y="288"/>
                </a:lnTo>
                <a:cubicBezTo>
                  <a:pt x="2202" y="202"/>
                  <a:pt x="2272" y="132"/>
                  <a:pt x="2357" y="132"/>
                </a:cubicBezTo>
                <a:lnTo>
                  <a:pt x="3820" y="132"/>
                </a:lnTo>
                <a:cubicBezTo>
                  <a:pt x="3905" y="132"/>
                  <a:pt x="3975" y="202"/>
                  <a:pt x="3975" y="288"/>
                </a:cubicBezTo>
                <a:lnTo>
                  <a:pt x="3975" y="1287"/>
                </a:lnTo>
                <a:lnTo>
                  <a:pt x="3975" y="1287"/>
                </a:lnTo>
                <a:close/>
                <a:moveTo>
                  <a:pt x="3820" y="0"/>
                </a:moveTo>
                <a:lnTo>
                  <a:pt x="3820" y="0"/>
                </a:lnTo>
                <a:lnTo>
                  <a:pt x="2357" y="0"/>
                </a:lnTo>
                <a:cubicBezTo>
                  <a:pt x="2198" y="0"/>
                  <a:pt x="2068" y="128"/>
                  <a:pt x="2068" y="288"/>
                </a:cubicBezTo>
                <a:lnTo>
                  <a:pt x="2068" y="1287"/>
                </a:lnTo>
                <a:cubicBezTo>
                  <a:pt x="2068" y="1447"/>
                  <a:pt x="2198" y="1576"/>
                  <a:pt x="2357" y="1576"/>
                </a:cubicBezTo>
                <a:lnTo>
                  <a:pt x="2559" y="1576"/>
                </a:lnTo>
                <a:lnTo>
                  <a:pt x="2559" y="2047"/>
                </a:lnTo>
                <a:cubicBezTo>
                  <a:pt x="2559" y="2074"/>
                  <a:pt x="2576" y="2098"/>
                  <a:pt x="2601" y="2109"/>
                </a:cubicBezTo>
                <a:cubicBezTo>
                  <a:pt x="2609" y="2112"/>
                  <a:pt x="2618" y="2114"/>
                  <a:pt x="2626" y="2114"/>
                </a:cubicBezTo>
                <a:cubicBezTo>
                  <a:pt x="2644" y="2114"/>
                  <a:pt x="2661" y="2107"/>
                  <a:pt x="2674" y="2094"/>
                </a:cubicBezTo>
                <a:lnTo>
                  <a:pt x="3192" y="1576"/>
                </a:lnTo>
                <a:lnTo>
                  <a:pt x="3820" y="1576"/>
                </a:lnTo>
                <a:cubicBezTo>
                  <a:pt x="3979" y="1576"/>
                  <a:pt x="4109" y="1447"/>
                  <a:pt x="4109" y="1287"/>
                </a:cubicBezTo>
                <a:lnTo>
                  <a:pt x="4109" y="288"/>
                </a:lnTo>
                <a:cubicBezTo>
                  <a:pt x="4109" y="128"/>
                  <a:pt x="3979" y="0"/>
                  <a:pt x="3820" y="0"/>
                </a:cubicBezTo>
                <a:lnTo>
                  <a:pt x="3820" y="0"/>
                </a:lnTo>
                <a:close/>
                <a:moveTo>
                  <a:pt x="1931" y="3405"/>
                </a:moveTo>
                <a:lnTo>
                  <a:pt x="1931" y="3405"/>
                </a:lnTo>
                <a:cubicBezTo>
                  <a:pt x="1931" y="3474"/>
                  <a:pt x="1874" y="3530"/>
                  <a:pt x="1805" y="3530"/>
                </a:cubicBezTo>
                <a:cubicBezTo>
                  <a:pt x="1736" y="3530"/>
                  <a:pt x="1680" y="3474"/>
                  <a:pt x="1680" y="3405"/>
                </a:cubicBezTo>
                <a:cubicBezTo>
                  <a:pt x="1680" y="3335"/>
                  <a:pt x="1736" y="3279"/>
                  <a:pt x="1805" y="3279"/>
                </a:cubicBezTo>
                <a:cubicBezTo>
                  <a:pt x="1874" y="3279"/>
                  <a:pt x="1931" y="3335"/>
                  <a:pt x="1931" y="3405"/>
                </a:cubicBezTo>
                <a:lnTo>
                  <a:pt x="1931" y="3405"/>
                </a:lnTo>
                <a:close/>
                <a:moveTo>
                  <a:pt x="1391" y="3405"/>
                </a:moveTo>
                <a:lnTo>
                  <a:pt x="1391" y="3405"/>
                </a:lnTo>
                <a:cubicBezTo>
                  <a:pt x="1391" y="3474"/>
                  <a:pt x="1334" y="3530"/>
                  <a:pt x="1265" y="3530"/>
                </a:cubicBezTo>
                <a:cubicBezTo>
                  <a:pt x="1196" y="3530"/>
                  <a:pt x="1140" y="3474"/>
                  <a:pt x="1140" y="3405"/>
                </a:cubicBezTo>
                <a:cubicBezTo>
                  <a:pt x="1140" y="3335"/>
                  <a:pt x="1196" y="3279"/>
                  <a:pt x="1265" y="3279"/>
                </a:cubicBezTo>
                <a:cubicBezTo>
                  <a:pt x="1334" y="3279"/>
                  <a:pt x="1391" y="3335"/>
                  <a:pt x="1391" y="3405"/>
                </a:cubicBezTo>
                <a:lnTo>
                  <a:pt x="1391" y="3405"/>
                </a:lnTo>
                <a:close/>
                <a:moveTo>
                  <a:pt x="2599" y="3907"/>
                </a:moveTo>
                <a:lnTo>
                  <a:pt x="2599" y="3907"/>
                </a:lnTo>
                <a:cubicBezTo>
                  <a:pt x="2575" y="3907"/>
                  <a:pt x="2552" y="3902"/>
                  <a:pt x="2530" y="3894"/>
                </a:cubicBezTo>
                <a:cubicBezTo>
                  <a:pt x="2531" y="3873"/>
                  <a:pt x="2533" y="3852"/>
                  <a:pt x="2533" y="3830"/>
                </a:cubicBezTo>
                <a:lnTo>
                  <a:pt x="2533" y="3493"/>
                </a:lnTo>
                <a:cubicBezTo>
                  <a:pt x="2554" y="3485"/>
                  <a:pt x="2576" y="3481"/>
                  <a:pt x="2599" y="3481"/>
                </a:cubicBezTo>
                <a:cubicBezTo>
                  <a:pt x="2717" y="3481"/>
                  <a:pt x="2813" y="3576"/>
                  <a:pt x="2813" y="3694"/>
                </a:cubicBezTo>
                <a:cubicBezTo>
                  <a:pt x="2813" y="3812"/>
                  <a:pt x="2717" y="3907"/>
                  <a:pt x="2599" y="3907"/>
                </a:cubicBezTo>
                <a:lnTo>
                  <a:pt x="2599" y="3907"/>
                </a:lnTo>
                <a:close/>
                <a:moveTo>
                  <a:pt x="2399" y="3830"/>
                </a:moveTo>
                <a:lnTo>
                  <a:pt x="2399" y="3830"/>
                </a:lnTo>
                <a:cubicBezTo>
                  <a:pt x="2399" y="4290"/>
                  <a:pt x="2025" y="4665"/>
                  <a:pt x="1565" y="4665"/>
                </a:cubicBezTo>
                <a:lnTo>
                  <a:pt x="1433" y="4665"/>
                </a:lnTo>
                <a:cubicBezTo>
                  <a:pt x="973" y="4665"/>
                  <a:pt x="598" y="4290"/>
                  <a:pt x="598" y="3829"/>
                </a:cubicBezTo>
                <a:lnTo>
                  <a:pt x="598" y="3236"/>
                </a:lnTo>
                <a:cubicBezTo>
                  <a:pt x="598" y="3163"/>
                  <a:pt x="615" y="3091"/>
                  <a:pt x="647" y="3026"/>
                </a:cubicBezTo>
                <a:cubicBezTo>
                  <a:pt x="823" y="3076"/>
                  <a:pt x="1411" y="3206"/>
                  <a:pt x="2355" y="3034"/>
                </a:cubicBezTo>
                <a:cubicBezTo>
                  <a:pt x="2384" y="3097"/>
                  <a:pt x="2399" y="3166"/>
                  <a:pt x="2399" y="3236"/>
                </a:cubicBezTo>
                <a:lnTo>
                  <a:pt x="2399" y="3830"/>
                </a:lnTo>
                <a:lnTo>
                  <a:pt x="2399" y="3830"/>
                </a:lnTo>
                <a:close/>
                <a:moveTo>
                  <a:pt x="408" y="3907"/>
                </a:moveTo>
                <a:lnTo>
                  <a:pt x="408" y="3907"/>
                </a:lnTo>
                <a:cubicBezTo>
                  <a:pt x="291" y="3907"/>
                  <a:pt x="195" y="3812"/>
                  <a:pt x="195" y="3694"/>
                </a:cubicBezTo>
                <a:cubicBezTo>
                  <a:pt x="195" y="3576"/>
                  <a:pt x="291" y="3481"/>
                  <a:pt x="408" y="3481"/>
                </a:cubicBezTo>
                <a:cubicBezTo>
                  <a:pt x="427" y="3481"/>
                  <a:pt x="446" y="3484"/>
                  <a:pt x="464" y="3489"/>
                </a:cubicBezTo>
                <a:lnTo>
                  <a:pt x="464" y="3829"/>
                </a:lnTo>
                <a:cubicBezTo>
                  <a:pt x="464" y="3853"/>
                  <a:pt x="466" y="3875"/>
                  <a:pt x="468" y="3898"/>
                </a:cubicBezTo>
                <a:cubicBezTo>
                  <a:pt x="448" y="3903"/>
                  <a:pt x="429" y="3907"/>
                  <a:pt x="408" y="3907"/>
                </a:cubicBezTo>
                <a:lnTo>
                  <a:pt x="408" y="3907"/>
                </a:lnTo>
                <a:close/>
                <a:moveTo>
                  <a:pt x="148" y="2863"/>
                </a:moveTo>
                <a:lnTo>
                  <a:pt x="148" y="2863"/>
                </a:lnTo>
                <a:cubicBezTo>
                  <a:pt x="175" y="2875"/>
                  <a:pt x="208" y="2886"/>
                  <a:pt x="246" y="2893"/>
                </a:cubicBezTo>
                <a:cubicBezTo>
                  <a:pt x="267" y="2898"/>
                  <a:pt x="288" y="2892"/>
                  <a:pt x="304" y="2878"/>
                </a:cubicBezTo>
                <a:cubicBezTo>
                  <a:pt x="320" y="2864"/>
                  <a:pt x="328" y="2843"/>
                  <a:pt x="326" y="2822"/>
                </a:cubicBezTo>
                <a:cubicBezTo>
                  <a:pt x="326" y="2819"/>
                  <a:pt x="304" y="2541"/>
                  <a:pt x="355" y="2290"/>
                </a:cubicBezTo>
                <a:lnTo>
                  <a:pt x="454" y="2393"/>
                </a:lnTo>
                <a:cubicBezTo>
                  <a:pt x="470" y="2409"/>
                  <a:pt x="492" y="2416"/>
                  <a:pt x="514" y="2412"/>
                </a:cubicBezTo>
                <a:cubicBezTo>
                  <a:pt x="535" y="2409"/>
                  <a:pt x="554" y="2395"/>
                  <a:pt x="563" y="2375"/>
                </a:cubicBezTo>
                <a:cubicBezTo>
                  <a:pt x="565" y="2372"/>
                  <a:pt x="678" y="2130"/>
                  <a:pt x="844" y="1922"/>
                </a:cubicBezTo>
                <a:cubicBezTo>
                  <a:pt x="854" y="1951"/>
                  <a:pt x="869" y="1983"/>
                  <a:pt x="890" y="2017"/>
                </a:cubicBezTo>
                <a:cubicBezTo>
                  <a:pt x="910" y="2049"/>
                  <a:pt x="951" y="2058"/>
                  <a:pt x="982" y="2039"/>
                </a:cubicBezTo>
                <a:cubicBezTo>
                  <a:pt x="985" y="2037"/>
                  <a:pt x="1228" y="1886"/>
                  <a:pt x="1487" y="1797"/>
                </a:cubicBezTo>
                <a:cubicBezTo>
                  <a:pt x="1480" y="1827"/>
                  <a:pt x="1475" y="1862"/>
                  <a:pt x="1475" y="1902"/>
                </a:cubicBezTo>
                <a:cubicBezTo>
                  <a:pt x="1475" y="1921"/>
                  <a:pt x="1483" y="1939"/>
                  <a:pt x="1497" y="1952"/>
                </a:cubicBezTo>
                <a:cubicBezTo>
                  <a:pt x="1512" y="1965"/>
                  <a:pt x="1531" y="1971"/>
                  <a:pt x="1550" y="1969"/>
                </a:cubicBezTo>
                <a:cubicBezTo>
                  <a:pt x="1553" y="1968"/>
                  <a:pt x="1841" y="1934"/>
                  <a:pt x="2113" y="1967"/>
                </a:cubicBezTo>
                <a:cubicBezTo>
                  <a:pt x="2094" y="1990"/>
                  <a:pt x="2074" y="2019"/>
                  <a:pt x="2056" y="2054"/>
                </a:cubicBezTo>
                <a:cubicBezTo>
                  <a:pt x="2047" y="2072"/>
                  <a:pt x="2047" y="2093"/>
                  <a:pt x="2055" y="2111"/>
                </a:cubicBezTo>
                <a:cubicBezTo>
                  <a:pt x="2063" y="2129"/>
                  <a:pt x="2079" y="2143"/>
                  <a:pt x="2098" y="2149"/>
                </a:cubicBezTo>
                <a:cubicBezTo>
                  <a:pt x="2101" y="2150"/>
                  <a:pt x="2360" y="2225"/>
                  <a:pt x="2600" y="2349"/>
                </a:cubicBezTo>
                <a:cubicBezTo>
                  <a:pt x="2573" y="2365"/>
                  <a:pt x="2544" y="2387"/>
                  <a:pt x="2515" y="2416"/>
                </a:cubicBezTo>
                <a:cubicBezTo>
                  <a:pt x="2491" y="2439"/>
                  <a:pt x="2488" y="2475"/>
                  <a:pt x="2507" y="2502"/>
                </a:cubicBezTo>
                <a:cubicBezTo>
                  <a:pt x="2508" y="2504"/>
                  <a:pt x="2662" y="2728"/>
                  <a:pt x="2758" y="2978"/>
                </a:cubicBezTo>
                <a:cubicBezTo>
                  <a:pt x="2728" y="2972"/>
                  <a:pt x="2692" y="2968"/>
                  <a:pt x="2653" y="2969"/>
                </a:cubicBezTo>
                <a:cubicBezTo>
                  <a:pt x="2632" y="2969"/>
                  <a:pt x="2612" y="2979"/>
                  <a:pt x="2600" y="2997"/>
                </a:cubicBezTo>
                <a:cubicBezTo>
                  <a:pt x="2597" y="3000"/>
                  <a:pt x="2560" y="3055"/>
                  <a:pt x="2524" y="3138"/>
                </a:cubicBezTo>
                <a:cubicBezTo>
                  <a:pt x="2512" y="3064"/>
                  <a:pt x="2488" y="2993"/>
                  <a:pt x="2450" y="2928"/>
                </a:cubicBezTo>
                <a:cubicBezTo>
                  <a:pt x="2438" y="2907"/>
                  <a:pt x="2416" y="2895"/>
                  <a:pt x="2392" y="2895"/>
                </a:cubicBezTo>
                <a:cubicBezTo>
                  <a:pt x="2392" y="2895"/>
                  <a:pt x="2391" y="2895"/>
                  <a:pt x="2391" y="2895"/>
                </a:cubicBezTo>
                <a:lnTo>
                  <a:pt x="2377" y="2895"/>
                </a:lnTo>
                <a:cubicBezTo>
                  <a:pt x="2373" y="2895"/>
                  <a:pt x="2370" y="2895"/>
                  <a:pt x="2366" y="2896"/>
                </a:cubicBezTo>
                <a:cubicBezTo>
                  <a:pt x="1265" y="3104"/>
                  <a:pt x="644" y="2884"/>
                  <a:pt x="638" y="2882"/>
                </a:cubicBezTo>
                <a:cubicBezTo>
                  <a:pt x="604" y="2870"/>
                  <a:pt x="565" y="2887"/>
                  <a:pt x="552" y="2921"/>
                </a:cubicBezTo>
                <a:cubicBezTo>
                  <a:pt x="550" y="2924"/>
                  <a:pt x="548" y="2927"/>
                  <a:pt x="546" y="2930"/>
                </a:cubicBezTo>
                <a:cubicBezTo>
                  <a:pt x="493" y="3023"/>
                  <a:pt x="464" y="3129"/>
                  <a:pt x="464" y="3236"/>
                </a:cubicBezTo>
                <a:lnTo>
                  <a:pt x="464" y="3352"/>
                </a:lnTo>
                <a:cubicBezTo>
                  <a:pt x="446" y="3349"/>
                  <a:pt x="427" y="3347"/>
                  <a:pt x="408" y="3347"/>
                </a:cubicBezTo>
                <a:cubicBezTo>
                  <a:pt x="366" y="3347"/>
                  <a:pt x="325" y="3356"/>
                  <a:pt x="288" y="3370"/>
                </a:cubicBezTo>
                <a:cubicBezTo>
                  <a:pt x="252" y="3273"/>
                  <a:pt x="179" y="3059"/>
                  <a:pt x="148" y="2863"/>
                </a:cubicBezTo>
                <a:lnTo>
                  <a:pt x="148" y="2863"/>
                </a:lnTo>
                <a:close/>
                <a:moveTo>
                  <a:pt x="2601" y="3347"/>
                </a:moveTo>
                <a:lnTo>
                  <a:pt x="2601" y="3347"/>
                </a:lnTo>
                <a:cubicBezTo>
                  <a:pt x="2618" y="3238"/>
                  <a:pt x="2664" y="3148"/>
                  <a:pt x="2690" y="3104"/>
                </a:cubicBezTo>
                <a:cubicBezTo>
                  <a:pt x="2785" y="3111"/>
                  <a:pt x="2814" y="3156"/>
                  <a:pt x="2814" y="3157"/>
                </a:cubicBezTo>
                <a:cubicBezTo>
                  <a:pt x="2830" y="3187"/>
                  <a:pt x="2866" y="3200"/>
                  <a:pt x="2897" y="3189"/>
                </a:cubicBezTo>
                <a:cubicBezTo>
                  <a:pt x="2929" y="3177"/>
                  <a:pt x="2947" y="3143"/>
                  <a:pt x="2939" y="3110"/>
                </a:cubicBezTo>
                <a:cubicBezTo>
                  <a:pt x="2877" y="2850"/>
                  <a:pt x="2720" y="2585"/>
                  <a:pt x="2650" y="2476"/>
                </a:cubicBezTo>
                <a:cubicBezTo>
                  <a:pt x="2716" y="2430"/>
                  <a:pt x="2761" y="2441"/>
                  <a:pt x="2761" y="2441"/>
                </a:cubicBezTo>
                <a:cubicBezTo>
                  <a:pt x="2793" y="2452"/>
                  <a:pt x="2828" y="2438"/>
                  <a:pt x="2843" y="2408"/>
                </a:cubicBezTo>
                <a:cubicBezTo>
                  <a:pt x="2858" y="2377"/>
                  <a:pt x="2848" y="2340"/>
                  <a:pt x="2820" y="2322"/>
                </a:cubicBezTo>
                <a:cubicBezTo>
                  <a:pt x="2614" y="2187"/>
                  <a:pt x="2354" y="2091"/>
                  <a:pt x="2221" y="2047"/>
                </a:cubicBezTo>
                <a:cubicBezTo>
                  <a:pt x="2262" y="2002"/>
                  <a:pt x="2297" y="1999"/>
                  <a:pt x="2298" y="1999"/>
                </a:cubicBezTo>
                <a:cubicBezTo>
                  <a:pt x="2298" y="1999"/>
                  <a:pt x="2298" y="1999"/>
                  <a:pt x="2298" y="1999"/>
                </a:cubicBezTo>
                <a:cubicBezTo>
                  <a:pt x="2332" y="1999"/>
                  <a:pt x="2360" y="1974"/>
                  <a:pt x="2365" y="1940"/>
                </a:cubicBezTo>
                <a:cubicBezTo>
                  <a:pt x="2369" y="1907"/>
                  <a:pt x="2348" y="1875"/>
                  <a:pt x="2315" y="1867"/>
                </a:cubicBezTo>
                <a:cubicBezTo>
                  <a:pt x="2067" y="1804"/>
                  <a:pt x="1763" y="1816"/>
                  <a:pt x="1618" y="1828"/>
                </a:cubicBezTo>
                <a:cubicBezTo>
                  <a:pt x="1634" y="1765"/>
                  <a:pt x="1666" y="1745"/>
                  <a:pt x="1666" y="1745"/>
                </a:cubicBezTo>
                <a:cubicBezTo>
                  <a:pt x="1697" y="1730"/>
                  <a:pt x="1711" y="1695"/>
                  <a:pt x="1700" y="1663"/>
                </a:cubicBezTo>
                <a:cubicBezTo>
                  <a:pt x="1689" y="1630"/>
                  <a:pt x="1655" y="1612"/>
                  <a:pt x="1623" y="1619"/>
                </a:cubicBezTo>
                <a:cubicBezTo>
                  <a:pt x="1368" y="1674"/>
                  <a:pt x="1095" y="1819"/>
                  <a:pt x="974" y="1888"/>
                </a:cubicBezTo>
                <a:cubicBezTo>
                  <a:pt x="949" y="1820"/>
                  <a:pt x="968" y="1783"/>
                  <a:pt x="968" y="1783"/>
                </a:cubicBezTo>
                <a:cubicBezTo>
                  <a:pt x="986" y="1754"/>
                  <a:pt x="979" y="1716"/>
                  <a:pt x="953" y="1695"/>
                </a:cubicBezTo>
                <a:cubicBezTo>
                  <a:pt x="927" y="1674"/>
                  <a:pt x="889" y="1676"/>
                  <a:pt x="864" y="1699"/>
                </a:cubicBezTo>
                <a:cubicBezTo>
                  <a:pt x="690" y="1870"/>
                  <a:pt x="552" y="2106"/>
                  <a:pt x="485" y="2232"/>
                </a:cubicBezTo>
                <a:lnTo>
                  <a:pt x="368" y="2110"/>
                </a:lnTo>
                <a:cubicBezTo>
                  <a:pt x="352" y="2093"/>
                  <a:pt x="328" y="2086"/>
                  <a:pt x="305" y="2091"/>
                </a:cubicBezTo>
                <a:cubicBezTo>
                  <a:pt x="282" y="2097"/>
                  <a:pt x="263" y="2114"/>
                  <a:pt x="256" y="2136"/>
                </a:cubicBezTo>
                <a:cubicBezTo>
                  <a:pt x="190" y="2345"/>
                  <a:pt x="185" y="2597"/>
                  <a:pt x="188" y="2734"/>
                </a:cubicBezTo>
                <a:cubicBezTo>
                  <a:pt x="142" y="2710"/>
                  <a:pt x="131" y="2684"/>
                  <a:pt x="131" y="2684"/>
                </a:cubicBezTo>
                <a:cubicBezTo>
                  <a:pt x="122" y="2652"/>
                  <a:pt x="91" y="2631"/>
                  <a:pt x="58" y="2636"/>
                </a:cubicBezTo>
                <a:cubicBezTo>
                  <a:pt x="24" y="2640"/>
                  <a:pt x="0" y="2668"/>
                  <a:pt x="0" y="2702"/>
                </a:cubicBezTo>
                <a:cubicBezTo>
                  <a:pt x="0" y="2970"/>
                  <a:pt x="130" y="3333"/>
                  <a:pt x="171" y="3442"/>
                </a:cubicBezTo>
                <a:cubicBezTo>
                  <a:pt x="104" y="3505"/>
                  <a:pt x="61" y="3594"/>
                  <a:pt x="61" y="3694"/>
                </a:cubicBezTo>
                <a:cubicBezTo>
                  <a:pt x="61" y="3885"/>
                  <a:pt x="217" y="4041"/>
                  <a:pt x="408" y="4041"/>
                </a:cubicBezTo>
                <a:cubicBezTo>
                  <a:pt x="435" y="4041"/>
                  <a:pt x="461" y="4038"/>
                  <a:pt x="486" y="4032"/>
                </a:cubicBezTo>
                <a:cubicBezTo>
                  <a:pt x="580" y="4470"/>
                  <a:pt x="969" y="4799"/>
                  <a:pt x="1433" y="4799"/>
                </a:cubicBezTo>
                <a:lnTo>
                  <a:pt x="1565" y="4799"/>
                </a:lnTo>
                <a:cubicBezTo>
                  <a:pt x="2030" y="4799"/>
                  <a:pt x="2420" y="4468"/>
                  <a:pt x="2512" y="4030"/>
                </a:cubicBezTo>
                <a:cubicBezTo>
                  <a:pt x="2541" y="4037"/>
                  <a:pt x="2570" y="4041"/>
                  <a:pt x="2599" y="4041"/>
                </a:cubicBezTo>
                <a:cubicBezTo>
                  <a:pt x="2791" y="4041"/>
                  <a:pt x="2947" y="3885"/>
                  <a:pt x="2947" y="3694"/>
                </a:cubicBezTo>
                <a:cubicBezTo>
                  <a:pt x="2947" y="3503"/>
                  <a:pt x="2792" y="3348"/>
                  <a:pt x="2601" y="3347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836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1BD19-9F87-48B9-87FB-1DE0E1ECD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orkflow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C2D064-1882-4CC2-A6F7-F6EFD36428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35942" y="805297"/>
            <a:ext cx="5781693" cy="3639312"/>
          </a:xfrm>
        </p:spPr>
        <p:txBody>
          <a:bodyPr/>
          <a:lstStyle/>
          <a:p>
            <a:r>
              <a:rPr lang="en-US" dirty="0"/>
              <a:t>Text analysis can be described as a general, linear workflow.</a:t>
            </a:r>
          </a:p>
          <a:p>
            <a:r>
              <a:rPr lang="en-US" dirty="0"/>
              <a:t>The results at one step, though, might lead to returning to a previous step for more work.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03CF8BA-D579-4E88-A94A-C1992AD92FDD}"/>
              </a:ext>
            </a:extLst>
          </p:cNvPr>
          <p:cNvGrpSpPr/>
          <p:nvPr/>
        </p:nvGrpSpPr>
        <p:grpSpPr>
          <a:xfrm>
            <a:off x="626364" y="805297"/>
            <a:ext cx="1816012" cy="3727940"/>
            <a:chOff x="626364" y="805297"/>
            <a:chExt cx="1816012" cy="3727940"/>
          </a:xfrm>
        </p:grpSpPr>
        <p:sp>
          <p:nvSpPr>
            <p:cNvPr id="4" name="Flowchart: Data 3">
              <a:extLst>
                <a:ext uri="{FF2B5EF4-FFF2-40B4-BE49-F238E27FC236}">
                  <a16:creationId xmlns:a16="http://schemas.microsoft.com/office/drawing/2014/main" id="{ADEA7F44-F087-4F94-8F99-D03434AFC29C}"/>
                </a:ext>
              </a:extLst>
            </p:cNvPr>
            <p:cNvSpPr/>
            <p:nvPr/>
          </p:nvSpPr>
          <p:spPr>
            <a:xfrm>
              <a:off x="626364" y="805297"/>
              <a:ext cx="1816012" cy="377270"/>
            </a:xfrm>
            <a:prstGeom prst="flowChartInputOutput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Importing</a:t>
              </a:r>
            </a:p>
          </p:txBody>
        </p:sp>
        <p:sp>
          <p:nvSpPr>
            <p:cNvPr id="5" name="Flowchart: Process 4">
              <a:extLst>
                <a:ext uri="{FF2B5EF4-FFF2-40B4-BE49-F238E27FC236}">
                  <a16:creationId xmlns:a16="http://schemas.microsoft.com/office/drawing/2014/main" id="{0E3B418A-55AE-4484-A398-2653663E0F30}"/>
                </a:ext>
              </a:extLst>
            </p:cNvPr>
            <p:cNvSpPr/>
            <p:nvPr/>
          </p:nvSpPr>
          <p:spPr>
            <a:xfrm>
              <a:off x="626364" y="1456248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okenizing</a:t>
              </a:r>
              <a:endParaRPr lang="en-US" dirty="0"/>
            </a:p>
          </p:txBody>
        </p:sp>
        <p:sp>
          <p:nvSpPr>
            <p:cNvPr id="6" name="Flowchart: Process 5">
              <a:extLst>
                <a:ext uri="{FF2B5EF4-FFF2-40B4-BE49-F238E27FC236}">
                  <a16:creationId xmlns:a16="http://schemas.microsoft.com/office/drawing/2014/main" id="{709FE383-E591-49A8-9333-33A5C986ECC8}"/>
                </a:ext>
              </a:extLst>
            </p:cNvPr>
            <p:cNvSpPr/>
            <p:nvPr/>
          </p:nvSpPr>
          <p:spPr>
            <a:xfrm>
              <a:off x="626364" y="2126382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ecoding</a:t>
              </a:r>
              <a:endParaRPr lang="en-US" dirty="0"/>
            </a:p>
          </p:txBody>
        </p:sp>
        <p:sp>
          <p:nvSpPr>
            <p:cNvPr id="7" name="Flowchart: Process 6">
              <a:extLst>
                <a:ext uri="{FF2B5EF4-FFF2-40B4-BE49-F238E27FC236}">
                  <a16:creationId xmlns:a16="http://schemas.microsoft.com/office/drawing/2014/main" id="{B0D612C8-E330-441D-AEBE-F615C8B27378}"/>
                </a:ext>
              </a:extLst>
            </p:cNvPr>
            <p:cNvSpPr/>
            <p:nvPr/>
          </p:nvSpPr>
          <p:spPr>
            <a:xfrm>
              <a:off x="626364" y="2796516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erming</a:t>
              </a:r>
              <a:endParaRPr lang="en-US" dirty="0"/>
            </a:p>
          </p:txBody>
        </p:sp>
        <p:sp>
          <p:nvSpPr>
            <p:cNvPr id="8" name="Flowchart: Process 7">
              <a:extLst>
                <a:ext uri="{FF2B5EF4-FFF2-40B4-BE49-F238E27FC236}">
                  <a16:creationId xmlns:a16="http://schemas.microsoft.com/office/drawing/2014/main" id="{46433C51-9B5F-4B2B-B8A6-93575ED48939}"/>
                </a:ext>
              </a:extLst>
            </p:cNvPr>
            <p:cNvSpPr/>
            <p:nvPr/>
          </p:nvSpPr>
          <p:spPr>
            <a:xfrm>
              <a:off x="626364" y="3466650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Phrasing</a:t>
              </a:r>
              <a:endParaRPr lang="en-US" dirty="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449AB27E-6375-4D75-A7AB-7C9D7CCE900D}"/>
                </a:ext>
              </a:extLst>
            </p:cNvPr>
            <p:cNvCxnSpPr>
              <a:stCxn id="4" idx="4"/>
              <a:endCxn id="5" idx="0"/>
            </p:cNvCxnSpPr>
            <p:nvPr/>
          </p:nvCxnSpPr>
          <p:spPr>
            <a:xfrm>
              <a:off x="1534370" y="1182567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779141D-97EF-4E51-8E77-F5647A6CD1DB}"/>
                </a:ext>
              </a:extLst>
            </p:cNvPr>
            <p:cNvCxnSpPr>
              <a:stCxn id="5" idx="2"/>
              <a:endCxn id="6" idx="0"/>
            </p:cNvCxnSpPr>
            <p:nvPr/>
          </p:nvCxnSpPr>
          <p:spPr>
            <a:xfrm>
              <a:off x="1534370" y="1852701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D9488087-C0DD-4CA4-B850-31965F4B57B9}"/>
                </a:ext>
              </a:extLst>
            </p:cNvPr>
            <p:cNvCxnSpPr>
              <a:stCxn id="6" idx="2"/>
              <a:endCxn id="7" idx="0"/>
            </p:cNvCxnSpPr>
            <p:nvPr/>
          </p:nvCxnSpPr>
          <p:spPr>
            <a:xfrm>
              <a:off x="1534370" y="2522835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805CE1BE-8BE3-493A-921A-5664E2A568DD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1534370" y="3192969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lowchart: Process 16">
              <a:extLst>
                <a:ext uri="{FF2B5EF4-FFF2-40B4-BE49-F238E27FC236}">
                  <a16:creationId xmlns:a16="http://schemas.microsoft.com/office/drawing/2014/main" id="{487C80F8-B829-4C72-809A-61EBD1509973}"/>
                </a:ext>
              </a:extLst>
            </p:cNvPr>
            <p:cNvSpPr/>
            <p:nvPr/>
          </p:nvSpPr>
          <p:spPr>
            <a:xfrm>
              <a:off x="626364" y="4136784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Exploring</a:t>
              </a:r>
              <a:endParaRPr lang="en-US" dirty="0"/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F2C73844-7504-49A8-B41E-3D293AC2B98E}"/>
                </a:ext>
              </a:extLst>
            </p:cNvPr>
            <p:cNvCxnSpPr>
              <a:stCxn id="8" idx="2"/>
              <a:endCxn id="17" idx="0"/>
            </p:cNvCxnSpPr>
            <p:nvPr/>
          </p:nvCxnSpPr>
          <p:spPr>
            <a:xfrm>
              <a:off x="1534370" y="3863103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Freeform 9">
            <a:extLst>
              <a:ext uri="{FF2B5EF4-FFF2-40B4-BE49-F238E27FC236}">
                <a16:creationId xmlns:a16="http://schemas.microsoft.com/office/drawing/2014/main" id="{4926EF75-0969-4769-A036-01C0A6FAA98C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360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4667E-1E2D-4FCA-A8CE-9B0B3080B8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oals for Text Analysi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7B7500-3287-43B3-B763-1A5C7CD92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many possible questions that might be asked of the texts.</a:t>
            </a:r>
          </a:p>
          <a:p>
            <a:r>
              <a:rPr lang="en-US" dirty="0"/>
              <a:t>It is important to identify key questions before you begin.</a:t>
            </a:r>
          </a:p>
          <a:p>
            <a:r>
              <a:rPr lang="en-US" dirty="0"/>
              <a:t>They </a:t>
            </a:r>
            <a:r>
              <a:rPr lang="en-US" dirty="0">
                <a:solidFill>
                  <a:srgbClr val="000000"/>
                </a:solidFill>
              </a:rPr>
              <a:t>will guide</a:t>
            </a:r>
            <a:r>
              <a:rPr lang="en-US" dirty="0"/>
              <a:t> your decisions at every step of text processing and analysis.</a:t>
            </a:r>
          </a:p>
          <a:p>
            <a:r>
              <a:rPr lang="en-US" dirty="0"/>
              <a:t>Here are some example questions:</a:t>
            </a:r>
          </a:p>
          <a:p>
            <a:pPr lvl="1"/>
            <a:r>
              <a:rPr lang="en-US" dirty="0"/>
              <a:t>What were the most </a:t>
            </a:r>
            <a:r>
              <a:rPr lang="en-US" b="1" dirty="0"/>
              <a:t>frequent activities </a:t>
            </a:r>
            <a:r>
              <a:rPr lang="en-US" dirty="0"/>
              <a:t>associated with accidents?</a:t>
            </a:r>
          </a:p>
          <a:p>
            <a:pPr lvl="1"/>
            <a:r>
              <a:rPr lang="en-US" dirty="0"/>
              <a:t>What were the most </a:t>
            </a:r>
            <a:r>
              <a:rPr lang="en-US" b="1" dirty="0"/>
              <a:t>common injuries </a:t>
            </a:r>
            <a:r>
              <a:rPr lang="en-US" dirty="0"/>
              <a:t>resulting from these accidents?</a:t>
            </a:r>
          </a:p>
          <a:p>
            <a:pPr lvl="1"/>
            <a:r>
              <a:rPr lang="en-US" dirty="0"/>
              <a:t>What </a:t>
            </a:r>
            <a:r>
              <a:rPr lang="en-US" b="1" dirty="0"/>
              <a:t>parts of the body </a:t>
            </a:r>
            <a:r>
              <a:rPr lang="en-US" dirty="0"/>
              <a:t>were injured in these activities?</a:t>
            </a:r>
          </a:p>
        </p:txBody>
      </p:sp>
    </p:spTree>
    <p:extLst>
      <p:ext uri="{BB962C8B-B14F-4D97-AF65-F5344CB8AC3E}">
        <p14:creationId xmlns:p14="http://schemas.microsoft.com/office/powerpoint/2010/main" val="266336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xt Analysis Workflow: Tokenizing Stag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43200" y="805297"/>
            <a:ext cx="5774436" cy="3639312"/>
          </a:xfrm>
        </p:spPr>
        <p:txBody>
          <a:bodyPr/>
          <a:lstStyle/>
          <a:p>
            <a:r>
              <a:rPr lang="en-US" dirty="0"/>
              <a:t>Convert text to tokens using basic words</a:t>
            </a:r>
            <a:br>
              <a:rPr lang="en-US" dirty="0"/>
            </a:br>
            <a:r>
              <a:rPr lang="en-US" dirty="0"/>
              <a:t>or regular expressions.</a:t>
            </a:r>
          </a:p>
          <a:p>
            <a:r>
              <a:rPr lang="en-US" dirty="0"/>
              <a:t>Select global parameters for tokenizing.</a:t>
            </a:r>
          </a:p>
          <a:p>
            <a:r>
              <a:rPr lang="en-US" dirty="0"/>
              <a:t>Customize regular expressions.</a:t>
            </a:r>
          </a:p>
          <a:p>
            <a:r>
              <a:rPr lang="en-US" dirty="0"/>
              <a:t>Decide about using numbers as token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5EA61515-C01C-45DD-ADE5-6F4F7C46A0C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A7EAB20-BA1F-4380-940F-0713B3708FA8}"/>
              </a:ext>
            </a:extLst>
          </p:cNvPr>
          <p:cNvGrpSpPr/>
          <p:nvPr/>
        </p:nvGrpSpPr>
        <p:grpSpPr>
          <a:xfrm>
            <a:off x="626364" y="805297"/>
            <a:ext cx="1816012" cy="3727940"/>
            <a:chOff x="626364" y="805297"/>
            <a:chExt cx="1816012" cy="3727940"/>
          </a:xfrm>
        </p:grpSpPr>
        <p:sp>
          <p:nvSpPr>
            <p:cNvPr id="6" name="Flowchart: Data 5">
              <a:extLst>
                <a:ext uri="{FF2B5EF4-FFF2-40B4-BE49-F238E27FC236}">
                  <a16:creationId xmlns:a16="http://schemas.microsoft.com/office/drawing/2014/main" id="{6F5C2DC7-0D93-42B5-AF97-AC38302999CC}"/>
                </a:ext>
              </a:extLst>
            </p:cNvPr>
            <p:cNvSpPr/>
            <p:nvPr/>
          </p:nvSpPr>
          <p:spPr>
            <a:xfrm>
              <a:off x="626364" y="805297"/>
              <a:ext cx="1816012" cy="377270"/>
            </a:xfrm>
            <a:prstGeom prst="flowChartInputOutput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Importing</a:t>
              </a:r>
            </a:p>
          </p:txBody>
        </p:sp>
        <p:sp>
          <p:nvSpPr>
            <p:cNvPr id="7" name="Flowchart: Process 6">
              <a:extLst>
                <a:ext uri="{FF2B5EF4-FFF2-40B4-BE49-F238E27FC236}">
                  <a16:creationId xmlns:a16="http://schemas.microsoft.com/office/drawing/2014/main" id="{C6BDB267-C2BB-49B9-B7DE-512531FD4976}"/>
                </a:ext>
              </a:extLst>
            </p:cNvPr>
            <p:cNvSpPr/>
            <p:nvPr/>
          </p:nvSpPr>
          <p:spPr>
            <a:xfrm>
              <a:off x="626364" y="1456248"/>
              <a:ext cx="1816012" cy="396453"/>
            </a:xfrm>
            <a:prstGeom prst="flowChartProcess">
              <a:avLst/>
            </a:prstGeom>
            <a:solidFill>
              <a:schemeClr val="tx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Tokenizing</a:t>
              </a:r>
            </a:p>
          </p:txBody>
        </p:sp>
        <p:sp>
          <p:nvSpPr>
            <p:cNvPr id="8" name="Flowchart: Process 7">
              <a:extLst>
                <a:ext uri="{FF2B5EF4-FFF2-40B4-BE49-F238E27FC236}">
                  <a16:creationId xmlns:a16="http://schemas.microsoft.com/office/drawing/2014/main" id="{DC495342-A2DC-42C1-956D-717310A0C222}"/>
                </a:ext>
              </a:extLst>
            </p:cNvPr>
            <p:cNvSpPr/>
            <p:nvPr/>
          </p:nvSpPr>
          <p:spPr>
            <a:xfrm>
              <a:off x="626364" y="2126382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ecoding</a:t>
              </a:r>
              <a:endParaRPr lang="en-US" dirty="0"/>
            </a:p>
          </p:txBody>
        </p:sp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FC07A206-6C78-46E7-8CDD-98D1707BD29E}"/>
                </a:ext>
              </a:extLst>
            </p:cNvPr>
            <p:cNvSpPr/>
            <p:nvPr/>
          </p:nvSpPr>
          <p:spPr>
            <a:xfrm>
              <a:off x="626364" y="2796516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erming</a:t>
              </a:r>
              <a:endParaRPr lang="en-US" dirty="0"/>
            </a:p>
          </p:txBody>
        </p:sp>
        <p:sp>
          <p:nvSpPr>
            <p:cNvPr id="10" name="Flowchart: Process 9">
              <a:extLst>
                <a:ext uri="{FF2B5EF4-FFF2-40B4-BE49-F238E27FC236}">
                  <a16:creationId xmlns:a16="http://schemas.microsoft.com/office/drawing/2014/main" id="{105596B3-62E5-4999-ACF4-0B6EC39757CD}"/>
                </a:ext>
              </a:extLst>
            </p:cNvPr>
            <p:cNvSpPr/>
            <p:nvPr/>
          </p:nvSpPr>
          <p:spPr>
            <a:xfrm>
              <a:off x="626364" y="3466650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Phrasing</a:t>
              </a:r>
              <a:endParaRPr lang="en-US" dirty="0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B6E6407-1F4C-4AAD-9DFE-4B41CA4DBDEF}"/>
                </a:ext>
              </a:extLst>
            </p:cNvPr>
            <p:cNvCxnSpPr>
              <a:stCxn id="6" idx="4"/>
              <a:endCxn id="7" idx="0"/>
            </p:cNvCxnSpPr>
            <p:nvPr/>
          </p:nvCxnSpPr>
          <p:spPr>
            <a:xfrm>
              <a:off x="1534370" y="1182567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AF6E50-7CD6-46D6-B7D1-0D0D71802772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1534370" y="1852701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3294588-4A70-4E73-8836-17B7D76FF5AC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>
              <a:off x="1534370" y="2522835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AF4E12F-37C6-44B2-B8A2-DDCC40199EF9}"/>
                </a:ext>
              </a:extLst>
            </p:cNvPr>
            <p:cNvCxnSpPr>
              <a:stCxn id="9" idx="2"/>
              <a:endCxn id="10" idx="0"/>
            </p:cNvCxnSpPr>
            <p:nvPr/>
          </p:nvCxnSpPr>
          <p:spPr>
            <a:xfrm>
              <a:off x="1534370" y="3192969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lowchart: Process 14">
              <a:extLst>
                <a:ext uri="{FF2B5EF4-FFF2-40B4-BE49-F238E27FC236}">
                  <a16:creationId xmlns:a16="http://schemas.microsoft.com/office/drawing/2014/main" id="{1138EE05-1D73-4B48-8324-3BD859DDBD9E}"/>
                </a:ext>
              </a:extLst>
            </p:cNvPr>
            <p:cNvSpPr/>
            <p:nvPr/>
          </p:nvSpPr>
          <p:spPr>
            <a:xfrm>
              <a:off x="626364" y="4136784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Exploring</a:t>
              </a:r>
              <a:endParaRPr lang="en-US" dirty="0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AFAAD05-C148-419E-A4C3-5AE48894362D}"/>
                </a:ext>
              </a:extLst>
            </p:cNvPr>
            <p:cNvCxnSpPr>
              <a:stCxn id="10" idx="2"/>
              <a:endCxn id="15" idx="0"/>
            </p:cNvCxnSpPr>
            <p:nvPr/>
          </p:nvCxnSpPr>
          <p:spPr>
            <a:xfrm>
              <a:off x="1534370" y="3863103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78347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1A35D9-1FCF-4C95-A59A-5D6BAC84AA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Tokenizing Deci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76C6E4-0D7B-4EF4-A899-85D06063F2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xt analysis tools generally use tokenizing parameters that have a global impact on the term list.</a:t>
            </a:r>
          </a:p>
          <a:p>
            <a:r>
              <a:rPr lang="en-US" dirty="0"/>
              <a:t>They are easy to change but they are not selective.</a:t>
            </a:r>
          </a:p>
          <a:p>
            <a:pPr lvl="1"/>
            <a:r>
              <a:rPr lang="en-US" dirty="0"/>
              <a:t>Language used in the text</a:t>
            </a:r>
          </a:p>
          <a:p>
            <a:pPr lvl="1"/>
            <a:r>
              <a:rPr lang="en-US" dirty="0"/>
              <a:t>Minimum and maximum number of characters in terms</a:t>
            </a:r>
          </a:p>
          <a:p>
            <a:pPr lvl="1"/>
            <a:r>
              <a:rPr lang="en-US" dirty="0"/>
              <a:t>Maximum size and number of terms in phrases</a:t>
            </a:r>
          </a:p>
          <a:p>
            <a:pPr lvl="1"/>
            <a:r>
              <a:rPr lang="en-US" dirty="0"/>
              <a:t>Choice of parsing method</a:t>
            </a:r>
          </a:p>
          <a:p>
            <a:pPr lvl="1"/>
            <a:r>
              <a:rPr lang="en-US" dirty="0"/>
              <a:t>Choice of stemming</a:t>
            </a:r>
          </a:p>
        </p:txBody>
      </p:sp>
    </p:spTree>
    <p:extLst>
      <p:ext uri="{BB962C8B-B14F-4D97-AF65-F5344CB8AC3E}">
        <p14:creationId xmlns:p14="http://schemas.microsoft.com/office/powerpoint/2010/main" val="964197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F0E1CA-C3BC-4833-B772-2422572D0D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kenizing the Corpu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4A21FF-959A-4D4A-915B-D819FCB3BE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corpus might be rich with information, but it is also complex and inconsistent.</a:t>
            </a:r>
          </a:p>
          <a:p>
            <a:r>
              <a:rPr lang="en-US" dirty="0"/>
              <a:t>Parsing with delimiters is simple and easy, but it creates a long, polluted term list.</a:t>
            </a:r>
          </a:p>
          <a:p>
            <a:r>
              <a:rPr lang="en-US" dirty="0"/>
              <a:t>Proper, precise tools are needed to handle real-world text data.</a:t>
            </a:r>
          </a:p>
          <a:p>
            <a:r>
              <a:rPr lang="en-US" dirty="0"/>
              <a:t>For example, Perl and Python are computer languages designed</a:t>
            </a:r>
            <a:br>
              <a:rPr lang="en-US" dirty="0"/>
            </a:br>
            <a:r>
              <a:rPr lang="en-US" dirty="0"/>
              <a:t>for text data.</a:t>
            </a:r>
          </a:p>
          <a:p>
            <a:r>
              <a:rPr lang="en-US" dirty="0"/>
              <a:t>Regular expressions are character strings that describe a target pattern.</a:t>
            </a:r>
          </a:p>
        </p:txBody>
      </p:sp>
    </p:spTree>
    <p:extLst>
      <p:ext uri="{BB962C8B-B14F-4D97-AF65-F5344CB8AC3E}">
        <p14:creationId xmlns:p14="http://schemas.microsoft.com/office/powerpoint/2010/main" val="831219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D623-1E32-4B6A-8BA6-C9ED3644D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 Ex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DB0003-32A1-4CC9-B7BA-827114E46B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Regular expressions </a:t>
            </a:r>
            <a:r>
              <a:rPr lang="en-US" dirty="0"/>
              <a:t>describe patterns for tokens in the text.</a:t>
            </a:r>
          </a:p>
          <a:p>
            <a:r>
              <a:rPr lang="en-US" dirty="0"/>
              <a:t>Regular expressions were developed in mathematics to define a search pattern.</a:t>
            </a:r>
          </a:p>
          <a:p>
            <a:r>
              <a:rPr lang="en-US" dirty="0"/>
              <a:t>The syntax and grammar are simple, but complex strings can arise when dealing with complex and inconsistent patterns.</a:t>
            </a:r>
          </a:p>
          <a:p>
            <a:r>
              <a:rPr lang="en-US" dirty="0"/>
              <a:t>A </a:t>
            </a:r>
            <a:r>
              <a:rPr lang="en-US" dirty="0">
                <a:solidFill>
                  <a:srgbClr val="000000"/>
                </a:solidFill>
              </a:rPr>
              <a:t>succession</a:t>
            </a:r>
            <a:r>
              <a:rPr lang="en-US" dirty="0"/>
              <a:t> of search patterns </a:t>
            </a:r>
            <a:r>
              <a:rPr lang="en-US" dirty="0">
                <a:solidFill>
                  <a:srgbClr val="000000"/>
                </a:solidFill>
              </a:rPr>
              <a:t>parse</a:t>
            </a:r>
            <a:r>
              <a:rPr lang="en-US" dirty="0"/>
              <a:t> the text into tokens.</a:t>
            </a:r>
          </a:p>
          <a:p>
            <a:r>
              <a:rPr lang="en-US" dirty="0"/>
              <a:t>The order of these patterns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changed.</a:t>
            </a:r>
          </a:p>
          <a:p>
            <a:r>
              <a:rPr lang="en-US" dirty="0"/>
              <a:t>The regular expressions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added, removed, or modified as necessary.</a:t>
            </a:r>
          </a:p>
          <a:p>
            <a:r>
              <a:rPr lang="en-US" dirty="0"/>
              <a:t>The result returned for a pattern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modified, formatted, or removed.</a:t>
            </a:r>
          </a:p>
          <a:p>
            <a:r>
              <a:rPr lang="en-US" dirty="0"/>
              <a:t>A regular expression may be used to extract targeted data, too.</a:t>
            </a:r>
          </a:p>
        </p:txBody>
      </p:sp>
    </p:spTree>
    <p:extLst>
      <p:ext uri="{BB962C8B-B14F-4D97-AF65-F5344CB8AC3E}">
        <p14:creationId xmlns:p14="http://schemas.microsoft.com/office/powerpoint/2010/main" val="1356276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t Analysis Workflow: Recoding S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04834" y="805297"/>
            <a:ext cx="5812802" cy="3639312"/>
          </a:xfrm>
        </p:spPr>
        <p:txBody>
          <a:bodyPr/>
          <a:lstStyle/>
          <a:p>
            <a:r>
              <a:rPr lang="en-US" i="1" dirty="0"/>
              <a:t>Recoding</a:t>
            </a:r>
            <a:r>
              <a:rPr lang="en-US" dirty="0"/>
              <a:t> is the process of substituting one value for another value.</a:t>
            </a:r>
          </a:p>
          <a:p>
            <a:r>
              <a:rPr lang="en-US" dirty="0"/>
              <a:t>Most text operations are sensitive to case, spelling, tense, and form.</a:t>
            </a:r>
          </a:p>
          <a:p>
            <a:r>
              <a:rPr lang="en-US" dirty="0"/>
              <a:t>Recoding provides a way to establish consistency in the representation of some information.</a:t>
            </a:r>
          </a:p>
          <a:p>
            <a:r>
              <a:rPr lang="en-US" dirty="0"/>
              <a:t>Recoding also corrects various errors.</a:t>
            </a:r>
          </a:p>
          <a:p>
            <a:r>
              <a:rPr lang="en-US" dirty="0"/>
              <a:t>Changing order of terms is helpful to</a:t>
            </a:r>
            <a:br>
              <a:rPr lang="en-US" dirty="0"/>
            </a:br>
            <a:r>
              <a:rPr lang="en-US" dirty="0"/>
              <a:t>find related terms.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5EA61515-C01C-45DD-ADE5-6F4F7C46A0C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A7EAB20-BA1F-4380-940F-0713B3708FA8}"/>
              </a:ext>
            </a:extLst>
          </p:cNvPr>
          <p:cNvGrpSpPr/>
          <p:nvPr/>
        </p:nvGrpSpPr>
        <p:grpSpPr>
          <a:xfrm>
            <a:off x="626364" y="805297"/>
            <a:ext cx="1816012" cy="3727940"/>
            <a:chOff x="626364" y="805297"/>
            <a:chExt cx="1816012" cy="3727940"/>
          </a:xfrm>
        </p:grpSpPr>
        <p:sp>
          <p:nvSpPr>
            <p:cNvPr id="6" name="Flowchart: Data 5">
              <a:extLst>
                <a:ext uri="{FF2B5EF4-FFF2-40B4-BE49-F238E27FC236}">
                  <a16:creationId xmlns:a16="http://schemas.microsoft.com/office/drawing/2014/main" id="{6F5C2DC7-0D93-42B5-AF97-AC38302999CC}"/>
                </a:ext>
              </a:extLst>
            </p:cNvPr>
            <p:cNvSpPr/>
            <p:nvPr/>
          </p:nvSpPr>
          <p:spPr>
            <a:xfrm>
              <a:off x="626364" y="805297"/>
              <a:ext cx="1816012" cy="377270"/>
            </a:xfrm>
            <a:prstGeom prst="flowChartInputOutput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Importing</a:t>
              </a:r>
            </a:p>
          </p:txBody>
        </p:sp>
        <p:sp>
          <p:nvSpPr>
            <p:cNvPr id="7" name="Flowchart: Process 6">
              <a:extLst>
                <a:ext uri="{FF2B5EF4-FFF2-40B4-BE49-F238E27FC236}">
                  <a16:creationId xmlns:a16="http://schemas.microsoft.com/office/drawing/2014/main" id="{C6BDB267-C2BB-49B9-B7DE-512531FD4976}"/>
                </a:ext>
              </a:extLst>
            </p:cNvPr>
            <p:cNvSpPr/>
            <p:nvPr/>
          </p:nvSpPr>
          <p:spPr>
            <a:xfrm>
              <a:off x="626364" y="1456248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okenizing</a:t>
              </a:r>
            </a:p>
          </p:txBody>
        </p:sp>
        <p:sp>
          <p:nvSpPr>
            <p:cNvPr id="8" name="Flowchart: Process 7">
              <a:extLst>
                <a:ext uri="{FF2B5EF4-FFF2-40B4-BE49-F238E27FC236}">
                  <a16:creationId xmlns:a16="http://schemas.microsoft.com/office/drawing/2014/main" id="{DC495342-A2DC-42C1-956D-717310A0C222}"/>
                </a:ext>
              </a:extLst>
            </p:cNvPr>
            <p:cNvSpPr/>
            <p:nvPr/>
          </p:nvSpPr>
          <p:spPr>
            <a:xfrm>
              <a:off x="626364" y="2126382"/>
              <a:ext cx="1816012" cy="396453"/>
            </a:xfrm>
            <a:prstGeom prst="flowChartProcess">
              <a:avLst/>
            </a:prstGeom>
            <a:solidFill>
              <a:schemeClr val="tx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Recoding</a:t>
              </a:r>
            </a:p>
          </p:txBody>
        </p:sp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FC07A206-6C78-46E7-8CDD-98D1707BD29E}"/>
                </a:ext>
              </a:extLst>
            </p:cNvPr>
            <p:cNvSpPr/>
            <p:nvPr/>
          </p:nvSpPr>
          <p:spPr>
            <a:xfrm>
              <a:off x="626364" y="2796516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erming</a:t>
              </a:r>
              <a:endParaRPr lang="en-US" dirty="0"/>
            </a:p>
          </p:txBody>
        </p:sp>
        <p:sp>
          <p:nvSpPr>
            <p:cNvPr id="10" name="Flowchart: Process 9">
              <a:extLst>
                <a:ext uri="{FF2B5EF4-FFF2-40B4-BE49-F238E27FC236}">
                  <a16:creationId xmlns:a16="http://schemas.microsoft.com/office/drawing/2014/main" id="{105596B3-62E5-4999-ACF4-0B6EC39757CD}"/>
                </a:ext>
              </a:extLst>
            </p:cNvPr>
            <p:cNvSpPr/>
            <p:nvPr/>
          </p:nvSpPr>
          <p:spPr>
            <a:xfrm>
              <a:off x="626364" y="3466650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Phrasing</a:t>
              </a:r>
              <a:endParaRPr lang="en-US" dirty="0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B6E6407-1F4C-4AAD-9DFE-4B41CA4DBDEF}"/>
                </a:ext>
              </a:extLst>
            </p:cNvPr>
            <p:cNvCxnSpPr>
              <a:stCxn id="6" idx="4"/>
              <a:endCxn id="7" idx="0"/>
            </p:cNvCxnSpPr>
            <p:nvPr/>
          </p:nvCxnSpPr>
          <p:spPr>
            <a:xfrm>
              <a:off x="1534370" y="1182567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AF6E50-7CD6-46D6-B7D1-0D0D71802772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1534370" y="1852701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3294588-4A70-4E73-8836-17B7D76FF5AC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>
              <a:off x="1534370" y="2522835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AF4E12F-37C6-44B2-B8A2-DDCC40199EF9}"/>
                </a:ext>
              </a:extLst>
            </p:cNvPr>
            <p:cNvCxnSpPr>
              <a:stCxn id="9" idx="2"/>
              <a:endCxn id="10" idx="0"/>
            </p:cNvCxnSpPr>
            <p:nvPr/>
          </p:nvCxnSpPr>
          <p:spPr>
            <a:xfrm>
              <a:off x="1534370" y="3192969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lowchart: Process 14">
              <a:extLst>
                <a:ext uri="{FF2B5EF4-FFF2-40B4-BE49-F238E27FC236}">
                  <a16:creationId xmlns:a16="http://schemas.microsoft.com/office/drawing/2014/main" id="{1138EE05-1D73-4B48-8324-3BD859DDBD9E}"/>
                </a:ext>
              </a:extLst>
            </p:cNvPr>
            <p:cNvSpPr/>
            <p:nvPr/>
          </p:nvSpPr>
          <p:spPr>
            <a:xfrm>
              <a:off x="626364" y="4136784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Exploring</a:t>
              </a:r>
              <a:endParaRPr lang="en-US" dirty="0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AFAAD05-C148-419E-A4C3-5AE48894362D}"/>
                </a:ext>
              </a:extLst>
            </p:cNvPr>
            <p:cNvCxnSpPr>
              <a:stCxn id="10" idx="2"/>
              <a:endCxn id="15" idx="0"/>
            </p:cNvCxnSpPr>
            <p:nvPr/>
          </p:nvCxnSpPr>
          <p:spPr>
            <a:xfrm>
              <a:off x="1534370" y="3863103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07278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593B13-DABE-4ABC-A6CD-4D3262F7E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ode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34B154-1F78-408E-A9B0-8183FC7EAEF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riginal tokens might inconsistently represent the same value.</a:t>
            </a:r>
          </a:p>
          <a:p>
            <a:r>
              <a:rPr lang="en-US" dirty="0"/>
              <a:t>The original tokens might exhibit misspellings or other errors.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80CDB24-8A18-4121-8136-C50DF6ADE2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75025" y="1684571"/>
          <a:ext cx="239395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2467">
                  <a:extLst>
                    <a:ext uri="{9D8B030D-6E8A-4147-A177-3AD203B41FA5}">
                      <a16:colId xmlns:a16="http://schemas.microsoft.com/office/drawing/2014/main" val="1258173270"/>
                    </a:ext>
                  </a:extLst>
                </a:gridCol>
                <a:gridCol w="1391483">
                  <a:extLst>
                    <a:ext uri="{9D8B030D-6E8A-4147-A177-3AD203B41FA5}">
                      <a16:colId xmlns:a16="http://schemas.microsoft.com/office/drawing/2014/main" val="370150075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Original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000000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FFFFFF"/>
                          </a:solidFill>
                          <a:latin typeface="Calibri" panose="020F0502020204030204" pitchFamily="34" charset="0"/>
                        </a:rPr>
                        <a:t>Recoded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000000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003A5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27291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67537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58926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ALE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535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ail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558595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F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f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FFFFFF"/>
                      </a:solidFill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71174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FEMALE</a:t>
                      </a:r>
                    </a:p>
                  </a:txBody>
                  <a:tcPr>
                    <a:lnL w="12700" cmpd="sng">
                      <a:solidFill>
                        <a:srgbClr val="000000"/>
                      </a:solidFill>
                    </a:lnL>
                    <a:lnR w="12700" cmpd="sng">
                      <a:solidFill>
                        <a:srgbClr val="FFFFFF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000000"/>
                      </a:solidFill>
                    </a:lnB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b="0" dirty="0">
                          <a:solidFill>
                            <a:srgbClr val="000000"/>
                          </a:solidFill>
                          <a:latin typeface="Calibri Light" panose="020F0302020204030204" pitchFamily="34" charset="0"/>
                        </a:rPr>
                        <a:t>f</a:t>
                      </a:r>
                    </a:p>
                  </a:txBody>
                  <a:tcPr>
                    <a:lnL w="12700" cmpd="sng">
                      <a:solidFill>
                        <a:srgbClr val="FFFFFF"/>
                      </a:solidFill>
                    </a:lnL>
                    <a:lnR w="12700" cmpd="sng">
                      <a:solidFill>
                        <a:srgbClr val="000000"/>
                      </a:solidFill>
                    </a:lnR>
                    <a:lnT w="12700" cmpd="sng">
                      <a:solidFill>
                        <a:srgbClr val="FFFFFF"/>
                      </a:solidFill>
                    </a:lnT>
                    <a:lnB w="12700" cmpd="sng">
                      <a:solidFill>
                        <a:srgbClr val="000000"/>
                      </a:solidFill>
                    </a:lnB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7482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0064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94C323-D30B-45B0-A082-60D4D701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que Toke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8314EC-3D6D-4178-8C18-C93745C6C5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Regular expressions are a good way to make tokens when there are only a few unique examples.</a:t>
            </a:r>
          </a:p>
          <a:p>
            <a:pPr lvl="2"/>
            <a:r>
              <a:rPr lang="en-US" dirty="0"/>
              <a:t>L.O.C, C.H.I are common abbreviations in the example corpus.</a:t>
            </a:r>
          </a:p>
          <a:p>
            <a:pPr lvl="1"/>
            <a:r>
              <a:rPr lang="en-US" dirty="0"/>
              <a:t>The tokens might otherwise be lost by one of the commonly applied built-in regular expressions, such as Words.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Decide whether</a:t>
            </a:r>
            <a:r>
              <a:rPr lang="en-US" dirty="0"/>
              <a:t> it is valuable to target such tokens for retention or elimination.</a:t>
            </a:r>
          </a:p>
          <a:p>
            <a:pPr lvl="1"/>
            <a:r>
              <a:rPr lang="en-US" dirty="0"/>
              <a:t>Use recode instead of regular expressions when there are many such tokens. (This is discussed later in the chapter.)</a:t>
            </a:r>
          </a:p>
        </p:txBody>
      </p:sp>
    </p:spTree>
    <p:extLst>
      <p:ext uri="{BB962C8B-B14F-4D97-AF65-F5344CB8AC3E}">
        <p14:creationId xmlns:p14="http://schemas.microsoft.com/office/powerpoint/2010/main" val="2581187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xt Analysis Workflow: Terming Stag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28686" y="805297"/>
            <a:ext cx="5788950" cy="3639312"/>
          </a:xfrm>
        </p:spPr>
        <p:txBody>
          <a:bodyPr/>
          <a:lstStyle/>
          <a:p>
            <a:r>
              <a:rPr lang="en-US" dirty="0"/>
              <a:t>Start the term list with all the available tokens that conform to the current tokenizing parameters and recoding rules.</a:t>
            </a:r>
          </a:p>
          <a:p>
            <a:r>
              <a:rPr lang="en-US" dirty="0"/>
              <a:t>Automatically eliminate common stop words.</a:t>
            </a:r>
          </a:p>
          <a:p>
            <a:r>
              <a:rPr lang="en-US" dirty="0"/>
              <a:t>Combine word stems for clarity.</a:t>
            </a:r>
          </a:p>
          <a:p>
            <a:r>
              <a:rPr lang="en-US" dirty="0"/>
              <a:t>Remove meaningless tokens as custom stop words.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5EA61515-C01C-45DD-ADE5-6F4F7C46A0C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A7EAB20-BA1F-4380-940F-0713B3708FA8}"/>
              </a:ext>
            </a:extLst>
          </p:cNvPr>
          <p:cNvGrpSpPr/>
          <p:nvPr/>
        </p:nvGrpSpPr>
        <p:grpSpPr>
          <a:xfrm>
            <a:off x="626364" y="805297"/>
            <a:ext cx="1816012" cy="3727940"/>
            <a:chOff x="626364" y="805297"/>
            <a:chExt cx="1816012" cy="3727940"/>
          </a:xfrm>
        </p:grpSpPr>
        <p:sp>
          <p:nvSpPr>
            <p:cNvPr id="6" name="Flowchart: Data 5">
              <a:extLst>
                <a:ext uri="{FF2B5EF4-FFF2-40B4-BE49-F238E27FC236}">
                  <a16:creationId xmlns:a16="http://schemas.microsoft.com/office/drawing/2014/main" id="{6F5C2DC7-0D93-42B5-AF97-AC38302999CC}"/>
                </a:ext>
              </a:extLst>
            </p:cNvPr>
            <p:cNvSpPr/>
            <p:nvPr/>
          </p:nvSpPr>
          <p:spPr>
            <a:xfrm>
              <a:off x="626364" y="805297"/>
              <a:ext cx="1816012" cy="377270"/>
            </a:xfrm>
            <a:prstGeom prst="flowChartInputOutput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Importing</a:t>
              </a:r>
            </a:p>
          </p:txBody>
        </p:sp>
        <p:sp>
          <p:nvSpPr>
            <p:cNvPr id="7" name="Flowchart: Process 6">
              <a:extLst>
                <a:ext uri="{FF2B5EF4-FFF2-40B4-BE49-F238E27FC236}">
                  <a16:creationId xmlns:a16="http://schemas.microsoft.com/office/drawing/2014/main" id="{C6BDB267-C2BB-49B9-B7DE-512531FD4976}"/>
                </a:ext>
              </a:extLst>
            </p:cNvPr>
            <p:cNvSpPr/>
            <p:nvPr/>
          </p:nvSpPr>
          <p:spPr>
            <a:xfrm>
              <a:off x="626364" y="1456248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okenizing</a:t>
              </a:r>
            </a:p>
          </p:txBody>
        </p:sp>
        <p:sp>
          <p:nvSpPr>
            <p:cNvPr id="8" name="Flowchart: Process 7">
              <a:extLst>
                <a:ext uri="{FF2B5EF4-FFF2-40B4-BE49-F238E27FC236}">
                  <a16:creationId xmlns:a16="http://schemas.microsoft.com/office/drawing/2014/main" id="{DC495342-A2DC-42C1-956D-717310A0C222}"/>
                </a:ext>
              </a:extLst>
            </p:cNvPr>
            <p:cNvSpPr/>
            <p:nvPr/>
          </p:nvSpPr>
          <p:spPr>
            <a:xfrm>
              <a:off x="626364" y="2126382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ecoding</a:t>
              </a:r>
            </a:p>
          </p:txBody>
        </p:sp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FC07A206-6C78-46E7-8CDD-98D1707BD29E}"/>
                </a:ext>
              </a:extLst>
            </p:cNvPr>
            <p:cNvSpPr/>
            <p:nvPr/>
          </p:nvSpPr>
          <p:spPr>
            <a:xfrm>
              <a:off x="626364" y="2796516"/>
              <a:ext cx="1816012" cy="396453"/>
            </a:xfrm>
            <a:prstGeom prst="flowChartProcess">
              <a:avLst/>
            </a:prstGeom>
            <a:solidFill>
              <a:schemeClr val="tx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Terming</a:t>
              </a:r>
            </a:p>
          </p:txBody>
        </p:sp>
        <p:sp>
          <p:nvSpPr>
            <p:cNvPr id="10" name="Flowchart: Process 9">
              <a:extLst>
                <a:ext uri="{FF2B5EF4-FFF2-40B4-BE49-F238E27FC236}">
                  <a16:creationId xmlns:a16="http://schemas.microsoft.com/office/drawing/2014/main" id="{105596B3-62E5-4999-ACF4-0B6EC39757CD}"/>
                </a:ext>
              </a:extLst>
            </p:cNvPr>
            <p:cNvSpPr/>
            <p:nvPr/>
          </p:nvSpPr>
          <p:spPr>
            <a:xfrm>
              <a:off x="626364" y="3466650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Phrasing</a:t>
              </a:r>
              <a:endParaRPr lang="en-US" dirty="0"/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B6E6407-1F4C-4AAD-9DFE-4B41CA4DBDEF}"/>
                </a:ext>
              </a:extLst>
            </p:cNvPr>
            <p:cNvCxnSpPr>
              <a:stCxn id="6" idx="4"/>
              <a:endCxn id="7" idx="0"/>
            </p:cNvCxnSpPr>
            <p:nvPr/>
          </p:nvCxnSpPr>
          <p:spPr>
            <a:xfrm>
              <a:off x="1534370" y="1182567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AF6E50-7CD6-46D6-B7D1-0D0D71802772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1534370" y="1852701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3294588-4A70-4E73-8836-17B7D76FF5AC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>
              <a:off x="1534370" y="2522835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AF4E12F-37C6-44B2-B8A2-DDCC40199EF9}"/>
                </a:ext>
              </a:extLst>
            </p:cNvPr>
            <p:cNvCxnSpPr>
              <a:stCxn id="9" idx="2"/>
              <a:endCxn id="10" idx="0"/>
            </p:cNvCxnSpPr>
            <p:nvPr/>
          </p:nvCxnSpPr>
          <p:spPr>
            <a:xfrm>
              <a:off x="1534370" y="3192969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lowchart: Process 14">
              <a:extLst>
                <a:ext uri="{FF2B5EF4-FFF2-40B4-BE49-F238E27FC236}">
                  <a16:creationId xmlns:a16="http://schemas.microsoft.com/office/drawing/2014/main" id="{1138EE05-1D73-4B48-8324-3BD859DDBD9E}"/>
                </a:ext>
              </a:extLst>
            </p:cNvPr>
            <p:cNvSpPr/>
            <p:nvPr/>
          </p:nvSpPr>
          <p:spPr>
            <a:xfrm>
              <a:off x="626364" y="4136784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Exploring</a:t>
              </a:r>
              <a:endParaRPr lang="en-US" dirty="0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AFAAD05-C148-419E-A4C3-5AE48894362D}"/>
                </a:ext>
              </a:extLst>
            </p:cNvPr>
            <p:cNvCxnSpPr>
              <a:stCxn id="10" idx="2"/>
              <a:endCxn id="15" idx="0"/>
            </p:cNvCxnSpPr>
            <p:nvPr/>
          </p:nvCxnSpPr>
          <p:spPr>
            <a:xfrm>
              <a:off x="1534370" y="3863103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7419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39669-4C56-4097-B897-8BAB114C2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ext Analysi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013018-5D0C-4AA6-A6A7-84CB8F9A291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Text analysis </a:t>
            </a:r>
            <a:r>
              <a:rPr lang="en-US" dirty="0"/>
              <a:t>is a process of parsing a sample of texts to find important terms, to group related texts, to group related terms, or to classify texts.</a:t>
            </a:r>
          </a:p>
          <a:p>
            <a:r>
              <a:rPr lang="en-US" i="1" dirty="0"/>
              <a:t>Text </a:t>
            </a:r>
            <a:r>
              <a:rPr lang="en-US" dirty="0"/>
              <a:t>is data in the form of a written language.</a:t>
            </a:r>
          </a:p>
          <a:p>
            <a:r>
              <a:rPr lang="en-US" i="1" dirty="0"/>
              <a:t>Parsing</a:t>
            </a:r>
            <a:r>
              <a:rPr lang="en-US" dirty="0"/>
              <a:t> is dividing one character string into smaller strings or </a:t>
            </a:r>
            <a:r>
              <a:rPr lang="en-US" i="1" dirty="0"/>
              <a:t>terms</a:t>
            </a:r>
            <a:r>
              <a:rPr lang="en-US" dirty="0"/>
              <a:t>.</a:t>
            </a:r>
          </a:p>
          <a:p>
            <a:r>
              <a:rPr lang="en-US" i="1" dirty="0"/>
              <a:t>Documents </a:t>
            </a:r>
            <a:r>
              <a:rPr lang="en-US" dirty="0"/>
              <a:t>are samples of text available as a single string of characters.</a:t>
            </a:r>
          </a:p>
          <a:p>
            <a:r>
              <a:rPr lang="en-US" i="1" dirty="0"/>
              <a:t>Clusters</a:t>
            </a:r>
            <a:r>
              <a:rPr lang="en-US" dirty="0"/>
              <a:t> are documents with similar patterns of terms.</a:t>
            </a:r>
          </a:p>
          <a:p>
            <a:r>
              <a:rPr lang="en-US" i="1" dirty="0"/>
              <a:t>Topics</a:t>
            </a:r>
            <a:r>
              <a:rPr lang="en-US" dirty="0"/>
              <a:t> represent meaning found in shared terms.</a:t>
            </a:r>
          </a:p>
          <a:p>
            <a:r>
              <a:rPr lang="en-US" i="1" dirty="0"/>
              <a:t>Classify</a:t>
            </a:r>
            <a:r>
              <a:rPr lang="en-US" dirty="0"/>
              <a:t> is assigning a document to one of two</a:t>
            </a:r>
            <a:br>
              <a:rPr lang="en-US" dirty="0"/>
            </a:br>
            <a:r>
              <a:rPr lang="en-US" dirty="0"/>
              <a:t>or more classes.</a:t>
            </a:r>
          </a:p>
        </p:txBody>
      </p:sp>
      <p:sp>
        <p:nvSpPr>
          <p:cNvPr id="4" name="Freeform 13">
            <a:extLst>
              <a:ext uri="{FF2B5EF4-FFF2-40B4-BE49-F238E27FC236}">
                <a16:creationId xmlns:a16="http://schemas.microsoft.com/office/drawing/2014/main" id="{56DD2A50-C011-4E07-89C8-E0E4873A2FA0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6739636" y="3071421"/>
            <a:ext cx="1778000" cy="1373188"/>
          </a:xfrm>
          <a:custGeom>
            <a:avLst/>
            <a:gdLst>
              <a:gd name="T0" fmla="*/ 2754 w 4799"/>
              <a:gd name="T1" fmla="*/ 1027 h 3702"/>
              <a:gd name="T2" fmla="*/ 2689 w 4799"/>
              <a:gd name="T3" fmla="*/ 3267 h 3702"/>
              <a:gd name="T4" fmla="*/ 2625 w 4799"/>
              <a:gd name="T5" fmla="*/ 1027 h 3702"/>
              <a:gd name="T6" fmla="*/ 2754 w 4799"/>
              <a:gd name="T7" fmla="*/ 1027 h 3702"/>
              <a:gd name="T8" fmla="*/ 2174 w 4799"/>
              <a:gd name="T9" fmla="*/ 1798 h 3702"/>
              <a:gd name="T10" fmla="*/ 2174 w 4799"/>
              <a:gd name="T11" fmla="*/ 3202 h 3702"/>
              <a:gd name="T12" fmla="*/ 2045 w 4799"/>
              <a:gd name="T13" fmla="*/ 3202 h 3702"/>
              <a:gd name="T14" fmla="*/ 2110 w 4799"/>
              <a:gd name="T15" fmla="*/ 1733 h 3702"/>
              <a:gd name="T16" fmla="*/ 2174 w 4799"/>
              <a:gd name="T17" fmla="*/ 1798 h 3702"/>
              <a:gd name="T18" fmla="*/ 3334 w 4799"/>
              <a:gd name="T19" fmla="*/ 2126 h 3702"/>
              <a:gd name="T20" fmla="*/ 3269 w 4799"/>
              <a:gd name="T21" fmla="*/ 3267 h 3702"/>
              <a:gd name="T22" fmla="*/ 3205 w 4799"/>
              <a:gd name="T23" fmla="*/ 2126 h 3702"/>
              <a:gd name="T24" fmla="*/ 3334 w 4799"/>
              <a:gd name="T25" fmla="*/ 2126 h 3702"/>
              <a:gd name="T26" fmla="*/ 1594 w 4799"/>
              <a:gd name="T27" fmla="*/ 2126 h 3702"/>
              <a:gd name="T28" fmla="*/ 1594 w 4799"/>
              <a:gd name="T29" fmla="*/ 3202 h 3702"/>
              <a:gd name="T30" fmla="*/ 1465 w 4799"/>
              <a:gd name="T31" fmla="*/ 3202 h 3702"/>
              <a:gd name="T32" fmla="*/ 1529 w 4799"/>
              <a:gd name="T33" fmla="*/ 2061 h 3702"/>
              <a:gd name="T34" fmla="*/ 1594 w 4799"/>
              <a:gd name="T35" fmla="*/ 2126 h 3702"/>
              <a:gd name="T36" fmla="*/ 3914 w 4799"/>
              <a:gd name="T37" fmla="*/ 2629 h 3702"/>
              <a:gd name="T38" fmla="*/ 3849 w 4799"/>
              <a:gd name="T39" fmla="*/ 3267 h 3702"/>
              <a:gd name="T40" fmla="*/ 3785 w 4799"/>
              <a:gd name="T41" fmla="*/ 2629 h 3702"/>
              <a:gd name="T42" fmla="*/ 3914 w 4799"/>
              <a:gd name="T43" fmla="*/ 2629 h 3702"/>
              <a:gd name="T44" fmla="*/ 1014 w 4799"/>
              <a:gd name="T45" fmla="*/ 2629 h 3702"/>
              <a:gd name="T46" fmla="*/ 1014 w 4799"/>
              <a:gd name="T47" fmla="*/ 3202 h 3702"/>
              <a:gd name="T48" fmla="*/ 885 w 4799"/>
              <a:gd name="T49" fmla="*/ 3202 h 3702"/>
              <a:gd name="T50" fmla="*/ 950 w 4799"/>
              <a:gd name="T51" fmla="*/ 2565 h 3702"/>
              <a:gd name="T52" fmla="*/ 1014 w 4799"/>
              <a:gd name="T53" fmla="*/ 2629 h 3702"/>
              <a:gd name="T54" fmla="*/ 4670 w 4799"/>
              <a:gd name="T55" fmla="*/ 3393 h 3702"/>
              <a:gd name="T56" fmla="*/ 308 w 4799"/>
              <a:gd name="T57" fmla="*/ 3572 h 3702"/>
              <a:gd name="T58" fmla="*/ 129 w 4799"/>
              <a:gd name="T59" fmla="*/ 309 h 3702"/>
              <a:gd name="T60" fmla="*/ 4490 w 4799"/>
              <a:gd name="T61" fmla="*/ 130 h 3702"/>
              <a:gd name="T62" fmla="*/ 4670 w 4799"/>
              <a:gd name="T63" fmla="*/ 3393 h 3702"/>
              <a:gd name="T64" fmla="*/ 4490 w 4799"/>
              <a:gd name="T65" fmla="*/ 0 h 3702"/>
              <a:gd name="T66" fmla="*/ 308 w 4799"/>
              <a:gd name="T67" fmla="*/ 0 h 3702"/>
              <a:gd name="T68" fmla="*/ 0 w 4799"/>
              <a:gd name="T69" fmla="*/ 3393 h 3702"/>
              <a:gd name="T70" fmla="*/ 4490 w 4799"/>
              <a:gd name="T71" fmla="*/ 3702 h 3702"/>
              <a:gd name="T72" fmla="*/ 4799 w 4799"/>
              <a:gd name="T73" fmla="*/ 309 h 37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4799" h="3702">
                <a:moveTo>
                  <a:pt x="2754" y="1027"/>
                </a:moveTo>
                <a:lnTo>
                  <a:pt x="2754" y="1027"/>
                </a:lnTo>
                <a:lnTo>
                  <a:pt x="2754" y="3202"/>
                </a:lnTo>
                <a:cubicBezTo>
                  <a:pt x="2754" y="3237"/>
                  <a:pt x="2725" y="3267"/>
                  <a:pt x="2689" y="3267"/>
                </a:cubicBezTo>
                <a:cubicBezTo>
                  <a:pt x="2654" y="3267"/>
                  <a:pt x="2625" y="3237"/>
                  <a:pt x="2625" y="3202"/>
                </a:cubicBezTo>
                <a:lnTo>
                  <a:pt x="2625" y="1027"/>
                </a:lnTo>
                <a:cubicBezTo>
                  <a:pt x="2625" y="991"/>
                  <a:pt x="2654" y="962"/>
                  <a:pt x="2689" y="962"/>
                </a:cubicBezTo>
                <a:cubicBezTo>
                  <a:pt x="2725" y="962"/>
                  <a:pt x="2754" y="991"/>
                  <a:pt x="2754" y="1027"/>
                </a:cubicBezTo>
                <a:lnTo>
                  <a:pt x="2754" y="1027"/>
                </a:lnTo>
                <a:close/>
                <a:moveTo>
                  <a:pt x="2174" y="1798"/>
                </a:moveTo>
                <a:lnTo>
                  <a:pt x="2174" y="1798"/>
                </a:lnTo>
                <a:lnTo>
                  <a:pt x="2174" y="3202"/>
                </a:lnTo>
                <a:cubicBezTo>
                  <a:pt x="2174" y="3237"/>
                  <a:pt x="2145" y="3267"/>
                  <a:pt x="2110" y="3267"/>
                </a:cubicBezTo>
                <a:cubicBezTo>
                  <a:pt x="2074" y="3267"/>
                  <a:pt x="2045" y="3237"/>
                  <a:pt x="2045" y="3202"/>
                </a:cubicBezTo>
                <a:lnTo>
                  <a:pt x="2045" y="1798"/>
                </a:lnTo>
                <a:cubicBezTo>
                  <a:pt x="2045" y="1762"/>
                  <a:pt x="2074" y="1733"/>
                  <a:pt x="2110" y="1733"/>
                </a:cubicBezTo>
                <a:cubicBezTo>
                  <a:pt x="2145" y="1733"/>
                  <a:pt x="2174" y="1762"/>
                  <a:pt x="2174" y="1798"/>
                </a:cubicBezTo>
                <a:lnTo>
                  <a:pt x="2174" y="1798"/>
                </a:lnTo>
                <a:close/>
                <a:moveTo>
                  <a:pt x="3334" y="2126"/>
                </a:moveTo>
                <a:lnTo>
                  <a:pt x="3334" y="2126"/>
                </a:lnTo>
                <a:lnTo>
                  <a:pt x="3334" y="3202"/>
                </a:lnTo>
                <a:cubicBezTo>
                  <a:pt x="3334" y="3237"/>
                  <a:pt x="3305" y="3267"/>
                  <a:pt x="3269" y="3267"/>
                </a:cubicBezTo>
                <a:cubicBezTo>
                  <a:pt x="3234" y="3267"/>
                  <a:pt x="3205" y="3237"/>
                  <a:pt x="3205" y="3202"/>
                </a:cubicBezTo>
                <a:lnTo>
                  <a:pt x="3205" y="2126"/>
                </a:lnTo>
                <a:cubicBezTo>
                  <a:pt x="3205" y="2090"/>
                  <a:pt x="3234" y="2061"/>
                  <a:pt x="3269" y="2061"/>
                </a:cubicBezTo>
                <a:cubicBezTo>
                  <a:pt x="3305" y="2061"/>
                  <a:pt x="3334" y="2090"/>
                  <a:pt x="3334" y="2126"/>
                </a:cubicBezTo>
                <a:lnTo>
                  <a:pt x="3334" y="2126"/>
                </a:lnTo>
                <a:close/>
                <a:moveTo>
                  <a:pt x="1594" y="2126"/>
                </a:moveTo>
                <a:lnTo>
                  <a:pt x="1594" y="2126"/>
                </a:lnTo>
                <a:lnTo>
                  <a:pt x="1594" y="3202"/>
                </a:lnTo>
                <a:cubicBezTo>
                  <a:pt x="1594" y="3237"/>
                  <a:pt x="1565" y="3267"/>
                  <a:pt x="1529" y="3267"/>
                </a:cubicBezTo>
                <a:cubicBezTo>
                  <a:pt x="1494" y="3267"/>
                  <a:pt x="1465" y="3237"/>
                  <a:pt x="1465" y="3202"/>
                </a:cubicBezTo>
                <a:lnTo>
                  <a:pt x="1465" y="2126"/>
                </a:lnTo>
                <a:cubicBezTo>
                  <a:pt x="1465" y="2090"/>
                  <a:pt x="1494" y="2061"/>
                  <a:pt x="1529" y="2061"/>
                </a:cubicBezTo>
                <a:cubicBezTo>
                  <a:pt x="1565" y="2061"/>
                  <a:pt x="1594" y="2090"/>
                  <a:pt x="1594" y="2126"/>
                </a:cubicBezTo>
                <a:lnTo>
                  <a:pt x="1594" y="2126"/>
                </a:lnTo>
                <a:close/>
                <a:moveTo>
                  <a:pt x="3914" y="2629"/>
                </a:moveTo>
                <a:lnTo>
                  <a:pt x="3914" y="2629"/>
                </a:lnTo>
                <a:lnTo>
                  <a:pt x="3914" y="3202"/>
                </a:lnTo>
                <a:cubicBezTo>
                  <a:pt x="3914" y="3237"/>
                  <a:pt x="3885" y="3267"/>
                  <a:pt x="3849" y="3267"/>
                </a:cubicBezTo>
                <a:cubicBezTo>
                  <a:pt x="3814" y="3267"/>
                  <a:pt x="3785" y="3237"/>
                  <a:pt x="3785" y="3202"/>
                </a:cubicBezTo>
                <a:lnTo>
                  <a:pt x="3785" y="2629"/>
                </a:lnTo>
                <a:cubicBezTo>
                  <a:pt x="3785" y="2594"/>
                  <a:pt x="3814" y="2565"/>
                  <a:pt x="3849" y="2565"/>
                </a:cubicBezTo>
                <a:cubicBezTo>
                  <a:pt x="3885" y="2565"/>
                  <a:pt x="3914" y="2594"/>
                  <a:pt x="3914" y="2629"/>
                </a:cubicBezTo>
                <a:lnTo>
                  <a:pt x="3914" y="2629"/>
                </a:lnTo>
                <a:close/>
                <a:moveTo>
                  <a:pt x="1014" y="2629"/>
                </a:moveTo>
                <a:lnTo>
                  <a:pt x="1014" y="2629"/>
                </a:lnTo>
                <a:lnTo>
                  <a:pt x="1014" y="3202"/>
                </a:lnTo>
                <a:cubicBezTo>
                  <a:pt x="1014" y="3237"/>
                  <a:pt x="985" y="3267"/>
                  <a:pt x="950" y="3267"/>
                </a:cubicBezTo>
                <a:cubicBezTo>
                  <a:pt x="914" y="3267"/>
                  <a:pt x="885" y="3237"/>
                  <a:pt x="885" y="3202"/>
                </a:cubicBezTo>
                <a:lnTo>
                  <a:pt x="885" y="2629"/>
                </a:lnTo>
                <a:cubicBezTo>
                  <a:pt x="885" y="2594"/>
                  <a:pt x="914" y="2565"/>
                  <a:pt x="950" y="2565"/>
                </a:cubicBezTo>
                <a:cubicBezTo>
                  <a:pt x="985" y="2565"/>
                  <a:pt x="1014" y="2594"/>
                  <a:pt x="1014" y="2629"/>
                </a:cubicBezTo>
                <a:lnTo>
                  <a:pt x="1014" y="2629"/>
                </a:lnTo>
                <a:close/>
                <a:moveTo>
                  <a:pt x="4670" y="3393"/>
                </a:moveTo>
                <a:lnTo>
                  <a:pt x="4670" y="3393"/>
                </a:lnTo>
                <a:cubicBezTo>
                  <a:pt x="4670" y="3491"/>
                  <a:pt x="4589" y="3572"/>
                  <a:pt x="4490" y="3572"/>
                </a:cubicBezTo>
                <a:lnTo>
                  <a:pt x="308" y="3572"/>
                </a:lnTo>
                <a:cubicBezTo>
                  <a:pt x="210" y="3572"/>
                  <a:pt x="129" y="3491"/>
                  <a:pt x="129" y="3393"/>
                </a:cubicBezTo>
                <a:lnTo>
                  <a:pt x="129" y="309"/>
                </a:lnTo>
                <a:cubicBezTo>
                  <a:pt x="129" y="210"/>
                  <a:pt x="210" y="130"/>
                  <a:pt x="308" y="130"/>
                </a:cubicBezTo>
                <a:lnTo>
                  <a:pt x="4490" y="130"/>
                </a:lnTo>
                <a:cubicBezTo>
                  <a:pt x="4589" y="130"/>
                  <a:pt x="4670" y="210"/>
                  <a:pt x="4670" y="309"/>
                </a:cubicBezTo>
                <a:lnTo>
                  <a:pt x="4670" y="3393"/>
                </a:lnTo>
                <a:lnTo>
                  <a:pt x="4670" y="3393"/>
                </a:lnTo>
                <a:close/>
                <a:moveTo>
                  <a:pt x="4490" y="0"/>
                </a:moveTo>
                <a:lnTo>
                  <a:pt x="4490" y="0"/>
                </a:lnTo>
                <a:lnTo>
                  <a:pt x="308" y="0"/>
                </a:lnTo>
                <a:cubicBezTo>
                  <a:pt x="138" y="0"/>
                  <a:pt x="0" y="139"/>
                  <a:pt x="0" y="309"/>
                </a:cubicBezTo>
                <a:lnTo>
                  <a:pt x="0" y="3393"/>
                </a:lnTo>
                <a:cubicBezTo>
                  <a:pt x="0" y="3563"/>
                  <a:pt x="138" y="3702"/>
                  <a:pt x="308" y="3702"/>
                </a:cubicBezTo>
                <a:lnTo>
                  <a:pt x="4490" y="3702"/>
                </a:lnTo>
                <a:cubicBezTo>
                  <a:pt x="4661" y="3702"/>
                  <a:pt x="4799" y="3563"/>
                  <a:pt x="4799" y="3393"/>
                </a:cubicBezTo>
                <a:lnTo>
                  <a:pt x="4799" y="309"/>
                </a:lnTo>
                <a:cubicBezTo>
                  <a:pt x="4799" y="139"/>
                  <a:pt x="4661" y="0"/>
                  <a:pt x="4490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826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F5E654-4FD2-4DD6-9902-ABA2E4805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emming Term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77707A-1390-41A3-A373-95DA336FA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emming can reduce the complexity of the term list and improve the clarity of the text analysis.</a:t>
            </a:r>
          </a:p>
          <a:p>
            <a:r>
              <a:rPr lang="en-US" dirty="0"/>
              <a:t>Exceptions to stemming might be need, on an individual term basis.</a:t>
            </a:r>
          </a:p>
        </p:txBody>
      </p:sp>
    </p:spTree>
    <p:extLst>
      <p:ext uri="{BB962C8B-B14F-4D97-AF65-F5344CB8AC3E}">
        <p14:creationId xmlns:p14="http://schemas.microsoft.com/office/powerpoint/2010/main" val="2038432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5AD1C5-F9B9-490C-BD5B-4E76E8F0E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ing the Ter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913AB7-615F-4404-948D-6F3C93C67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364" y="805297"/>
            <a:ext cx="5431536" cy="3639312"/>
          </a:xfrm>
        </p:spPr>
        <p:txBody>
          <a:bodyPr/>
          <a:lstStyle/>
          <a:p>
            <a:r>
              <a:rPr lang="en-US" dirty="0"/>
              <a:t>Order the current in descending frequency.</a:t>
            </a:r>
          </a:p>
          <a:p>
            <a:r>
              <a:rPr lang="en-US" dirty="0"/>
              <a:t>The most frequent and least frequent terms are usually the least important or informative.</a:t>
            </a:r>
          </a:p>
          <a:p>
            <a:pPr lvl="1"/>
            <a:r>
              <a:rPr lang="en-US" dirty="0"/>
              <a:t>The most frequent terms are in practically every document.</a:t>
            </a:r>
          </a:p>
          <a:p>
            <a:pPr lvl="1"/>
            <a:r>
              <a:rPr lang="en-US" dirty="0"/>
              <a:t>The least frequent terms are in practically no documents.</a:t>
            </a:r>
          </a:p>
          <a:p>
            <a:r>
              <a:rPr lang="en-US" dirty="0"/>
              <a:t>Consider the context by examining the original text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1F84A7-7A8D-4E52-A679-C7861E8A40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226" y="857250"/>
            <a:ext cx="2374410" cy="333548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4035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33AA28-26F0-4EA9-9B2A-782E288C0A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ing </a:t>
            </a:r>
            <a:r>
              <a:rPr lang="en-US" dirty="0">
                <a:solidFill>
                  <a:srgbClr val="04304B"/>
                </a:solidFill>
              </a:rPr>
              <a:t>Is</a:t>
            </a:r>
            <a:r>
              <a:rPr lang="en-US" dirty="0"/>
              <a:t> Fundamental to Text Analys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3C9079-DD0A-4C52-A8B3-471463185B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analyst must carefully choose parameters and terms.</a:t>
            </a:r>
          </a:p>
          <a:p>
            <a:r>
              <a:rPr lang="en-US" dirty="0"/>
              <a:t>The analyst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decide whether a result of an analysis is </a:t>
            </a:r>
            <a:r>
              <a:rPr lang="en-US" b="1" i="1" dirty="0"/>
              <a:t>significant</a:t>
            </a:r>
            <a:r>
              <a:rPr lang="en-US" dirty="0"/>
              <a:t> when statistical methods are available to test a hypothesis about structured data.</a:t>
            </a:r>
          </a:p>
          <a:p>
            <a:r>
              <a:rPr lang="en-US" dirty="0"/>
              <a:t>The analyst must instead use their expert </a:t>
            </a:r>
            <a:r>
              <a:rPr lang="en-US" dirty="0">
                <a:solidFill>
                  <a:srgbClr val="000000"/>
                </a:solidFill>
              </a:rPr>
              <a:t>judgment</a:t>
            </a:r>
            <a:r>
              <a:rPr lang="en-US" dirty="0"/>
              <a:t> in text analysis to </a:t>
            </a:r>
            <a:r>
              <a:rPr lang="en-US" dirty="0">
                <a:solidFill>
                  <a:srgbClr val="000000"/>
                </a:solidFill>
              </a:rPr>
              <a:t>determine whether</a:t>
            </a:r>
            <a:r>
              <a:rPr lang="en-US" dirty="0"/>
              <a:t> a term is </a:t>
            </a:r>
            <a:r>
              <a:rPr lang="en-US" b="1" i="1" dirty="0"/>
              <a:t>important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Subject matter experts are best at deciding the importance of terms.</a:t>
            </a:r>
          </a:p>
          <a:p>
            <a:pPr lvl="1"/>
            <a:r>
              <a:rPr lang="en-US" dirty="0"/>
              <a:t>Keep in mind the source of the text, the information content, and the goals of the analysis.</a:t>
            </a:r>
          </a:p>
          <a:p>
            <a:r>
              <a:rPr lang="en-US" dirty="0"/>
              <a:t>This stage is one of the most difficult and most time consuming, but it is also perhaps the most important to the success of the text analysis.</a:t>
            </a:r>
          </a:p>
          <a:p>
            <a:r>
              <a:rPr lang="en-US" dirty="0"/>
              <a:t>Do not strive for perfection. Strive for new information.</a:t>
            </a:r>
          </a:p>
          <a:p>
            <a:r>
              <a:rPr lang="en-US" dirty="0"/>
              <a:t>Do not worry about the small details. They are just that – small.</a:t>
            </a:r>
          </a:p>
        </p:txBody>
      </p:sp>
    </p:spTree>
    <p:extLst>
      <p:ext uri="{BB962C8B-B14F-4D97-AF65-F5344CB8AC3E}">
        <p14:creationId xmlns:p14="http://schemas.microsoft.com/office/powerpoint/2010/main" val="233620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t Analysis Workflow: Phrasing S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1256" y="805297"/>
            <a:ext cx="5716379" cy="3639312"/>
          </a:xfrm>
        </p:spPr>
        <p:txBody>
          <a:bodyPr/>
          <a:lstStyle/>
          <a:p>
            <a:r>
              <a:rPr lang="en-US" dirty="0"/>
              <a:t>Create phrases from the current term list.</a:t>
            </a:r>
          </a:p>
          <a:p>
            <a:r>
              <a:rPr lang="en-US" dirty="0"/>
              <a:t>Identify phrases that could be useful and</a:t>
            </a:r>
            <a:br>
              <a:rPr lang="en-US" dirty="0"/>
            </a:br>
            <a:r>
              <a:rPr lang="en-US" dirty="0"/>
              <a:t>add them to the term list.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5EA61515-C01C-45DD-ADE5-6F4F7C46A0C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A7EAB20-BA1F-4380-940F-0713B3708FA8}"/>
              </a:ext>
            </a:extLst>
          </p:cNvPr>
          <p:cNvGrpSpPr/>
          <p:nvPr/>
        </p:nvGrpSpPr>
        <p:grpSpPr>
          <a:xfrm>
            <a:off x="626364" y="805297"/>
            <a:ext cx="1816012" cy="3727940"/>
            <a:chOff x="626364" y="805297"/>
            <a:chExt cx="1816012" cy="3727940"/>
          </a:xfrm>
        </p:grpSpPr>
        <p:sp>
          <p:nvSpPr>
            <p:cNvPr id="6" name="Flowchart: Data 5">
              <a:extLst>
                <a:ext uri="{FF2B5EF4-FFF2-40B4-BE49-F238E27FC236}">
                  <a16:creationId xmlns:a16="http://schemas.microsoft.com/office/drawing/2014/main" id="{6F5C2DC7-0D93-42B5-AF97-AC38302999CC}"/>
                </a:ext>
              </a:extLst>
            </p:cNvPr>
            <p:cNvSpPr/>
            <p:nvPr/>
          </p:nvSpPr>
          <p:spPr>
            <a:xfrm>
              <a:off x="626364" y="805297"/>
              <a:ext cx="1816012" cy="377270"/>
            </a:xfrm>
            <a:prstGeom prst="flowChartInputOutput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Importing</a:t>
              </a:r>
            </a:p>
          </p:txBody>
        </p:sp>
        <p:sp>
          <p:nvSpPr>
            <p:cNvPr id="7" name="Flowchart: Process 6">
              <a:extLst>
                <a:ext uri="{FF2B5EF4-FFF2-40B4-BE49-F238E27FC236}">
                  <a16:creationId xmlns:a16="http://schemas.microsoft.com/office/drawing/2014/main" id="{C6BDB267-C2BB-49B9-B7DE-512531FD4976}"/>
                </a:ext>
              </a:extLst>
            </p:cNvPr>
            <p:cNvSpPr/>
            <p:nvPr/>
          </p:nvSpPr>
          <p:spPr>
            <a:xfrm>
              <a:off x="626364" y="1456248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okenizing</a:t>
              </a:r>
            </a:p>
          </p:txBody>
        </p:sp>
        <p:sp>
          <p:nvSpPr>
            <p:cNvPr id="8" name="Flowchart: Process 7">
              <a:extLst>
                <a:ext uri="{FF2B5EF4-FFF2-40B4-BE49-F238E27FC236}">
                  <a16:creationId xmlns:a16="http://schemas.microsoft.com/office/drawing/2014/main" id="{DC495342-A2DC-42C1-956D-717310A0C222}"/>
                </a:ext>
              </a:extLst>
            </p:cNvPr>
            <p:cNvSpPr/>
            <p:nvPr/>
          </p:nvSpPr>
          <p:spPr>
            <a:xfrm>
              <a:off x="626364" y="2126382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ecoding</a:t>
              </a:r>
            </a:p>
          </p:txBody>
        </p:sp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FC07A206-6C78-46E7-8CDD-98D1707BD29E}"/>
                </a:ext>
              </a:extLst>
            </p:cNvPr>
            <p:cNvSpPr/>
            <p:nvPr/>
          </p:nvSpPr>
          <p:spPr>
            <a:xfrm>
              <a:off x="626364" y="2796516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erming</a:t>
              </a:r>
            </a:p>
          </p:txBody>
        </p:sp>
        <p:sp>
          <p:nvSpPr>
            <p:cNvPr id="10" name="Flowchart: Process 9">
              <a:extLst>
                <a:ext uri="{FF2B5EF4-FFF2-40B4-BE49-F238E27FC236}">
                  <a16:creationId xmlns:a16="http://schemas.microsoft.com/office/drawing/2014/main" id="{105596B3-62E5-4999-ACF4-0B6EC39757CD}"/>
                </a:ext>
              </a:extLst>
            </p:cNvPr>
            <p:cNvSpPr/>
            <p:nvPr/>
          </p:nvSpPr>
          <p:spPr>
            <a:xfrm>
              <a:off x="626364" y="3466650"/>
              <a:ext cx="1816012" cy="396453"/>
            </a:xfrm>
            <a:prstGeom prst="flowChartProcess">
              <a:avLst/>
            </a:prstGeom>
            <a:solidFill>
              <a:schemeClr val="tx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Phrasing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B6E6407-1F4C-4AAD-9DFE-4B41CA4DBDEF}"/>
                </a:ext>
              </a:extLst>
            </p:cNvPr>
            <p:cNvCxnSpPr>
              <a:stCxn id="6" idx="4"/>
              <a:endCxn id="7" idx="0"/>
            </p:cNvCxnSpPr>
            <p:nvPr/>
          </p:nvCxnSpPr>
          <p:spPr>
            <a:xfrm>
              <a:off x="1534370" y="1182567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AF6E50-7CD6-46D6-B7D1-0D0D71802772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1534370" y="1852701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3294588-4A70-4E73-8836-17B7D76FF5AC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>
              <a:off x="1534370" y="2522835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AF4E12F-37C6-44B2-B8A2-DDCC40199EF9}"/>
                </a:ext>
              </a:extLst>
            </p:cNvPr>
            <p:cNvCxnSpPr>
              <a:stCxn id="9" idx="2"/>
              <a:endCxn id="10" idx="0"/>
            </p:cNvCxnSpPr>
            <p:nvPr/>
          </p:nvCxnSpPr>
          <p:spPr>
            <a:xfrm>
              <a:off x="1534370" y="3192969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lowchart: Process 14">
              <a:extLst>
                <a:ext uri="{FF2B5EF4-FFF2-40B4-BE49-F238E27FC236}">
                  <a16:creationId xmlns:a16="http://schemas.microsoft.com/office/drawing/2014/main" id="{1138EE05-1D73-4B48-8324-3BD859DDBD9E}"/>
                </a:ext>
              </a:extLst>
            </p:cNvPr>
            <p:cNvSpPr/>
            <p:nvPr/>
          </p:nvSpPr>
          <p:spPr>
            <a:xfrm>
              <a:off x="626364" y="4136784"/>
              <a:ext cx="1816012" cy="396453"/>
            </a:xfrm>
            <a:prstGeom prst="flowChartProcess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Exploring</a:t>
              </a:r>
              <a:endParaRPr lang="en-US" dirty="0"/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AFAAD05-C148-419E-A4C3-5AE48894362D}"/>
                </a:ext>
              </a:extLst>
            </p:cNvPr>
            <p:cNvCxnSpPr>
              <a:stCxn id="10" idx="2"/>
              <a:endCxn id="15" idx="0"/>
            </p:cNvCxnSpPr>
            <p:nvPr/>
          </p:nvCxnSpPr>
          <p:spPr>
            <a:xfrm>
              <a:off x="1534370" y="3863103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9302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DA9326-736A-4CAF-9344-D615A5E63D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ning of Phras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4EB11A-CBB5-48D4-ABD3-DBF6E0FC1C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6364" y="805297"/>
            <a:ext cx="5561076" cy="3639312"/>
          </a:xfrm>
        </p:spPr>
        <p:txBody>
          <a:bodyPr/>
          <a:lstStyle/>
          <a:p>
            <a:r>
              <a:rPr lang="en-US" dirty="0"/>
              <a:t>Order the current phrases in descending frequency.</a:t>
            </a:r>
          </a:p>
          <a:p>
            <a:r>
              <a:rPr lang="en-US" dirty="0"/>
              <a:t>The automated formation of phrases produces </a:t>
            </a:r>
            <a:br>
              <a:rPr lang="en-US" dirty="0"/>
            </a:br>
            <a:r>
              <a:rPr lang="en-US" dirty="0"/>
              <a:t>many nonsense phrases.</a:t>
            </a:r>
          </a:p>
          <a:p>
            <a:r>
              <a:rPr lang="en-US" dirty="0"/>
              <a:t>Some phrases can be meaningful.</a:t>
            </a:r>
          </a:p>
          <a:p>
            <a:r>
              <a:rPr lang="en-US" dirty="0"/>
              <a:t>Some meaningful phrases should be terms.</a:t>
            </a:r>
          </a:p>
          <a:p>
            <a:r>
              <a:rPr lang="en-US" dirty="0"/>
              <a:t>Consider the context by examining the original text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1BBDCD-531C-47CD-A344-BD1E5D65A4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54014" y="861378"/>
            <a:ext cx="2263622" cy="3420744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05289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t Analysis Workflow: Exploring St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92400" y="805297"/>
            <a:ext cx="5825235" cy="3639312"/>
          </a:xfrm>
        </p:spPr>
        <p:txBody>
          <a:bodyPr/>
          <a:lstStyle/>
          <a:p>
            <a:r>
              <a:rPr lang="en-US" dirty="0"/>
              <a:t>Explore the curated term list with a word cloud.</a:t>
            </a:r>
          </a:p>
          <a:p>
            <a:r>
              <a:rPr lang="en-US" dirty="0"/>
              <a:t>Save the document term matrix to explore with any other statistical analysis or visualization.</a:t>
            </a:r>
          </a:p>
          <a:p>
            <a:pPr lvl="1"/>
            <a:r>
              <a:rPr lang="en-US" dirty="0"/>
              <a:t>Apply transforms.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5EA61515-C01C-45DD-ADE5-6F4F7C46A0C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A7EAB20-BA1F-4380-940F-0713B3708FA8}"/>
              </a:ext>
            </a:extLst>
          </p:cNvPr>
          <p:cNvGrpSpPr/>
          <p:nvPr/>
        </p:nvGrpSpPr>
        <p:grpSpPr>
          <a:xfrm>
            <a:off x="626364" y="805297"/>
            <a:ext cx="1816012" cy="3727940"/>
            <a:chOff x="626364" y="805297"/>
            <a:chExt cx="1816012" cy="3727940"/>
          </a:xfrm>
        </p:grpSpPr>
        <p:sp>
          <p:nvSpPr>
            <p:cNvPr id="6" name="Flowchart: Data 5">
              <a:extLst>
                <a:ext uri="{FF2B5EF4-FFF2-40B4-BE49-F238E27FC236}">
                  <a16:creationId xmlns:a16="http://schemas.microsoft.com/office/drawing/2014/main" id="{6F5C2DC7-0D93-42B5-AF97-AC38302999CC}"/>
                </a:ext>
              </a:extLst>
            </p:cNvPr>
            <p:cNvSpPr/>
            <p:nvPr/>
          </p:nvSpPr>
          <p:spPr>
            <a:xfrm>
              <a:off x="626364" y="805297"/>
              <a:ext cx="1816012" cy="377270"/>
            </a:xfrm>
            <a:prstGeom prst="flowChartInputOutput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Importing</a:t>
              </a:r>
            </a:p>
          </p:txBody>
        </p:sp>
        <p:sp>
          <p:nvSpPr>
            <p:cNvPr id="7" name="Flowchart: Process 6">
              <a:extLst>
                <a:ext uri="{FF2B5EF4-FFF2-40B4-BE49-F238E27FC236}">
                  <a16:creationId xmlns:a16="http://schemas.microsoft.com/office/drawing/2014/main" id="{C6BDB267-C2BB-49B9-B7DE-512531FD4976}"/>
                </a:ext>
              </a:extLst>
            </p:cNvPr>
            <p:cNvSpPr/>
            <p:nvPr/>
          </p:nvSpPr>
          <p:spPr>
            <a:xfrm>
              <a:off x="626364" y="1456248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okenizing</a:t>
              </a:r>
            </a:p>
          </p:txBody>
        </p:sp>
        <p:sp>
          <p:nvSpPr>
            <p:cNvPr id="8" name="Flowchart: Process 7">
              <a:extLst>
                <a:ext uri="{FF2B5EF4-FFF2-40B4-BE49-F238E27FC236}">
                  <a16:creationId xmlns:a16="http://schemas.microsoft.com/office/drawing/2014/main" id="{DC495342-A2DC-42C1-956D-717310A0C222}"/>
                </a:ext>
              </a:extLst>
            </p:cNvPr>
            <p:cNvSpPr/>
            <p:nvPr/>
          </p:nvSpPr>
          <p:spPr>
            <a:xfrm>
              <a:off x="626364" y="2126382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Recoding</a:t>
              </a:r>
            </a:p>
          </p:txBody>
        </p:sp>
        <p:sp>
          <p:nvSpPr>
            <p:cNvPr id="9" name="Flowchart: Process 8">
              <a:extLst>
                <a:ext uri="{FF2B5EF4-FFF2-40B4-BE49-F238E27FC236}">
                  <a16:creationId xmlns:a16="http://schemas.microsoft.com/office/drawing/2014/main" id="{FC07A206-6C78-46E7-8CDD-98D1707BD29E}"/>
                </a:ext>
              </a:extLst>
            </p:cNvPr>
            <p:cNvSpPr/>
            <p:nvPr/>
          </p:nvSpPr>
          <p:spPr>
            <a:xfrm>
              <a:off x="626364" y="2796516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erming</a:t>
              </a:r>
            </a:p>
          </p:txBody>
        </p:sp>
        <p:sp>
          <p:nvSpPr>
            <p:cNvPr id="10" name="Flowchart: Process 9">
              <a:extLst>
                <a:ext uri="{FF2B5EF4-FFF2-40B4-BE49-F238E27FC236}">
                  <a16:creationId xmlns:a16="http://schemas.microsoft.com/office/drawing/2014/main" id="{105596B3-62E5-4999-ACF4-0B6EC39757CD}"/>
                </a:ext>
              </a:extLst>
            </p:cNvPr>
            <p:cNvSpPr/>
            <p:nvPr/>
          </p:nvSpPr>
          <p:spPr>
            <a:xfrm>
              <a:off x="626364" y="3466650"/>
              <a:ext cx="1816012" cy="396453"/>
            </a:xfrm>
            <a:prstGeom prst="flowChartProcess">
              <a:avLst/>
            </a:prstGeom>
            <a:solidFill>
              <a:schemeClr val="bg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Phrasing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B6E6407-1F4C-4AAD-9DFE-4B41CA4DBDEF}"/>
                </a:ext>
              </a:extLst>
            </p:cNvPr>
            <p:cNvCxnSpPr>
              <a:stCxn id="6" idx="4"/>
              <a:endCxn id="7" idx="0"/>
            </p:cNvCxnSpPr>
            <p:nvPr/>
          </p:nvCxnSpPr>
          <p:spPr>
            <a:xfrm>
              <a:off x="1534370" y="1182567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5AF6E50-7CD6-46D6-B7D1-0D0D71802772}"/>
                </a:ext>
              </a:extLst>
            </p:cNvPr>
            <p:cNvCxnSpPr>
              <a:stCxn id="7" idx="2"/>
              <a:endCxn id="8" idx="0"/>
            </p:cNvCxnSpPr>
            <p:nvPr/>
          </p:nvCxnSpPr>
          <p:spPr>
            <a:xfrm>
              <a:off x="1534370" y="1852701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63294588-4A70-4E73-8836-17B7D76FF5AC}"/>
                </a:ext>
              </a:extLst>
            </p:cNvPr>
            <p:cNvCxnSpPr>
              <a:stCxn id="8" idx="2"/>
              <a:endCxn id="9" idx="0"/>
            </p:cNvCxnSpPr>
            <p:nvPr/>
          </p:nvCxnSpPr>
          <p:spPr>
            <a:xfrm>
              <a:off x="1534370" y="2522835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AF4E12F-37C6-44B2-B8A2-DDCC40199EF9}"/>
                </a:ext>
              </a:extLst>
            </p:cNvPr>
            <p:cNvCxnSpPr>
              <a:stCxn id="9" idx="2"/>
              <a:endCxn id="10" idx="0"/>
            </p:cNvCxnSpPr>
            <p:nvPr/>
          </p:nvCxnSpPr>
          <p:spPr>
            <a:xfrm>
              <a:off x="1534370" y="3192969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lowchart: Process 14">
              <a:extLst>
                <a:ext uri="{FF2B5EF4-FFF2-40B4-BE49-F238E27FC236}">
                  <a16:creationId xmlns:a16="http://schemas.microsoft.com/office/drawing/2014/main" id="{1138EE05-1D73-4B48-8324-3BD859DDBD9E}"/>
                </a:ext>
              </a:extLst>
            </p:cNvPr>
            <p:cNvSpPr/>
            <p:nvPr/>
          </p:nvSpPr>
          <p:spPr>
            <a:xfrm>
              <a:off x="626364" y="4136784"/>
              <a:ext cx="1816012" cy="396453"/>
            </a:xfrm>
            <a:prstGeom prst="flowChartProcess">
              <a:avLst/>
            </a:prstGeom>
            <a:solidFill>
              <a:schemeClr val="tx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dirty="0">
                  <a:solidFill>
                    <a:schemeClr val="bg1"/>
                  </a:solidFill>
                </a:rPr>
                <a:t>Exploring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AFAAD05-C148-419E-A4C3-5AE48894362D}"/>
                </a:ext>
              </a:extLst>
            </p:cNvPr>
            <p:cNvCxnSpPr>
              <a:stCxn id="10" idx="2"/>
              <a:endCxn id="15" idx="0"/>
            </p:cNvCxnSpPr>
            <p:nvPr/>
          </p:nvCxnSpPr>
          <p:spPr>
            <a:xfrm>
              <a:off x="1534370" y="3863103"/>
              <a:ext cx="0" cy="27368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01846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xt Analysis Workflow: Word Cloud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ine the word cloud to extract meaning from the curated term list.</a:t>
            </a:r>
          </a:p>
          <a:p>
            <a:r>
              <a:rPr lang="en-US" dirty="0"/>
              <a:t>The size of each term is proportional to its frequency.</a:t>
            </a:r>
          </a:p>
          <a:p>
            <a:r>
              <a:rPr lang="en-US" dirty="0"/>
              <a:t>Color may be used to introduce an external variable (e.g., Age).</a:t>
            </a:r>
          </a:p>
          <a:p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AB8F4E-0AED-446B-BCF5-FC0B359120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69242" y="2260207"/>
            <a:ext cx="4405516" cy="218440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914216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xt Analysis Workflow: Document Term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ke indicator variables for individual terms as new external variables.</a:t>
            </a:r>
          </a:p>
          <a:p>
            <a:r>
              <a:rPr lang="en-US" dirty="0"/>
              <a:t>Save the transformed document term matrix.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16F9A9F6-DB8F-4936-8818-A7674A0652A8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6036" y="3071421"/>
            <a:ext cx="1371600" cy="1373188"/>
          </a:xfrm>
          <a:custGeom>
            <a:avLst/>
            <a:gdLst>
              <a:gd name="T0" fmla="*/ 2440 w 4799"/>
              <a:gd name="T1" fmla="*/ 2974 h 4801"/>
              <a:gd name="T2" fmla="*/ 2440 w 4799"/>
              <a:gd name="T3" fmla="*/ 2974 h 4801"/>
              <a:gd name="T4" fmla="*/ 2413 w 4799"/>
              <a:gd name="T5" fmla="*/ 2969 h 4801"/>
              <a:gd name="T6" fmla="*/ 2387 w 4799"/>
              <a:gd name="T7" fmla="*/ 2974 h 4801"/>
              <a:gd name="T8" fmla="*/ 1508 w 4799"/>
              <a:gd name="T9" fmla="*/ 3347 h 4801"/>
              <a:gd name="T10" fmla="*/ 2413 w 4799"/>
              <a:gd name="T11" fmla="*/ 1201 h 4801"/>
              <a:gd name="T12" fmla="*/ 3319 w 4799"/>
              <a:gd name="T13" fmla="*/ 3347 h 4801"/>
              <a:gd name="T14" fmla="*/ 2440 w 4799"/>
              <a:gd name="T15" fmla="*/ 2974 h 4801"/>
              <a:gd name="T16" fmla="*/ 2440 w 4799"/>
              <a:gd name="T17" fmla="*/ 2974 h 4801"/>
              <a:gd name="T18" fmla="*/ 2476 w 4799"/>
              <a:gd name="T19" fmla="*/ 1000 h 4801"/>
              <a:gd name="T20" fmla="*/ 2476 w 4799"/>
              <a:gd name="T21" fmla="*/ 1000 h 4801"/>
              <a:gd name="T22" fmla="*/ 2413 w 4799"/>
              <a:gd name="T23" fmla="*/ 958 h 4801"/>
              <a:gd name="T24" fmla="*/ 2351 w 4799"/>
              <a:gd name="T25" fmla="*/ 1000 h 4801"/>
              <a:gd name="T26" fmla="*/ 1318 w 4799"/>
              <a:gd name="T27" fmla="*/ 3449 h 4801"/>
              <a:gd name="T28" fmla="*/ 1332 w 4799"/>
              <a:gd name="T29" fmla="*/ 3523 h 4801"/>
              <a:gd name="T30" fmla="*/ 1407 w 4799"/>
              <a:gd name="T31" fmla="*/ 3538 h 4801"/>
              <a:gd name="T32" fmla="*/ 2413 w 4799"/>
              <a:gd name="T33" fmla="*/ 3110 h 4801"/>
              <a:gd name="T34" fmla="*/ 3420 w 4799"/>
              <a:gd name="T35" fmla="*/ 3538 h 4801"/>
              <a:gd name="T36" fmla="*/ 3446 w 4799"/>
              <a:gd name="T37" fmla="*/ 3543 h 4801"/>
              <a:gd name="T38" fmla="*/ 3494 w 4799"/>
              <a:gd name="T39" fmla="*/ 3523 h 4801"/>
              <a:gd name="T40" fmla="*/ 3509 w 4799"/>
              <a:gd name="T41" fmla="*/ 3449 h 4801"/>
              <a:gd name="T42" fmla="*/ 2476 w 4799"/>
              <a:gd name="T43" fmla="*/ 1000 h 4801"/>
              <a:gd name="T44" fmla="*/ 2476 w 4799"/>
              <a:gd name="T45" fmla="*/ 1000 h 4801"/>
              <a:gd name="T46" fmla="*/ 2399 w 4799"/>
              <a:gd name="T47" fmla="*/ 4665 h 4801"/>
              <a:gd name="T48" fmla="*/ 2399 w 4799"/>
              <a:gd name="T49" fmla="*/ 4665 h 4801"/>
              <a:gd name="T50" fmla="*/ 135 w 4799"/>
              <a:gd name="T51" fmla="*/ 2400 h 4801"/>
              <a:gd name="T52" fmla="*/ 2399 w 4799"/>
              <a:gd name="T53" fmla="*/ 136 h 4801"/>
              <a:gd name="T54" fmla="*/ 4664 w 4799"/>
              <a:gd name="T55" fmla="*/ 2400 h 4801"/>
              <a:gd name="T56" fmla="*/ 2399 w 4799"/>
              <a:gd name="T57" fmla="*/ 4665 h 4801"/>
              <a:gd name="T58" fmla="*/ 2399 w 4799"/>
              <a:gd name="T59" fmla="*/ 4665 h 4801"/>
              <a:gd name="T60" fmla="*/ 2399 w 4799"/>
              <a:gd name="T61" fmla="*/ 0 h 4801"/>
              <a:gd name="T62" fmla="*/ 2399 w 4799"/>
              <a:gd name="T63" fmla="*/ 0 h 4801"/>
              <a:gd name="T64" fmla="*/ 0 w 4799"/>
              <a:gd name="T65" fmla="*/ 2400 h 4801"/>
              <a:gd name="T66" fmla="*/ 2399 w 4799"/>
              <a:gd name="T67" fmla="*/ 4801 h 4801"/>
              <a:gd name="T68" fmla="*/ 4799 w 4799"/>
              <a:gd name="T69" fmla="*/ 2400 h 4801"/>
              <a:gd name="T70" fmla="*/ 2399 w 4799"/>
              <a:gd name="T71" fmla="*/ 0 h 48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4799" h="4801">
                <a:moveTo>
                  <a:pt x="2440" y="2974"/>
                </a:moveTo>
                <a:lnTo>
                  <a:pt x="2440" y="2974"/>
                </a:lnTo>
                <a:cubicBezTo>
                  <a:pt x="2431" y="2970"/>
                  <a:pt x="2422" y="2969"/>
                  <a:pt x="2413" y="2969"/>
                </a:cubicBezTo>
                <a:cubicBezTo>
                  <a:pt x="2404" y="2969"/>
                  <a:pt x="2395" y="2970"/>
                  <a:pt x="2387" y="2974"/>
                </a:cubicBezTo>
                <a:lnTo>
                  <a:pt x="1508" y="3347"/>
                </a:lnTo>
                <a:lnTo>
                  <a:pt x="2413" y="1201"/>
                </a:lnTo>
                <a:lnTo>
                  <a:pt x="3319" y="3347"/>
                </a:lnTo>
                <a:lnTo>
                  <a:pt x="2440" y="2974"/>
                </a:lnTo>
                <a:lnTo>
                  <a:pt x="2440" y="2974"/>
                </a:lnTo>
                <a:close/>
                <a:moveTo>
                  <a:pt x="2476" y="1000"/>
                </a:moveTo>
                <a:lnTo>
                  <a:pt x="2476" y="1000"/>
                </a:lnTo>
                <a:cubicBezTo>
                  <a:pt x="2465" y="975"/>
                  <a:pt x="2441" y="958"/>
                  <a:pt x="2413" y="958"/>
                </a:cubicBezTo>
                <a:cubicBezTo>
                  <a:pt x="2386" y="958"/>
                  <a:pt x="2361" y="975"/>
                  <a:pt x="2351" y="1000"/>
                </a:cubicBezTo>
                <a:lnTo>
                  <a:pt x="1318" y="3449"/>
                </a:lnTo>
                <a:cubicBezTo>
                  <a:pt x="1307" y="3474"/>
                  <a:pt x="1313" y="3504"/>
                  <a:pt x="1332" y="3523"/>
                </a:cubicBezTo>
                <a:cubicBezTo>
                  <a:pt x="1352" y="3543"/>
                  <a:pt x="1381" y="3549"/>
                  <a:pt x="1407" y="3538"/>
                </a:cubicBezTo>
                <a:lnTo>
                  <a:pt x="2413" y="3110"/>
                </a:lnTo>
                <a:lnTo>
                  <a:pt x="3420" y="3538"/>
                </a:lnTo>
                <a:cubicBezTo>
                  <a:pt x="3428" y="3541"/>
                  <a:pt x="3437" y="3543"/>
                  <a:pt x="3446" y="3543"/>
                </a:cubicBezTo>
                <a:cubicBezTo>
                  <a:pt x="3464" y="3543"/>
                  <a:pt x="3481" y="3536"/>
                  <a:pt x="3494" y="3523"/>
                </a:cubicBezTo>
                <a:cubicBezTo>
                  <a:pt x="3514" y="3504"/>
                  <a:pt x="3520" y="3474"/>
                  <a:pt x="3509" y="3449"/>
                </a:cubicBezTo>
                <a:lnTo>
                  <a:pt x="2476" y="1000"/>
                </a:lnTo>
                <a:lnTo>
                  <a:pt x="2476" y="1000"/>
                </a:lnTo>
                <a:close/>
                <a:moveTo>
                  <a:pt x="2399" y="4665"/>
                </a:moveTo>
                <a:lnTo>
                  <a:pt x="2399" y="4665"/>
                </a:lnTo>
                <a:cubicBezTo>
                  <a:pt x="1151" y="4665"/>
                  <a:pt x="135" y="3649"/>
                  <a:pt x="135" y="2400"/>
                </a:cubicBezTo>
                <a:cubicBezTo>
                  <a:pt x="135" y="1152"/>
                  <a:pt x="1151" y="136"/>
                  <a:pt x="2399" y="136"/>
                </a:cubicBezTo>
                <a:cubicBezTo>
                  <a:pt x="3648" y="136"/>
                  <a:pt x="4664" y="1152"/>
                  <a:pt x="4664" y="2400"/>
                </a:cubicBezTo>
                <a:cubicBezTo>
                  <a:pt x="4664" y="3649"/>
                  <a:pt x="3648" y="4665"/>
                  <a:pt x="2399" y="4665"/>
                </a:cubicBezTo>
                <a:lnTo>
                  <a:pt x="2399" y="4665"/>
                </a:lnTo>
                <a:close/>
                <a:moveTo>
                  <a:pt x="2399" y="0"/>
                </a:moveTo>
                <a:lnTo>
                  <a:pt x="2399" y="0"/>
                </a:lnTo>
                <a:cubicBezTo>
                  <a:pt x="1076" y="0"/>
                  <a:pt x="0" y="1077"/>
                  <a:pt x="0" y="2400"/>
                </a:cubicBezTo>
                <a:cubicBezTo>
                  <a:pt x="0" y="3724"/>
                  <a:pt x="1076" y="4801"/>
                  <a:pt x="2399" y="4801"/>
                </a:cubicBezTo>
                <a:cubicBezTo>
                  <a:pt x="3723" y="4801"/>
                  <a:pt x="4799" y="3724"/>
                  <a:pt x="4799" y="2400"/>
                </a:cubicBezTo>
                <a:cubicBezTo>
                  <a:pt x="4799" y="1077"/>
                  <a:pt x="3723" y="0"/>
                  <a:pt x="239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883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0E0365-ED7E-49E3-8539-ED07D4FDC7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ved Document Term Matrix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BE7981-40F1-4B51-B818-997D122C2C3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ructured data are the term frequencies in each document.</a:t>
            </a:r>
          </a:p>
          <a:p>
            <a:r>
              <a:rPr lang="en-US" dirty="0"/>
              <a:t>Could weighting or transforming the frequencies enhance the analysi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F28FE2C-BBCF-4B3C-8090-0789269D40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924" y="1733550"/>
            <a:ext cx="7998152" cy="167640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5647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E82F09-AE72-4CE8-B338-C24DA7A14B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ed for Weight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7ABB62-E8C1-4208-A445-475FE1D86C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values in the document term matrix are the frequencies of each term in each document.</a:t>
            </a:r>
          </a:p>
          <a:p>
            <a:r>
              <a:rPr lang="en-US" dirty="0"/>
              <a:t>Weights can be used to vary the importance of terms.</a:t>
            </a:r>
          </a:p>
          <a:p>
            <a:r>
              <a:rPr lang="en-US" dirty="0"/>
              <a:t>Weighting is generally more important with large documents.</a:t>
            </a:r>
          </a:p>
          <a:p>
            <a:r>
              <a:rPr lang="en-US" dirty="0"/>
              <a:t>Weighting the frequencies can improve the analysis in some situations.</a:t>
            </a:r>
          </a:p>
          <a:p>
            <a:r>
              <a:rPr lang="en-US" dirty="0"/>
              <a:t>For example:</a:t>
            </a:r>
          </a:p>
          <a:p>
            <a:pPr lvl="1"/>
            <a:r>
              <a:rPr lang="en-US" dirty="0"/>
              <a:t>The variance in the frequencies might not provide additional </a:t>
            </a:r>
            <a:r>
              <a:rPr lang="en-US" dirty="0">
                <a:solidFill>
                  <a:srgbClr val="000000"/>
                </a:solidFill>
              </a:rPr>
              <a:t>information, so indicators</a:t>
            </a:r>
            <a:r>
              <a:rPr lang="en-US" dirty="0"/>
              <a:t> might suffice.</a:t>
            </a:r>
          </a:p>
          <a:p>
            <a:pPr lvl="1"/>
            <a:r>
              <a:rPr lang="en-US" dirty="0"/>
              <a:t>Documents that vary widely in size skew the frequencies and can lead to large documents dominating the analysis.</a:t>
            </a:r>
          </a:p>
        </p:txBody>
      </p:sp>
    </p:spTree>
    <p:extLst>
      <p:ext uri="{BB962C8B-B14F-4D97-AF65-F5344CB8AC3E}">
        <p14:creationId xmlns:p14="http://schemas.microsoft.com/office/powerpoint/2010/main" val="2999585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133015-550A-4D31-8E07-DA6C40B2DF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Goal of Text Analysi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92AD0-8D76-498E-865D-53A49E5520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goal of text analysis is to convert a collection of unstructured texts into a set of structured quantities with identifiable patterns.</a:t>
            </a:r>
          </a:p>
          <a:p>
            <a:endParaRPr lang="en-US" dirty="0"/>
          </a:p>
        </p:txBody>
      </p:sp>
      <p:sp>
        <p:nvSpPr>
          <p:cNvPr id="5" name="Freeform 13">
            <a:extLst>
              <a:ext uri="{FF2B5EF4-FFF2-40B4-BE49-F238E27FC236}">
                <a16:creationId xmlns:a16="http://schemas.microsoft.com/office/drawing/2014/main" id="{01930178-2F8B-4B19-92F4-6D833688FA1C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6739636" y="3071421"/>
            <a:ext cx="1778000" cy="1373188"/>
          </a:xfrm>
          <a:custGeom>
            <a:avLst/>
            <a:gdLst>
              <a:gd name="T0" fmla="*/ 2754 w 4799"/>
              <a:gd name="T1" fmla="*/ 1027 h 3702"/>
              <a:gd name="T2" fmla="*/ 2689 w 4799"/>
              <a:gd name="T3" fmla="*/ 3267 h 3702"/>
              <a:gd name="T4" fmla="*/ 2625 w 4799"/>
              <a:gd name="T5" fmla="*/ 1027 h 3702"/>
              <a:gd name="T6" fmla="*/ 2754 w 4799"/>
              <a:gd name="T7" fmla="*/ 1027 h 3702"/>
              <a:gd name="T8" fmla="*/ 2174 w 4799"/>
              <a:gd name="T9" fmla="*/ 1798 h 3702"/>
              <a:gd name="T10" fmla="*/ 2174 w 4799"/>
              <a:gd name="T11" fmla="*/ 3202 h 3702"/>
              <a:gd name="T12" fmla="*/ 2045 w 4799"/>
              <a:gd name="T13" fmla="*/ 3202 h 3702"/>
              <a:gd name="T14" fmla="*/ 2110 w 4799"/>
              <a:gd name="T15" fmla="*/ 1733 h 3702"/>
              <a:gd name="T16" fmla="*/ 2174 w 4799"/>
              <a:gd name="T17" fmla="*/ 1798 h 3702"/>
              <a:gd name="T18" fmla="*/ 3334 w 4799"/>
              <a:gd name="T19" fmla="*/ 2126 h 3702"/>
              <a:gd name="T20" fmla="*/ 3269 w 4799"/>
              <a:gd name="T21" fmla="*/ 3267 h 3702"/>
              <a:gd name="T22" fmla="*/ 3205 w 4799"/>
              <a:gd name="T23" fmla="*/ 2126 h 3702"/>
              <a:gd name="T24" fmla="*/ 3334 w 4799"/>
              <a:gd name="T25" fmla="*/ 2126 h 3702"/>
              <a:gd name="T26" fmla="*/ 1594 w 4799"/>
              <a:gd name="T27" fmla="*/ 2126 h 3702"/>
              <a:gd name="T28" fmla="*/ 1594 w 4799"/>
              <a:gd name="T29" fmla="*/ 3202 h 3702"/>
              <a:gd name="T30" fmla="*/ 1465 w 4799"/>
              <a:gd name="T31" fmla="*/ 3202 h 3702"/>
              <a:gd name="T32" fmla="*/ 1529 w 4799"/>
              <a:gd name="T33" fmla="*/ 2061 h 3702"/>
              <a:gd name="T34" fmla="*/ 1594 w 4799"/>
              <a:gd name="T35" fmla="*/ 2126 h 3702"/>
              <a:gd name="T36" fmla="*/ 3914 w 4799"/>
              <a:gd name="T37" fmla="*/ 2629 h 3702"/>
              <a:gd name="T38" fmla="*/ 3849 w 4799"/>
              <a:gd name="T39" fmla="*/ 3267 h 3702"/>
              <a:gd name="T40" fmla="*/ 3785 w 4799"/>
              <a:gd name="T41" fmla="*/ 2629 h 3702"/>
              <a:gd name="T42" fmla="*/ 3914 w 4799"/>
              <a:gd name="T43" fmla="*/ 2629 h 3702"/>
              <a:gd name="T44" fmla="*/ 1014 w 4799"/>
              <a:gd name="T45" fmla="*/ 2629 h 3702"/>
              <a:gd name="T46" fmla="*/ 1014 w 4799"/>
              <a:gd name="T47" fmla="*/ 3202 h 3702"/>
              <a:gd name="T48" fmla="*/ 885 w 4799"/>
              <a:gd name="T49" fmla="*/ 3202 h 3702"/>
              <a:gd name="T50" fmla="*/ 950 w 4799"/>
              <a:gd name="T51" fmla="*/ 2565 h 3702"/>
              <a:gd name="T52" fmla="*/ 1014 w 4799"/>
              <a:gd name="T53" fmla="*/ 2629 h 3702"/>
              <a:gd name="T54" fmla="*/ 4670 w 4799"/>
              <a:gd name="T55" fmla="*/ 3393 h 3702"/>
              <a:gd name="T56" fmla="*/ 308 w 4799"/>
              <a:gd name="T57" fmla="*/ 3572 h 3702"/>
              <a:gd name="T58" fmla="*/ 129 w 4799"/>
              <a:gd name="T59" fmla="*/ 309 h 3702"/>
              <a:gd name="T60" fmla="*/ 4490 w 4799"/>
              <a:gd name="T61" fmla="*/ 130 h 3702"/>
              <a:gd name="T62" fmla="*/ 4670 w 4799"/>
              <a:gd name="T63" fmla="*/ 3393 h 3702"/>
              <a:gd name="T64" fmla="*/ 4490 w 4799"/>
              <a:gd name="T65" fmla="*/ 0 h 3702"/>
              <a:gd name="T66" fmla="*/ 308 w 4799"/>
              <a:gd name="T67" fmla="*/ 0 h 3702"/>
              <a:gd name="T68" fmla="*/ 0 w 4799"/>
              <a:gd name="T69" fmla="*/ 3393 h 3702"/>
              <a:gd name="T70" fmla="*/ 4490 w 4799"/>
              <a:gd name="T71" fmla="*/ 3702 h 3702"/>
              <a:gd name="T72" fmla="*/ 4799 w 4799"/>
              <a:gd name="T73" fmla="*/ 309 h 37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4799" h="3702">
                <a:moveTo>
                  <a:pt x="2754" y="1027"/>
                </a:moveTo>
                <a:lnTo>
                  <a:pt x="2754" y="1027"/>
                </a:lnTo>
                <a:lnTo>
                  <a:pt x="2754" y="3202"/>
                </a:lnTo>
                <a:cubicBezTo>
                  <a:pt x="2754" y="3237"/>
                  <a:pt x="2725" y="3267"/>
                  <a:pt x="2689" y="3267"/>
                </a:cubicBezTo>
                <a:cubicBezTo>
                  <a:pt x="2654" y="3267"/>
                  <a:pt x="2625" y="3237"/>
                  <a:pt x="2625" y="3202"/>
                </a:cubicBezTo>
                <a:lnTo>
                  <a:pt x="2625" y="1027"/>
                </a:lnTo>
                <a:cubicBezTo>
                  <a:pt x="2625" y="991"/>
                  <a:pt x="2654" y="962"/>
                  <a:pt x="2689" y="962"/>
                </a:cubicBezTo>
                <a:cubicBezTo>
                  <a:pt x="2725" y="962"/>
                  <a:pt x="2754" y="991"/>
                  <a:pt x="2754" y="1027"/>
                </a:cubicBezTo>
                <a:lnTo>
                  <a:pt x="2754" y="1027"/>
                </a:lnTo>
                <a:close/>
                <a:moveTo>
                  <a:pt x="2174" y="1798"/>
                </a:moveTo>
                <a:lnTo>
                  <a:pt x="2174" y="1798"/>
                </a:lnTo>
                <a:lnTo>
                  <a:pt x="2174" y="3202"/>
                </a:lnTo>
                <a:cubicBezTo>
                  <a:pt x="2174" y="3237"/>
                  <a:pt x="2145" y="3267"/>
                  <a:pt x="2110" y="3267"/>
                </a:cubicBezTo>
                <a:cubicBezTo>
                  <a:pt x="2074" y="3267"/>
                  <a:pt x="2045" y="3237"/>
                  <a:pt x="2045" y="3202"/>
                </a:cubicBezTo>
                <a:lnTo>
                  <a:pt x="2045" y="1798"/>
                </a:lnTo>
                <a:cubicBezTo>
                  <a:pt x="2045" y="1762"/>
                  <a:pt x="2074" y="1733"/>
                  <a:pt x="2110" y="1733"/>
                </a:cubicBezTo>
                <a:cubicBezTo>
                  <a:pt x="2145" y="1733"/>
                  <a:pt x="2174" y="1762"/>
                  <a:pt x="2174" y="1798"/>
                </a:cubicBezTo>
                <a:lnTo>
                  <a:pt x="2174" y="1798"/>
                </a:lnTo>
                <a:close/>
                <a:moveTo>
                  <a:pt x="3334" y="2126"/>
                </a:moveTo>
                <a:lnTo>
                  <a:pt x="3334" y="2126"/>
                </a:lnTo>
                <a:lnTo>
                  <a:pt x="3334" y="3202"/>
                </a:lnTo>
                <a:cubicBezTo>
                  <a:pt x="3334" y="3237"/>
                  <a:pt x="3305" y="3267"/>
                  <a:pt x="3269" y="3267"/>
                </a:cubicBezTo>
                <a:cubicBezTo>
                  <a:pt x="3234" y="3267"/>
                  <a:pt x="3205" y="3237"/>
                  <a:pt x="3205" y="3202"/>
                </a:cubicBezTo>
                <a:lnTo>
                  <a:pt x="3205" y="2126"/>
                </a:lnTo>
                <a:cubicBezTo>
                  <a:pt x="3205" y="2090"/>
                  <a:pt x="3234" y="2061"/>
                  <a:pt x="3269" y="2061"/>
                </a:cubicBezTo>
                <a:cubicBezTo>
                  <a:pt x="3305" y="2061"/>
                  <a:pt x="3334" y="2090"/>
                  <a:pt x="3334" y="2126"/>
                </a:cubicBezTo>
                <a:lnTo>
                  <a:pt x="3334" y="2126"/>
                </a:lnTo>
                <a:close/>
                <a:moveTo>
                  <a:pt x="1594" y="2126"/>
                </a:moveTo>
                <a:lnTo>
                  <a:pt x="1594" y="2126"/>
                </a:lnTo>
                <a:lnTo>
                  <a:pt x="1594" y="3202"/>
                </a:lnTo>
                <a:cubicBezTo>
                  <a:pt x="1594" y="3237"/>
                  <a:pt x="1565" y="3267"/>
                  <a:pt x="1529" y="3267"/>
                </a:cubicBezTo>
                <a:cubicBezTo>
                  <a:pt x="1494" y="3267"/>
                  <a:pt x="1465" y="3237"/>
                  <a:pt x="1465" y="3202"/>
                </a:cubicBezTo>
                <a:lnTo>
                  <a:pt x="1465" y="2126"/>
                </a:lnTo>
                <a:cubicBezTo>
                  <a:pt x="1465" y="2090"/>
                  <a:pt x="1494" y="2061"/>
                  <a:pt x="1529" y="2061"/>
                </a:cubicBezTo>
                <a:cubicBezTo>
                  <a:pt x="1565" y="2061"/>
                  <a:pt x="1594" y="2090"/>
                  <a:pt x="1594" y="2126"/>
                </a:cubicBezTo>
                <a:lnTo>
                  <a:pt x="1594" y="2126"/>
                </a:lnTo>
                <a:close/>
                <a:moveTo>
                  <a:pt x="3914" y="2629"/>
                </a:moveTo>
                <a:lnTo>
                  <a:pt x="3914" y="2629"/>
                </a:lnTo>
                <a:lnTo>
                  <a:pt x="3914" y="3202"/>
                </a:lnTo>
                <a:cubicBezTo>
                  <a:pt x="3914" y="3237"/>
                  <a:pt x="3885" y="3267"/>
                  <a:pt x="3849" y="3267"/>
                </a:cubicBezTo>
                <a:cubicBezTo>
                  <a:pt x="3814" y="3267"/>
                  <a:pt x="3785" y="3237"/>
                  <a:pt x="3785" y="3202"/>
                </a:cubicBezTo>
                <a:lnTo>
                  <a:pt x="3785" y="2629"/>
                </a:lnTo>
                <a:cubicBezTo>
                  <a:pt x="3785" y="2594"/>
                  <a:pt x="3814" y="2565"/>
                  <a:pt x="3849" y="2565"/>
                </a:cubicBezTo>
                <a:cubicBezTo>
                  <a:pt x="3885" y="2565"/>
                  <a:pt x="3914" y="2594"/>
                  <a:pt x="3914" y="2629"/>
                </a:cubicBezTo>
                <a:lnTo>
                  <a:pt x="3914" y="2629"/>
                </a:lnTo>
                <a:close/>
                <a:moveTo>
                  <a:pt x="1014" y="2629"/>
                </a:moveTo>
                <a:lnTo>
                  <a:pt x="1014" y="2629"/>
                </a:lnTo>
                <a:lnTo>
                  <a:pt x="1014" y="3202"/>
                </a:lnTo>
                <a:cubicBezTo>
                  <a:pt x="1014" y="3237"/>
                  <a:pt x="985" y="3267"/>
                  <a:pt x="950" y="3267"/>
                </a:cubicBezTo>
                <a:cubicBezTo>
                  <a:pt x="914" y="3267"/>
                  <a:pt x="885" y="3237"/>
                  <a:pt x="885" y="3202"/>
                </a:cubicBezTo>
                <a:lnTo>
                  <a:pt x="885" y="2629"/>
                </a:lnTo>
                <a:cubicBezTo>
                  <a:pt x="885" y="2594"/>
                  <a:pt x="914" y="2565"/>
                  <a:pt x="950" y="2565"/>
                </a:cubicBezTo>
                <a:cubicBezTo>
                  <a:pt x="985" y="2565"/>
                  <a:pt x="1014" y="2594"/>
                  <a:pt x="1014" y="2629"/>
                </a:cubicBezTo>
                <a:lnTo>
                  <a:pt x="1014" y="2629"/>
                </a:lnTo>
                <a:close/>
                <a:moveTo>
                  <a:pt x="4670" y="3393"/>
                </a:moveTo>
                <a:lnTo>
                  <a:pt x="4670" y="3393"/>
                </a:lnTo>
                <a:cubicBezTo>
                  <a:pt x="4670" y="3491"/>
                  <a:pt x="4589" y="3572"/>
                  <a:pt x="4490" y="3572"/>
                </a:cubicBezTo>
                <a:lnTo>
                  <a:pt x="308" y="3572"/>
                </a:lnTo>
                <a:cubicBezTo>
                  <a:pt x="210" y="3572"/>
                  <a:pt x="129" y="3491"/>
                  <a:pt x="129" y="3393"/>
                </a:cubicBezTo>
                <a:lnTo>
                  <a:pt x="129" y="309"/>
                </a:lnTo>
                <a:cubicBezTo>
                  <a:pt x="129" y="210"/>
                  <a:pt x="210" y="130"/>
                  <a:pt x="308" y="130"/>
                </a:cubicBezTo>
                <a:lnTo>
                  <a:pt x="4490" y="130"/>
                </a:lnTo>
                <a:cubicBezTo>
                  <a:pt x="4589" y="130"/>
                  <a:pt x="4670" y="210"/>
                  <a:pt x="4670" y="309"/>
                </a:cubicBezTo>
                <a:lnTo>
                  <a:pt x="4670" y="3393"/>
                </a:lnTo>
                <a:lnTo>
                  <a:pt x="4670" y="3393"/>
                </a:lnTo>
                <a:close/>
                <a:moveTo>
                  <a:pt x="4490" y="0"/>
                </a:moveTo>
                <a:lnTo>
                  <a:pt x="4490" y="0"/>
                </a:lnTo>
                <a:lnTo>
                  <a:pt x="308" y="0"/>
                </a:lnTo>
                <a:cubicBezTo>
                  <a:pt x="138" y="0"/>
                  <a:pt x="0" y="139"/>
                  <a:pt x="0" y="309"/>
                </a:cubicBezTo>
                <a:lnTo>
                  <a:pt x="0" y="3393"/>
                </a:lnTo>
                <a:cubicBezTo>
                  <a:pt x="0" y="3563"/>
                  <a:pt x="138" y="3702"/>
                  <a:pt x="308" y="3702"/>
                </a:cubicBezTo>
                <a:lnTo>
                  <a:pt x="4490" y="3702"/>
                </a:lnTo>
                <a:cubicBezTo>
                  <a:pt x="4661" y="3702"/>
                  <a:pt x="4799" y="3563"/>
                  <a:pt x="4799" y="3393"/>
                </a:cubicBezTo>
                <a:lnTo>
                  <a:pt x="4799" y="309"/>
                </a:lnTo>
                <a:cubicBezTo>
                  <a:pt x="4799" y="139"/>
                  <a:pt x="4661" y="0"/>
                  <a:pt x="4490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039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78065B-444A-4AE6-B9E0-4BE19AA2E9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cal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C4513E-CE1A-4A41-A5DA-B29AA23678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local weight </a:t>
            </a:r>
            <a:r>
              <a:rPr lang="en-US" dirty="0"/>
              <a:t>is a transformation of the frequencies.</a:t>
            </a:r>
          </a:p>
          <a:p>
            <a:pPr lvl="1"/>
            <a:r>
              <a:rPr lang="en-US" dirty="0"/>
              <a:t>Local weights are also known as </a:t>
            </a:r>
            <a:r>
              <a:rPr lang="en-US" i="1" dirty="0"/>
              <a:t>frequency weights</a:t>
            </a:r>
            <a:r>
              <a:rPr lang="en-US" dirty="0"/>
              <a:t>.</a:t>
            </a:r>
          </a:p>
          <a:p>
            <a:r>
              <a:rPr lang="en-US" dirty="0"/>
              <a:t>Local weights provide insight into the composition of the documents.</a:t>
            </a:r>
          </a:p>
          <a:p>
            <a:r>
              <a:rPr lang="en-US" dirty="0"/>
              <a:t>Local weights include binary, ternary, and log frequency.</a:t>
            </a:r>
          </a:p>
        </p:txBody>
      </p:sp>
    </p:spTree>
    <p:extLst>
      <p:ext uri="{BB962C8B-B14F-4D97-AF65-F5344CB8AC3E}">
        <p14:creationId xmlns:p14="http://schemas.microsoft.com/office/powerpoint/2010/main" val="33829796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80FAC-620B-4288-B8EA-77AE31953D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lobal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C42903-8BC9-4AB5-90C7-D189961B22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i="1" dirty="0"/>
              <a:t>global weight </a:t>
            </a:r>
            <a:r>
              <a:rPr lang="en-US" dirty="0"/>
              <a:t>applies to a given term.</a:t>
            </a:r>
          </a:p>
          <a:p>
            <a:pPr lvl="1"/>
            <a:r>
              <a:rPr lang="en-US" dirty="0"/>
              <a:t>The weight is applied to all the frequencies for that term.</a:t>
            </a:r>
          </a:p>
          <a:p>
            <a:r>
              <a:rPr lang="en-US" dirty="0"/>
              <a:t>Global weights provide insight into the importance of a term.</a:t>
            </a:r>
          </a:p>
          <a:p>
            <a:r>
              <a:rPr lang="en-US" dirty="0"/>
              <a:t>A fundamental assumption of global weights is that the term is not present in many documents but occurs often when it is present.</a:t>
            </a:r>
          </a:p>
          <a:p>
            <a:r>
              <a:rPr lang="en-US" dirty="0"/>
              <a:t>Such terms are useful to discrimination of the documents, and global weighting can enhance the discrimination.</a:t>
            </a:r>
          </a:p>
        </p:txBody>
      </p:sp>
    </p:spTree>
    <p:extLst>
      <p:ext uri="{BB962C8B-B14F-4D97-AF65-F5344CB8AC3E}">
        <p14:creationId xmlns:p14="http://schemas.microsoft.com/office/powerpoint/2010/main" val="209234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941D6-2B86-4C4B-A0BD-FE887D1A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rm Weighting Op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6BD73-2D4D-4B3F-A335-1B7FC5C2B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ighting options determine the value in the document term matrix.</a:t>
            </a:r>
          </a:p>
          <a:p>
            <a:pPr lvl="1"/>
            <a:r>
              <a:rPr lang="en-US" dirty="0"/>
              <a:t>Local transformations:</a:t>
            </a:r>
          </a:p>
          <a:p>
            <a:pPr lvl="2"/>
            <a:r>
              <a:rPr lang="en-US" dirty="0"/>
              <a:t>Binary: absent or present (default option)</a:t>
            </a:r>
          </a:p>
          <a:p>
            <a:pPr lvl="2"/>
            <a:r>
              <a:rPr lang="en-US" dirty="0"/>
              <a:t>Ternary: absent, present once, or present more than once</a:t>
            </a:r>
          </a:p>
          <a:p>
            <a:pPr lvl="2"/>
            <a:r>
              <a:rPr lang="en-US" dirty="0"/>
              <a:t>Log</a:t>
            </a:r>
            <a:r>
              <a:rPr lang="en-US" baseline="-25000" dirty="0"/>
              <a:t>10</a:t>
            </a:r>
            <a:r>
              <a:rPr lang="en-US" dirty="0"/>
              <a:t> Frequency</a:t>
            </a:r>
          </a:p>
          <a:p>
            <a:pPr lvl="1"/>
            <a:r>
              <a:rPr lang="en-US" dirty="0"/>
              <a:t>Global transformations:</a:t>
            </a:r>
          </a:p>
          <a:p>
            <a:pPr lvl="2"/>
            <a:r>
              <a:rPr lang="en-US" dirty="0"/>
              <a:t>Frequency (identity transform)</a:t>
            </a:r>
          </a:p>
          <a:p>
            <a:pPr lvl="2"/>
            <a:r>
              <a:rPr lang="en-US" dirty="0"/>
              <a:t>Term Frequency-Inverse Document Frequency (TF-IDF)</a:t>
            </a:r>
          </a:p>
        </p:txBody>
      </p:sp>
    </p:spTree>
    <p:extLst>
      <p:ext uri="{BB962C8B-B14F-4D97-AF65-F5344CB8AC3E}">
        <p14:creationId xmlns:p14="http://schemas.microsoft.com/office/powerpoint/2010/main" val="1099713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941D6-2B86-4C4B-A0BD-FE887D1A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ary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6BD73-2D4D-4B3F-A335-1B7FC5C2B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inary weights are local (transform local frequency).</a:t>
            </a:r>
          </a:p>
          <a:p>
            <a:r>
              <a:rPr lang="en-US" dirty="0"/>
              <a:t>Replace frequency with indicator:</a:t>
            </a:r>
          </a:p>
          <a:p>
            <a:pPr lvl="1"/>
            <a:r>
              <a:rPr lang="en-US" dirty="0"/>
              <a:t>0 indicates absent term</a:t>
            </a:r>
          </a:p>
          <a:p>
            <a:pPr lvl="1"/>
            <a:r>
              <a:rPr lang="en-US" dirty="0"/>
              <a:t>1 indicates present term</a:t>
            </a:r>
          </a:p>
          <a:p>
            <a:r>
              <a:rPr lang="en-US" dirty="0"/>
              <a:t>Binary weights provide the maximum simplification of the document term matrix for understanding the composition of the documents.</a:t>
            </a:r>
          </a:p>
          <a:p>
            <a:r>
              <a:rPr lang="en-US" dirty="0"/>
              <a:t>Binary weights are good for some plots or for categorical predictors.</a:t>
            </a:r>
          </a:p>
        </p:txBody>
      </p:sp>
    </p:spTree>
    <p:extLst>
      <p:ext uri="{BB962C8B-B14F-4D97-AF65-F5344CB8AC3E}">
        <p14:creationId xmlns:p14="http://schemas.microsoft.com/office/powerpoint/2010/main" val="987146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941D6-2B86-4C4B-A0BD-FE887D1A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rnary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6BD73-2D4D-4B3F-A335-1B7FC5C2B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ernary weights are local (transform local frequency).</a:t>
            </a:r>
          </a:p>
          <a:p>
            <a:r>
              <a:rPr lang="en-US" dirty="0"/>
              <a:t>Replace frequency with indicator:</a:t>
            </a:r>
          </a:p>
          <a:p>
            <a:pPr lvl="1"/>
            <a:r>
              <a:rPr lang="en-US" dirty="0"/>
              <a:t>0 indicates absent term</a:t>
            </a:r>
          </a:p>
          <a:p>
            <a:pPr lvl="1"/>
            <a:r>
              <a:rPr lang="en-US" dirty="0"/>
              <a:t>1 indicates present term, one occurrence</a:t>
            </a:r>
          </a:p>
          <a:p>
            <a:pPr lvl="1"/>
            <a:r>
              <a:rPr lang="en-US" dirty="0"/>
              <a:t>2 indicates present term, two or more occurrences</a:t>
            </a:r>
          </a:p>
          <a:p>
            <a:r>
              <a:rPr lang="en-US" dirty="0"/>
              <a:t>Ternary weights provide </a:t>
            </a:r>
            <a:r>
              <a:rPr lang="en-US" dirty="0">
                <a:solidFill>
                  <a:srgbClr val="000000"/>
                </a:solidFill>
              </a:rPr>
              <a:t>some</a:t>
            </a:r>
            <a:r>
              <a:rPr lang="en-US" dirty="0"/>
              <a:t> simplification of the document term matrix for understanding the composition of the documents.</a:t>
            </a:r>
          </a:p>
          <a:p>
            <a:r>
              <a:rPr lang="en-US" dirty="0"/>
              <a:t>Ternary weights are good for some plots or for categorical predictors.</a:t>
            </a:r>
          </a:p>
        </p:txBody>
      </p:sp>
    </p:spTree>
    <p:extLst>
      <p:ext uri="{BB962C8B-B14F-4D97-AF65-F5344CB8AC3E}">
        <p14:creationId xmlns:p14="http://schemas.microsoft.com/office/powerpoint/2010/main" val="409989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941D6-2B86-4C4B-A0BD-FE887D1A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 Frequency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6BD73-2D4D-4B3F-A335-1B7FC5C2B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g frequency weights are local (transform local frequency).</a:t>
            </a:r>
          </a:p>
          <a:p>
            <a:r>
              <a:rPr lang="en-US" dirty="0"/>
              <a:t>Replace term frequency,    , with                         .</a:t>
            </a:r>
          </a:p>
          <a:p>
            <a:r>
              <a:rPr lang="en-US" dirty="0"/>
              <a:t>Log Frequency is highly recommended.</a:t>
            </a:r>
          </a:p>
          <a:p>
            <a:pPr lvl="1"/>
            <a:r>
              <a:rPr lang="en-US" dirty="0"/>
              <a:t>It is useful for avoiding some documents dominating the analysis when there is excessive skewing of the frequencie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E2E560-FB35-4968-A536-E2630E43C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36233"/>
              </p:ext>
            </p:extLst>
          </p:nvPr>
        </p:nvGraphicFramePr>
        <p:xfrm>
          <a:off x="4141409" y="1079213"/>
          <a:ext cx="1407394" cy="433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4" imgW="825480" imgH="253800" progId="Equation.DSMT4">
                  <p:embed/>
                </p:oleObj>
              </mc:Choice>
              <mc:Fallback>
                <p:oleObj name="Equation" r:id="rId4" imgW="8254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FE2E560-FB35-4968-A536-E2630E43C9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1409" y="1079213"/>
                        <a:ext cx="1407394" cy="433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BC43EC-2B3E-408B-B6EE-2F4FEB806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30683"/>
              </p:ext>
            </p:extLst>
          </p:nvPr>
        </p:nvGraphicFramePr>
        <p:xfrm>
          <a:off x="3313719" y="1141567"/>
          <a:ext cx="281480" cy="346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0BC43EC-2B3E-408B-B6EE-2F4FEB806E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3719" y="1141567"/>
                        <a:ext cx="281480" cy="346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301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941D6-2B86-4C4B-A0BD-FE887D1A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quency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6BD73-2D4D-4B3F-A335-1B7FC5C2B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equency weights are global (weight all frequencies of a term).</a:t>
            </a:r>
          </a:p>
          <a:p>
            <a:r>
              <a:rPr lang="en-US" dirty="0"/>
              <a:t>The weight is always 1, so the value is just the term frequency.</a:t>
            </a:r>
          </a:p>
          <a:p>
            <a:r>
              <a:rPr lang="en-US" dirty="0"/>
              <a:t>Frequency weights retain the original information to help determine the relative importance of each term.</a:t>
            </a:r>
          </a:p>
        </p:txBody>
      </p:sp>
    </p:spTree>
    <p:extLst>
      <p:ext uri="{BB962C8B-B14F-4D97-AF65-F5344CB8AC3E}">
        <p14:creationId xmlns:p14="http://schemas.microsoft.com/office/powerpoint/2010/main" val="386329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8941D6-2B86-4C4B-A0BD-FE887D1A56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F-IDF Weight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56BD73-2D4D-4B3F-A335-1B7FC5C2B0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F-IDF weights are global (weight all frequencies of a term).</a:t>
            </a:r>
          </a:p>
          <a:p>
            <a:r>
              <a:rPr lang="en-US" dirty="0"/>
              <a:t>This weighting considers the document frequency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weight for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30000" dirty="0" err="1"/>
              <a:t>th</a:t>
            </a:r>
            <a:r>
              <a:rPr lang="en-US" dirty="0"/>
              <a:t> term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baseline="-25000" dirty="0" err="1"/>
              <a:t>i</a:t>
            </a:r>
            <a:r>
              <a:rPr lang="en-US" dirty="0"/>
              <a:t>, is the logarithm, base 10, of the ratio of the number of document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, to the number of documents with this term,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i</a:t>
            </a:r>
            <a:r>
              <a:rPr lang="en-US" dirty="0"/>
              <a:t>.</a:t>
            </a:r>
          </a:p>
          <a:p>
            <a:r>
              <a:rPr lang="en-US" dirty="0"/>
              <a:t>The importance of a term (weight) is inversely proportional to its frequency.</a:t>
            </a:r>
          </a:p>
          <a:p>
            <a:pPr lvl="1"/>
            <a:r>
              <a:rPr lang="en-US" dirty="0"/>
              <a:t>Unusual terms are up-weighted if it occurs frequently in a document.</a:t>
            </a:r>
          </a:p>
          <a:p>
            <a:r>
              <a:rPr lang="en-US" dirty="0"/>
              <a:t>Achieves a </a:t>
            </a:r>
            <a:r>
              <a:rPr lang="en-US" dirty="0">
                <a:solidFill>
                  <a:srgbClr val="000000"/>
                </a:solidFill>
              </a:rPr>
              <a:t>type of</a:t>
            </a:r>
            <a:r>
              <a:rPr lang="en-US" dirty="0"/>
              <a:t> centering for terms with different frequencies that approximates the principal component analysis on correlation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1C677EA-8001-4313-97D2-179DBEC853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413255"/>
              </p:ext>
            </p:extLst>
          </p:nvPr>
        </p:nvGraphicFramePr>
        <p:xfrm>
          <a:off x="3672827" y="1397208"/>
          <a:ext cx="1798346" cy="83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041120" imgH="482400" progId="Equation.DSMT4">
                  <p:embed/>
                </p:oleObj>
              </mc:Choice>
              <mc:Fallback>
                <p:oleObj name="Equation" r:id="rId4" imgW="104112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1C677EA-8001-4313-97D2-179DBEC853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2827" y="1397208"/>
                        <a:ext cx="1798346" cy="833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863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6F076B-B4DE-4F73-8F91-BD15097EB5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ptimal Weight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88A83A-1045-41C5-BD74-FDDC878D37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ecision about the weighting option is based on the empirical performance of the subsequent analysis.</a:t>
            </a:r>
          </a:p>
          <a:p>
            <a:r>
              <a:rPr lang="en-US" dirty="0"/>
              <a:t>More than one weighting option can be tried for the best results.</a:t>
            </a:r>
          </a:p>
        </p:txBody>
      </p:sp>
    </p:spTree>
    <p:extLst>
      <p:ext uri="{BB962C8B-B14F-4D97-AF65-F5344CB8AC3E}">
        <p14:creationId xmlns:p14="http://schemas.microsoft.com/office/powerpoint/2010/main" val="3571485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578F36-B5D9-4793-B0BE-92536AC388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414247290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D18214-E7BD-47CA-8903-D8ABA34188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vea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9FCB6A6-9018-4F5D-BFA9-289BE64A88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ext analysis requires much attention and many subjective decisions by the </a:t>
            </a:r>
            <a:r>
              <a:rPr lang="en-US" b="1" i="1" dirty="0"/>
              <a:t>subject matter expert </a:t>
            </a:r>
            <a:r>
              <a:rPr lang="en-US" dirty="0"/>
              <a:t>to find important and meaningful patterns.</a:t>
            </a:r>
          </a:p>
          <a:p>
            <a:r>
              <a:rPr lang="en-US" dirty="0"/>
              <a:t>There is no guarantee that any or all of the meanings </a:t>
            </a:r>
            <a:r>
              <a:rPr lang="en-US" dirty="0">
                <a:solidFill>
                  <a:srgbClr val="000000"/>
                </a:solidFill>
              </a:rPr>
              <a:t>will be found</a:t>
            </a:r>
            <a:r>
              <a:rPr lang="en-US" dirty="0"/>
              <a:t>.</a:t>
            </a:r>
          </a:p>
        </p:txBody>
      </p:sp>
      <p:sp>
        <p:nvSpPr>
          <p:cNvPr id="5" name="Freeform 13">
            <a:extLst>
              <a:ext uri="{FF2B5EF4-FFF2-40B4-BE49-F238E27FC236}">
                <a16:creationId xmlns:a16="http://schemas.microsoft.com/office/drawing/2014/main" id="{E3146356-6EF6-4750-89D6-92117711371A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66674" y="3069834"/>
            <a:ext cx="1350962" cy="1374775"/>
          </a:xfrm>
          <a:custGeom>
            <a:avLst/>
            <a:gdLst>
              <a:gd name="T0" fmla="*/ 2365 w 4716"/>
              <a:gd name="T1" fmla="*/ 4254 h 4799"/>
              <a:gd name="T2" fmla="*/ 2365 w 4716"/>
              <a:gd name="T3" fmla="*/ 4254 h 4799"/>
              <a:gd name="T4" fmla="*/ 2249 w 4716"/>
              <a:gd name="T5" fmla="*/ 4138 h 4799"/>
              <a:gd name="T6" fmla="*/ 2365 w 4716"/>
              <a:gd name="T7" fmla="*/ 4022 h 4799"/>
              <a:gd name="T8" fmla="*/ 2481 w 4716"/>
              <a:gd name="T9" fmla="*/ 4138 h 4799"/>
              <a:gd name="T10" fmla="*/ 2365 w 4716"/>
              <a:gd name="T11" fmla="*/ 4254 h 4799"/>
              <a:gd name="T12" fmla="*/ 2365 w 4716"/>
              <a:gd name="T13" fmla="*/ 4254 h 4799"/>
              <a:gd name="T14" fmla="*/ 2365 w 4716"/>
              <a:gd name="T15" fmla="*/ 3884 h 4799"/>
              <a:gd name="T16" fmla="*/ 2365 w 4716"/>
              <a:gd name="T17" fmla="*/ 3884 h 4799"/>
              <a:gd name="T18" fmla="*/ 2112 w 4716"/>
              <a:gd name="T19" fmla="*/ 4138 h 4799"/>
              <a:gd name="T20" fmla="*/ 2365 w 4716"/>
              <a:gd name="T21" fmla="*/ 4391 h 4799"/>
              <a:gd name="T22" fmla="*/ 2619 w 4716"/>
              <a:gd name="T23" fmla="*/ 4138 h 4799"/>
              <a:gd name="T24" fmla="*/ 2365 w 4716"/>
              <a:gd name="T25" fmla="*/ 3884 h 4799"/>
              <a:gd name="T26" fmla="*/ 2365 w 4716"/>
              <a:gd name="T27" fmla="*/ 3884 h 4799"/>
              <a:gd name="T28" fmla="*/ 2494 w 4716"/>
              <a:gd name="T29" fmla="*/ 3413 h 4799"/>
              <a:gd name="T30" fmla="*/ 2494 w 4716"/>
              <a:gd name="T31" fmla="*/ 3413 h 4799"/>
              <a:gd name="T32" fmla="*/ 2372 w 4716"/>
              <a:gd name="T33" fmla="*/ 3535 h 4799"/>
              <a:gd name="T34" fmla="*/ 2362 w 4716"/>
              <a:gd name="T35" fmla="*/ 3535 h 4799"/>
              <a:gd name="T36" fmla="*/ 2240 w 4716"/>
              <a:gd name="T37" fmla="*/ 3407 h 4799"/>
              <a:gd name="T38" fmla="*/ 2069 w 4716"/>
              <a:gd name="T39" fmla="*/ 1507 h 4799"/>
              <a:gd name="T40" fmla="*/ 2069 w 4716"/>
              <a:gd name="T41" fmla="*/ 1505 h 4799"/>
              <a:gd name="T42" fmla="*/ 2367 w 4716"/>
              <a:gd name="T43" fmla="*/ 1207 h 4799"/>
              <a:gd name="T44" fmla="*/ 2665 w 4716"/>
              <a:gd name="T45" fmla="*/ 1505 h 4799"/>
              <a:gd name="T46" fmla="*/ 2494 w 4716"/>
              <a:gd name="T47" fmla="*/ 3413 h 4799"/>
              <a:gd name="T48" fmla="*/ 2494 w 4716"/>
              <a:gd name="T49" fmla="*/ 3413 h 4799"/>
              <a:gd name="T50" fmla="*/ 2367 w 4716"/>
              <a:gd name="T51" fmla="*/ 1069 h 4799"/>
              <a:gd name="T52" fmla="*/ 2367 w 4716"/>
              <a:gd name="T53" fmla="*/ 1069 h 4799"/>
              <a:gd name="T54" fmla="*/ 1932 w 4716"/>
              <a:gd name="T55" fmla="*/ 1500 h 4799"/>
              <a:gd name="T56" fmla="*/ 1931 w 4716"/>
              <a:gd name="T57" fmla="*/ 1513 h 4799"/>
              <a:gd name="T58" fmla="*/ 2102 w 4716"/>
              <a:gd name="T59" fmla="*/ 3413 h 4799"/>
              <a:gd name="T60" fmla="*/ 2362 w 4716"/>
              <a:gd name="T61" fmla="*/ 3673 h 4799"/>
              <a:gd name="T62" fmla="*/ 2372 w 4716"/>
              <a:gd name="T63" fmla="*/ 3673 h 4799"/>
              <a:gd name="T64" fmla="*/ 2631 w 4716"/>
              <a:gd name="T65" fmla="*/ 3419 h 4799"/>
              <a:gd name="T66" fmla="*/ 2803 w 4716"/>
              <a:gd name="T67" fmla="*/ 1510 h 4799"/>
              <a:gd name="T68" fmla="*/ 2803 w 4716"/>
              <a:gd name="T69" fmla="*/ 1505 h 4799"/>
              <a:gd name="T70" fmla="*/ 2367 w 4716"/>
              <a:gd name="T71" fmla="*/ 1069 h 4799"/>
              <a:gd name="T72" fmla="*/ 2367 w 4716"/>
              <a:gd name="T73" fmla="*/ 1069 h 4799"/>
              <a:gd name="T74" fmla="*/ 4232 w 4716"/>
              <a:gd name="T75" fmla="*/ 4661 h 4799"/>
              <a:gd name="T76" fmla="*/ 4232 w 4716"/>
              <a:gd name="T77" fmla="*/ 4661 h 4799"/>
              <a:gd name="T78" fmla="*/ 484 w 4716"/>
              <a:gd name="T79" fmla="*/ 4661 h 4799"/>
              <a:gd name="T80" fmla="*/ 484 w 4716"/>
              <a:gd name="T81" fmla="*/ 4661 h 4799"/>
              <a:gd name="T82" fmla="*/ 137 w 4716"/>
              <a:gd name="T83" fmla="*/ 4314 h 4799"/>
              <a:gd name="T84" fmla="*/ 207 w 4716"/>
              <a:gd name="T85" fmla="*/ 4081 h 4799"/>
              <a:gd name="T86" fmla="*/ 2029 w 4716"/>
              <a:gd name="T87" fmla="*/ 341 h 4799"/>
              <a:gd name="T88" fmla="*/ 2338 w 4716"/>
              <a:gd name="T89" fmla="*/ 136 h 4799"/>
              <a:gd name="T90" fmla="*/ 2653 w 4716"/>
              <a:gd name="T91" fmla="*/ 358 h 4799"/>
              <a:gd name="T92" fmla="*/ 2656 w 4716"/>
              <a:gd name="T93" fmla="*/ 366 h 4799"/>
              <a:gd name="T94" fmla="*/ 4529 w 4716"/>
              <a:gd name="T95" fmla="*/ 4137 h 4799"/>
              <a:gd name="T96" fmla="*/ 4578 w 4716"/>
              <a:gd name="T97" fmla="*/ 4316 h 4799"/>
              <a:gd name="T98" fmla="*/ 4232 w 4716"/>
              <a:gd name="T99" fmla="*/ 4661 h 4799"/>
              <a:gd name="T100" fmla="*/ 4232 w 4716"/>
              <a:gd name="T101" fmla="*/ 4661 h 4799"/>
              <a:gd name="T102" fmla="*/ 4649 w 4716"/>
              <a:gd name="T103" fmla="*/ 4071 h 4799"/>
              <a:gd name="T104" fmla="*/ 4649 w 4716"/>
              <a:gd name="T105" fmla="*/ 4071 h 4799"/>
              <a:gd name="T106" fmla="*/ 2781 w 4716"/>
              <a:gd name="T107" fmla="*/ 308 h 4799"/>
              <a:gd name="T108" fmla="*/ 2338 w 4716"/>
              <a:gd name="T109" fmla="*/ 0 h 4799"/>
              <a:gd name="T110" fmla="*/ 1904 w 4716"/>
              <a:gd name="T111" fmla="*/ 284 h 4799"/>
              <a:gd name="T112" fmla="*/ 86 w 4716"/>
              <a:gd name="T113" fmla="*/ 4016 h 4799"/>
              <a:gd name="T114" fmla="*/ 0 w 4716"/>
              <a:gd name="T115" fmla="*/ 4314 h 4799"/>
              <a:gd name="T116" fmla="*/ 483 w 4716"/>
              <a:gd name="T117" fmla="*/ 4799 h 4799"/>
              <a:gd name="T118" fmla="*/ 4232 w 4716"/>
              <a:gd name="T119" fmla="*/ 4799 h 4799"/>
              <a:gd name="T120" fmla="*/ 4716 w 4716"/>
              <a:gd name="T121" fmla="*/ 4316 h 4799"/>
              <a:gd name="T122" fmla="*/ 4649 w 4716"/>
              <a:gd name="T123" fmla="*/ 4071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</a:cxnLst>
            <a:rect l="0" t="0" r="r" b="b"/>
            <a:pathLst>
              <a:path w="4716" h="4799">
                <a:moveTo>
                  <a:pt x="2365" y="4254"/>
                </a:moveTo>
                <a:lnTo>
                  <a:pt x="2365" y="4254"/>
                </a:lnTo>
                <a:cubicBezTo>
                  <a:pt x="2301" y="4254"/>
                  <a:pt x="2249" y="4202"/>
                  <a:pt x="2249" y="4138"/>
                </a:cubicBezTo>
                <a:cubicBezTo>
                  <a:pt x="2249" y="4074"/>
                  <a:pt x="2301" y="4022"/>
                  <a:pt x="2365" y="4022"/>
                </a:cubicBezTo>
                <a:cubicBezTo>
                  <a:pt x="2429" y="4022"/>
                  <a:pt x="2481" y="4074"/>
                  <a:pt x="2481" y="4138"/>
                </a:cubicBezTo>
                <a:cubicBezTo>
                  <a:pt x="2481" y="4202"/>
                  <a:pt x="2429" y="4254"/>
                  <a:pt x="2365" y="4254"/>
                </a:cubicBezTo>
                <a:lnTo>
                  <a:pt x="2365" y="4254"/>
                </a:lnTo>
                <a:close/>
                <a:moveTo>
                  <a:pt x="2365" y="3884"/>
                </a:moveTo>
                <a:lnTo>
                  <a:pt x="2365" y="3884"/>
                </a:lnTo>
                <a:cubicBezTo>
                  <a:pt x="2225" y="3884"/>
                  <a:pt x="2112" y="3998"/>
                  <a:pt x="2112" y="4138"/>
                </a:cubicBezTo>
                <a:cubicBezTo>
                  <a:pt x="2112" y="4278"/>
                  <a:pt x="2225" y="4391"/>
                  <a:pt x="2365" y="4391"/>
                </a:cubicBezTo>
                <a:cubicBezTo>
                  <a:pt x="2505" y="4391"/>
                  <a:pt x="2619" y="4278"/>
                  <a:pt x="2619" y="4138"/>
                </a:cubicBezTo>
                <a:cubicBezTo>
                  <a:pt x="2619" y="3998"/>
                  <a:pt x="2505" y="3884"/>
                  <a:pt x="2365" y="3884"/>
                </a:cubicBezTo>
                <a:lnTo>
                  <a:pt x="2365" y="3884"/>
                </a:lnTo>
                <a:close/>
                <a:moveTo>
                  <a:pt x="2494" y="3413"/>
                </a:moveTo>
                <a:lnTo>
                  <a:pt x="2494" y="3413"/>
                </a:lnTo>
                <a:cubicBezTo>
                  <a:pt x="2494" y="3480"/>
                  <a:pt x="2439" y="3535"/>
                  <a:pt x="2372" y="3535"/>
                </a:cubicBezTo>
                <a:lnTo>
                  <a:pt x="2362" y="3535"/>
                </a:lnTo>
                <a:cubicBezTo>
                  <a:pt x="2295" y="3535"/>
                  <a:pt x="2240" y="3480"/>
                  <a:pt x="2240" y="3407"/>
                </a:cubicBezTo>
                <a:lnTo>
                  <a:pt x="2069" y="1507"/>
                </a:lnTo>
                <a:cubicBezTo>
                  <a:pt x="2069" y="1507"/>
                  <a:pt x="2069" y="1506"/>
                  <a:pt x="2069" y="1505"/>
                </a:cubicBezTo>
                <a:cubicBezTo>
                  <a:pt x="2069" y="1340"/>
                  <a:pt x="2203" y="1207"/>
                  <a:pt x="2367" y="1207"/>
                </a:cubicBezTo>
                <a:cubicBezTo>
                  <a:pt x="2532" y="1207"/>
                  <a:pt x="2665" y="1340"/>
                  <a:pt x="2665" y="1505"/>
                </a:cubicBezTo>
                <a:lnTo>
                  <a:pt x="2494" y="3413"/>
                </a:lnTo>
                <a:lnTo>
                  <a:pt x="2494" y="3413"/>
                </a:lnTo>
                <a:close/>
                <a:moveTo>
                  <a:pt x="2367" y="1069"/>
                </a:moveTo>
                <a:lnTo>
                  <a:pt x="2367" y="1069"/>
                </a:lnTo>
                <a:cubicBezTo>
                  <a:pt x="2129" y="1069"/>
                  <a:pt x="1934" y="1262"/>
                  <a:pt x="1932" y="1500"/>
                </a:cubicBezTo>
                <a:cubicBezTo>
                  <a:pt x="1931" y="1505"/>
                  <a:pt x="1931" y="1509"/>
                  <a:pt x="1931" y="1513"/>
                </a:cubicBezTo>
                <a:lnTo>
                  <a:pt x="2102" y="3413"/>
                </a:lnTo>
                <a:cubicBezTo>
                  <a:pt x="2102" y="3556"/>
                  <a:pt x="2219" y="3673"/>
                  <a:pt x="2362" y="3673"/>
                </a:cubicBezTo>
                <a:lnTo>
                  <a:pt x="2372" y="3673"/>
                </a:lnTo>
                <a:cubicBezTo>
                  <a:pt x="2515" y="3673"/>
                  <a:pt x="2631" y="3556"/>
                  <a:pt x="2631" y="3419"/>
                </a:cubicBezTo>
                <a:lnTo>
                  <a:pt x="2803" y="1510"/>
                </a:lnTo>
                <a:lnTo>
                  <a:pt x="2803" y="1505"/>
                </a:lnTo>
                <a:cubicBezTo>
                  <a:pt x="2803" y="1265"/>
                  <a:pt x="2607" y="1069"/>
                  <a:pt x="2367" y="1069"/>
                </a:cubicBezTo>
                <a:lnTo>
                  <a:pt x="2367" y="1069"/>
                </a:lnTo>
                <a:close/>
                <a:moveTo>
                  <a:pt x="4232" y="4661"/>
                </a:moveTo>
                <a:lnTo>
                  <a:pt x="4232" y="4661"/>
                </a:lnTo>
                <a:lnTo>
                  <a:pt x="484" y="4661"/>
                </a:lnTo>
                <a:cubicBezTo>
                  <a:pt x="484" y="4661"/>
                  <a:pt x="484" y="4661"/>
                  <a:pt x="484" y="4661"/>
                </a:cubicBezTo>
                <a:cubicBezTo>
                  <a:pt x="293" y="4661"/>
                  <a:pt x="137" y="4505"/>
                  <a:pt x="137" y="4314"/>
                </a:cubicBezTo>
                <a:cubicBezTo>
                  <a:pt x="137" y="4241"/>
                  <a:pt x="206" y="4084"/>
                  <a:pt x="207" y="4081"/>
                </a:cubicBezTo>
                <a:lnTo>
                  <a:pt x="2029" y="341"/>
                </a:lnTo>
                <a:cubicBezTo>
                  <a:pt x="2082" y="216"/>
                  <a:pt x="2203" y="136"/>
                  <a:pt x="2338" y="136"/>
                </a:cubicBezTo>
                <a:cubicBezTo>
                  <a:pt x="2479" y="136"/>
                  <a:pt x="2605" y="225"/>
                  <a:pt x="2653" y="358"/>
                </a:cubicBezTo>
                <a:cubicBezTo>
                  <a:pt x="2654" y="361"/>
                  <a:pt x="2655" y="363"/>
                  <a:pt x="2656" y="366"/>
                </a:cubicBezTo>
                <a:lnTo>
                  <a:pt x="4529" y="4137"/>
                </a:lnTo>
                <a:cubicBezTo>
                  <a:pt x="4561" y="4191"/>
                  <a:pt x="4578" y="4253"/>
                  <a:pt x="4578" y="4316"/>
                </a:cubicBezTo>
                <a:cubicBezTo>
                  <a:pt x="4578" y="4506"/>
                  <a:pt x="4423" y="4661"/>
                  <a:pt x="4232" y="4661"/>
                </a:cubicBezTo>
                <a:lnTo>
                  <a:pt x="4232" y="4661"/>
                </a:lnTo>
                <a:close/>
                <a:moveTo>
                  <a:pt x="4649" y="4071"/>
                </a:moveTo>
                <a:lnTo>
                  <a:pt x="4649" y="4071"/>
                </a:lnTo>
                <a:lnTo>
                  <a:pt x="2781" y="308"/>
                </a:lnTo>
                <a:cubicBezTo>
                  <a:pt x="2713" y="123"/>
                  <a:pt x="2535" y="0"/>
                  <a:pt x="2338" y="0"/>
                </a:cubicBezTo>
                <a:cubicBezTo>
                  <a:pt x="2147" y="0"/>
                  <a:pt x="1977" y="112"/>
                  <a:pt x="1904" y="284"/>
                </a:cubicBezTo>
                <a:lnTo>
                  <a:pt x="86" y="4016"/>
                </a:lnTo>
                <a:cubicBezTo>
                  <a:pt x="40" y="4103"/>
                  <a:pt x="0" y="4215"/>
                  <a:pt x="0" y="4314"/>
                </a:cubicBezTo>
                <a:cubicBezTo>
                  <a:pt x="0" y="4581"/>
                  <a:pt x="217" y="4798"/>
                  <a:pt x="483" y="4799"/>
                </a:cubicBezTo>
                <a:lnTo>
                  <a:pt x="4232" y="4799"/>
                </a:lnTo>
                <a:cubicBezTo>
                  <a:pt x="4499" y="4799"/>
                  <a:pt x="4716" y="4582"/>
                  <a:pt x="4716" y="4316"/>
                </a:cubicBezTo>
                <a:cubicBezTo>
                  <a:pt x="4716" y="4228"/>
                  <a:pt x="4692" y="4141"/>
                  <a:pt x="4649" y="4071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33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943CBAC-497D-4C47-9ED3-E008AF3854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endix: Regular Expres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4527B93-8236-4A10-A6CE-B1775E59BD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tional coverage of regular expressions follows.</a:t>
            </a:r>
          </a:p>
          <a:p>
            <a:r>
              <a:rPr lang="en-US" dirty="0"/>
              <a:t>There was not enough time to present it but it was kept in the hand-out.</a:t>
            </a:r>
          </a:p>
        </p:txBody>
      </p:sp>
    </p:spTree>
    <p:extLst>
      <p:ext uri="{BB962C8B-B14F-4D97-AF65-F5344CB8AC3E}">
        <p14:creationId xmlns:p14="http://schemas.microsoft.com/office/powerpoint/2010/main" val="1910453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FFD623-1E32-4B6A-8BA6-C9ED3644DF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gular Expression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DB0003-32A1-4CC9-B7BA-827114E46B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Regular expressions </a:t>
            </a:r>
            <a:r>
              <a:rPr lang="en-US" dirty="0">
                <a:solidFill>
                  <a:srgbClr val="000000"/>
                </a:solidFill>
              </a:rPr>
              <a:t>consist of</a:t>
            </a:r>
            <a:r>
              <a:rPr lang="en-US" dirty="0"/>
              <a:t> characters and </a:t>
            </a:r>
            <a:r>
              <a:rPr lang="en-US" i="1" dirty="0"/>
              <a:t>meta-character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Meta-characters use a special character or an </a:t>
            </a:r>
            <a:r>
              <a:rPr lang="en-US" i="1" dirty="0"/>
              <a:t>escape sequence </a:t>
            </a:r>
            <a:r>
              <a:rPr lang="en-US" dirty="0"/>
              <a:t>to be recognized.</a:t>
            </a:r>
          </a:p>
          <a:p>
            <a:pPr lvl="1"/>
            <a:r>
              <a:rPr lang="en-US" dirty="0"/>
              <a:t>Expressions are read from left to right.</a:t>
            </a:r>
          </a:p>
          <a:p>
            <a:pPr lvl="1"/>
            <a:r>
              <a:rPr lang="en-US" dirty="0"/>
              <a:t>The source text is processed from beginning to end and the matches are greedy.</a:t>
            </a:r>
          </a:p>
          <a:p>
            <a:pPr lvl="1"/>
            <a:r>
              <a:rPr lang="en-US" dirty="0"/>
              <a:t>Patterns might be literal (</a:t>
            </a:r>
            <a:r>
              <a:rPr lang="en-US" dirty="0">
                <a:solidFill>
                  <a:srgbClr val="000000"/>
                </a:solidFill>
              </a:rPr>
              <a:t>for example</a:t>
            </a:r>
            <a:r>
              <a:rPr lang="en-US" dirty="0"/>
              <a:t>, particular word) or variable (</a:t>
            </a:r>
            <a:r>
              <a:rPr lang="en-US" dirty="0">
                <a:solidFill>
                  <a:srgbClr val="000000"/>
                </a:solidFill>
              </a:rPr>
              <a:t>for example</a:t>
            </a:r>
            <a:r>
              <a:rPr lang="en-US" dirty="0"/>
              <a:t>, any telephone number).</a:t>
            </a:r>
          </a:p>
          <a:p>
            <a:pPr lvl="1"/>
            <a:r>
              <a:rPr lang="en-US" dirty="0"/>
              <a:t>It is better to be as specific as possible and minimize the use of wildcard characters.</a:t>
            </a:r>
          </a:p>
        </p:txBody>
      </p:sp>
    </p:spTree>
    <p:extLst>
      <p:ext uri="{BB962C8B-B14F-4D97-AF65-F5344CB8AC3E}">
        <p14:creationId xmlns:p14="http://schemas.microsoft.com/office/powerpoint/2010/main" val="281956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FDC18-6BCC-4758-8990-D7726CA66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Few Meta-Characters in Regular Expression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BF33C58-7A98-4F5D-89E2-CE1A7772DD75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626364" y="1094784"/>
          <a:ext cx="7891272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9886">
                  <a:extLst>
                    <a:ext uri="{9D8B030D-6E8A-4147-A177-3AD203B41FA5}">
                      <a16:colId xmlns:a16="http://schemas.microsoft.com/office/drawing/2014/main" val="3218913528"/>
                    </a:ext>
                  </a:extLst>
                </a:gridCol>
                <a:gridCol w="2603371">
                  <a:extLst>
                    <a:ext uri="{9D8B030D-6E8A-4147-A177-3AD203B41FA5}">
                      <a16:colId xmlns:a16="http://schemas.microsoft.com/office/drawing/2014/main" val="2021065033"/>
                    </a:ext>
                  </a:extLst>
                </a:gridCol>
                <a:gridCol w="1628015">
                  <a:extLst>
                    <a:ext uri="{9D8B030D-6E8A-4147-A177-3AD203B41FA5}">
                      <a16:colId xmlns:a16="http://schemas.microsoft.com/office/drawing/2014/main" val="26989136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ta-Character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gular Expression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ult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3222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(none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were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800080"/>
                          </a:solidFill>
                          <a:effectLst/>
                          <a:uLnTx/>
                          <a:uFillTx/>
                          <a:latin typeface="Consolas" panose="020B0609020204030204" pitchFamily="49" charset="0"/>
                          <a:ea typeface="+mn-ea"/>
                          <a:cs typeface="+mn-cs"/>
                        </a:rPr>
                        <a:t>.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36647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(none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was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was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136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. (any character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.un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fun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80920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\s (whitespace character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</a:t>
                      </a:r>
                      <a:r>
                        <a:rPr lang="en-US" sz="1800" dirty="0" err="1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swas</a:t>
                      </a:r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\s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 was 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4539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\S (not whitespace character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S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T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1345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\w (any word character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w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T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9721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\W (not word character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W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 "</a:t>
                      </a:r>
                      <a:endParaRPr lang="en-US" dirty="0">
                        <a:latin typeface="+mn-lt"/>
                      </a:endParaRPr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1742921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9CE6F363-6780-4EC0-BF57-6A40D8EA476F}"/>
              </a:ext>
            </a:extLst>
          </p:cNvPr>
          <p:cNvSpPr txBox="1"/>
          <p:nvPr/>
        </p:nvSpPr>
        <p:spPr>
          <a:xfrm>
            <a:off x="626364" y="4061504"/>
            <a:ext cx="78397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whitespace characters are a space, tab, return, new line, vertical tab, or </a:t>
            </a:r>
            <a:r>
              <a:rPr lang="en-US" dirty="0" err="1"/>
              <a:t>formfeed</a:t>
            </a:r>
            <a:r>
              <a:rPr lang="en-US" dirty="0"/>
              <a:t>)</a:t>
            </a:r>
          </a:p>
          <a:p>
            <a:r>
              <a:rPr lang="en-US" dirty="0"/>
              <a:t>(word characters are “a” to “z”, “A” to “Z”, and “0” to “9”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9ABCA4-0A57-4C29-AB25-9498E465A4E0}"/>
              </a:ext>
            </a:extLst>
          </p:cNvPr>
          <p:cNvSpPr txBox="1"/>
          <p:nvPr/>
        </p:nvSpPr>
        <p:spPr>
          <a:xfrm>
            <a:off x="2896701" y="687338"/>
            <a:ext cx="335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"That was fun, that was!"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470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AFDC18-6BCC-4758-8990-D7726CA66A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4304B"/>
                </a:solidFill>
              </a:rPr>
              <a:t>A</a:t>
            </a:r>
            <a:r>
              <a:rPr lang="en-US" dirty="0"/>
              <a:t> Few Special </a:t>
            </a:r>
            <a:r>
              <a:rPr lang="en-US" dirty="0">
                <a:solidFill>
                  <a:srgbClr val="04304B"/>
                </a:solidFill>
              </a:rPr>
              <a:t>Characters</a:t>
            </a:r>
            <a:r>
              <a:rPr lang="en-US" dirty="0"/>
              <a:t> in Regular Expressions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ABF33C58-7A98-4F5D-89E2-CE1A7772DD75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626364" y="1056670"/>
          <a:ext cx="7891273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72586">
                  <a:extLst>
                    <a:ext uri="{9D8B030D-6E8A-4147-A177-3AD203B41FA5}">
                      <a16:colId xmlns:a16="http://schemas.microsoft.com/office/drawing/2014/main" val="3218913528"/>
                    </a:ext>
                  </a:extLst>
                </a:gridCol>
                <a:gridCol w="2297142">
                  <a:extLst>
                    <a:ext uri="{9D8B030D-6E8A-4147-A177-3AD203B41FA5}">
                      <a16:colId xmlns:a16="http://schemas.microsoft.com/office/drawing/2014/main" val="2021065033"/>
                    </a:ext>
                  </a:extLst>
                </a:gridCol>
                <a:gridCol w="1921545">
                  <a:extLst>
                    <a:ext uri="{9D8B030D-6E8A-4147-A177-3AD203B41FA5}">
                      <a16:colId xmlns:a16="http://schemas.microsoft.com/office/drawing/2014/main" val="26989136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Meta-Character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gular Expression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ult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332227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? (optional instance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w?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T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36647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* (any number of instances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w*un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fun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1367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+ (one or more instances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.+as\s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That was 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80920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| (alternatives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</a:t>
                      </a:r>
                      <a:r>
                        <a:rPr lang="en-US" sz="1800" dirty="0" err="1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was|were</a:t>
                      </a:r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was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45391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[] (character set, optional “-”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[.?!]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!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11345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() (sub-expression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(\w+)\s(\w+)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That was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097211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^ (negate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[^A-Z]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h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077805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^ (anchor at beginning)</a:t>
                      </a:r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^[A-Z]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T"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614740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$ (anchor at end)</a:t>
                      </a:r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\S$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"!"</a:t>
                      </a:r>
                      <a:endParaRPr lang="en-US" dirty="0"/>
                    </a:p>
                  </a:txBody>
                  <a:tcPr>
                    <a:solidFill>
                      <a:srgbClr val="D9D9D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88031919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85339E7-1AE2-4731-8C15-D0CDBE9E530F}"/>
              </a:ext>
            </a:extLst>
          </p:cNvPr>
          <p:cNvSpPr txBox="1"/>
          <p:nvPr/>
        </p:nvSpPr>
        <p:spPr>
          <a:xfrm>
            <a:off x="2896701" y="687338"/>
            <a:ext cx="3350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"That was fun, that was!"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90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 Expressions </a:t>
            </a:r>
            <a:r>
              <a:rPr lang="en-US" dirty="0">
                <a:solidFill>
                  <a:srgbClr val="04304B"/>
                </a:solidFill>
              </a:rPr>
              <a:t>Are</a:t>
            </a:r>
            <a:r>
              <a:rPr lang="en-US" dirty="0"/>
              <a:t> Greed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Regular expressions match as much of the pattern as possible.</a:t>
            </a:r>
          </a:p>
          <a:p>
            <a:pPr lvl="2"/>
            <a:r>
              <a:rPr lang="en-US" dirty="0"/>
              <a:t>Regular expressions are </a:t>
            </a:r>
            <a:r>
              <a:rPr lang="en-US" i="1" dirty="0"/>
              <a:t>greed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is behavior might produce unexpected results.</a:t>
            </a:r>
          </a:p>
          <a:p>
            <a:pPr lvl="1"/>
            <a:r>
              <a:rPr lang="en-US" dirty="0"/>
              <a:t>For example, if there is more than one match, it is likely that the first match is not the one that is returned.</a:t>
            </a:r>
          </a:p>
          <a:p>
            <a:pPr lvl="1"/>
            <a:r>
              <a:rPr lang="en-US" dirty="0"/>
              <a:t>It is possible to use the </a:t>
            </a:r>
            <a:r>
              <a:rPr lang="en-US" i="1" dirty="0"/>
              <a:t>reluctant</a:t>
            </a:r>
            <a:r>
              <a:rPr lang="en-US" dirty="0"/>
              <a:t> or </a:t>
            </a:r>
            <a:r>
              <a:rPr lang="en-US" i="1" dirty="0"/>
              <a:t>lazy</a:t>
            </a:r>
            <a:r>
              <a:rPr lang="en-US" dirty="0"/>
              <a:t> operator, ?, to force the regular expression to match as little as possible.</a:t>
            </a:r>
          </a:p>
          <a:p>
            <a:pPr lvl="1"/>
            <a:r>
              <a:rPr lang="en-US" dirty="0"/>
              <a:t>Consult one of the sources given in the appendix for more details.</a:t>
            </a:r>
          </a:p>
        </p:txBody>
      </p:sp>
    </p:spTree>
    <p:extLst>
      <p:ext uri="{BB962C8B-B14F-4D97-AF65-F5344CB8AC3E}">
        <p14:creationId xmlns:p14="http://schemas.microsoft.com/office/powerpoint/2010/main" val="3811852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 Expressions for 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Regular expressions match a pattern and return it.</a:t>
            </a:r>
          </a:p>
          <a:p>
            <a:pPr lvl="1"/>
            <a:r>
              <a:rPr lang="en-US" dirty="0"/>
              <a:t>Sometimes the presence of a part of a pattern is important for the match, but that part should not be returned as part of the match.</a:t>
            </a:r>
          </a:p>
          <a:p>
            <a:pPr lvl="1"/>
            <a:r>
              <a:rPr lang="en-US" dirty="0"/>
              <a:t>For example, you might have to define a pattern for an entire telephone number even if you want only the area code.</a:t>
            </a:r>
          </a:p>
          <a:p>
            <a:pPr lvl="1"/>
            <a:r>
              <a:rPr lang="en-US" dirty="0"/>
              <a:t>Special operators can be used to </a:t>
            </a:r>
            <a:r>
              <a:rPr lang="en-US" i="1" dirty="0"/>
              <a:t>look ahead </a:t>
            </a:r>
            <a:r>
              <a:rPr lang="en-US" dirty="0"/>
              <a:t>or </a:t>
            </a:r>
            <a:r>
              <a:rPr lang="en-US" i="1" dirty="0"/>
              <a:t>look behind </a:t>
            </a:r>
            <a:r>
              <a:rPr lang="en-US" dirty="0"/>
              <a:t>in the negative or positive direction.</a:t>
            </a:r>
          </a:p>
          <a:p>
            <a:pPr lvl="1"/>
            <a:r>
              <a:rPr lang="en-US" dirty="0"/>
              <a:t>Consult one of the sources given in the appendix for more details.</a:t>
            </a:r>
          </a:p>
        </p:txBody>
      </p:sp>
    </p:spTree>
    <p:extLst>
      <p:ext uri="{BB962C8B-B14F-4D97-AF65-F5344CB8AC3E}">
        <p14:creationId xmlns:p14="http://schemas.microsoft.com/office/powerpoint/2010/main" val="3901947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MP Regex()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JMP provides several functions that apply regular expressions to text.</a:t>
            </a:r>
          </a:p>
          <a:p>
            <a:r>
              <a:rPr lang="sv-SE" dirty="0"/>
              <a:t>		</a:t>
            </a:r>
            <a:r>
              <a:rPr lang="sv-SE" dirty="0">
                <a:solidFill>
                  <a:srgbClr val="0000DD"/>
                </a:solidFill>
                <a:latin typeface="Consolas" panose="020B0609020204030204" pitchFamily="49" charset="0"/>
              </a:rPr>
              <a:t>Regex</a:t>
            </a:r>
            <a:r>
              <a:rPr lang="sv-SE" dirty="0">
                <a:latin typeface="Consolas" panose="020B0609020204030204" pitchFamily="49" charset="0"/>
              </a:rPr>
              <a:t>()</a:t>
            </a:r>
            <a:r>
              <a:rPr lang="sv-SE" dirty="0"/>
              <a:t>, </a:t>
            </a:r>
            <a:r>
              <a:rPr lang="sv-SE" dirty="0">
                <a:solidFill>
                  <a:srgbClr val="0000DD"/>
                </a:solidFill>
                <a:latin typeface="Consolas" panose="020B0609020204030204" pitchFamily="49" charset="0"/>
              </a:rPr>
              <a:t>Regex Match</a:t>
            </a:r>
            <a:r>
              <a:rPr lang="sv-SE" dirty="0">
                <a:latin typeface="Consolas" panose="020B0609020204030204" pitchFamily="49" charset="0"/>
              </a:rPr>
              <a:t>()</a:t>
            </a:r>
            <a:r>
              <a:rPr lang="sv-SE" dirty="0"/>
              <a:t>, </a:t>
            </a:r>
            <a:r>
              <a:rPr lang="sv-SE" dirty="0">
                <a:solidFill>
                  <a:srgbClr val="0000DD"/>
                </a:solidFill>
                <a:latin typeface="Consolas" panose="020B0609020204030204" pitchFamily="49" charset="0"/>
              </a:rPr>
              <a:t>Pat Regex</a:t>
            </a:r>
            <a:r>
              <a:rPr lang="sv-SE" dirty="0">
                <a:latin typeface="Consolas" panose="020B0609020204030204" pitchFamily="49" charset="0"/>
              </a:rPr>
              <a:t>()</a:t>
            </a:r>
          </a:p>
          <a:p>
            <a:pPr lvl="1"/>
            <a:r>
              <a:rPr lang="en-US" dirty="0"/>
              <a:t>The examples of regular expressions that follow </a:t>
            </a:r>
            <a:r>
              <a:rPr lang="en-US" dirty="0">
                <a:solidFill>
                  <a:srgbClr val="000000"/>
                </a:solidFill>
              </a:rPr>
              <a:t>use</a:t>
            </a:r>
            <a:r>
              <a:rPr lang="en-US" dirty="0"/>
              <a:t> Regex()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2"/>
            <a:r>
              <a:rPr lang="en-US" dirty="0"/>
              <a:t>The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source</a:t>
            </a:r>
            <a:r>
              <a:rPr lang="en-US" dirty="0"/>
              <a:t> is the text to be searched.</a:t>
            </a:r>
          </a:p>
          <a:p>
            <a:pPr lvl="2"/>
            <a:r>
              <a:rPr lang="en-US" dirty="0"/>
              <a:t>The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regex</a:t>
            </a:r>
            <a:r>
              <a:rPr lang="en-US" dirty="0">
                <a:solidFill>
                  <a:srgbClr val="9D3B9D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</a:t>
            </a:r>
            <a:r>
              <a:rPr lang="en-US" dirty="0"/>
              <a:t>is the pattern to be found.</a:t>
            </a:r>
          </a:p>
          <a:p>
            <a:pPr lvl="2"/>
            <a:r>
              <a:rPr lang="en-US" dirty="0"/>
              <a:t>The optional 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format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used to customize the result returned.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8EFA3D-9CCD-4E65-AB9A-33E5FA9DDD27}"/>
              </a:ext>
            </a:extLst>
          </p:cNvPr>
          <p:cNvSpPr txBox="1"/>
          <p:nvPr/>
        </p:nvSpPr>
        <p:spPr>
          <a:xfrm>
            <a:off x="1231983" y="2157666"/>
            <a:ext cx="5756704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DD"/>
                </a:solidFill>
                <a:latin typeface="Consolas" panose="020B0609020204030204" pitchFamily="49" charset="0"/>
              </a:rPr>
              <a:t>Regex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 source, regex,</a:t>
            </a: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  &lt;format, &lt;IGNORECASE&gt;, &lt;GLOBALREPLACE&gt;&gt; )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88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ck Referenc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Sub-expressions make one or more </a:t>
            </a:r>
            <a:r>
              <a:rPr lang="en-US" i="1" dirty="0"/>
              <a:t>capturing groups </a:t>
            </a:r>
            <a:r>
              <a:rPr lang="en-US" dirty="0"/>
              <a:t>of patterns.</a:t>
            </a:r>
          </a:p>
          <a:p>
            <a:pPr lvl="1"/>
            <a:r>
              <a:rPr lang="en-US" dirty="0"/>
              <a:t>These sub-expressions in the </a:t>
            </a:r>
            <a:r>
              <a:rPr lang="en-US"/>
              <a:t>text </a:t>
            </a:r>
            <a:r>
              <a:rPr lang="en-US">
                <a:solidFill>
                  <a:srgbClr val="000000"/>
                </a:solidFill>
              </a:rPr>
              <a:t>can</a:t>
            </a:r>
            <a:r>
              <a:rPr lang="en-US"/>
              <a:t> </a:t>
            </a:r>
            <a:r>
              <a:rPr lang="en-US" dirty="0"/>
              <a:t>be referred to with </a:t>
            </a:r>
            <a:r>
              <a:rPr lang="en-US" i="1" dirty="0"/>
              <a:t>back reference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hey are referred to by number as </a:t>
            </a:r>
            <a:r>
              <a:rPr lang="en-US" dirty="0">
                <a:solidFill>
                  <a:srgbClr val="9D3B9D"/>
                </a:solidFill>
                <a:latin typeface="Consolas" panose="020B0609020204030204" pitchFamily="49" charset="0"/>
              </a:rPr>
              <a:t>"\n" </a:t>
            </a:r>
            <a:r>
              <a:rPr lang="en-US" dirty="0"/>
              <a:t>in new expressions.</a:t>
            </a:r>
          </a:p>
          <a:p>
            <a:pPr lvl="2"/>
            <a:r>
              <a:rPr lang="en-US" dirty="0"/>
              <a:t>The </a:t>
            </a:r>
            <a:r>
              <a:rPr lang="en-US" i="1" dirty="0"/>
              <a:t>n</a:t>
            </a:r>
            <a:r>
              <a:rPr lang="en-US" dirty="0"/>
              <a:t> is a 1-based index into the array of capturing group results.</a:t>
            </a:r>
          </a:p>
          <a:p>
            <a:pPr lvl="2"/>
            <a:r>
              <a:rPr lang="en-US" dirty="0">
                <a:solidFill>
                  <a:srgbClr val="9D3B9D"/>
                </a:solidFill>
                <a:latin typeface="Consolas" panose="020B0609020204030204" pitchFamily="49" charset="0"/>
              </a:rPr>
              <a:t>"\0" </a:t>
            </a:r>
            <a:r>
              <a:rPr lang="en-US" dirty="0"/>
              <a:t>is the entire result of the match and the default back reference.</a:t>
            </a:r>
          </a:p>
          <a:p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AB2E1CD-79AC-4549-AB61-4403861F40E0}"/>
              </a:ext>
            </a:extLst>
          </p:cNvPr>
          <p:cNvGrpSpPr/>
          <p:nvPr/>
        </p:nvGrpSpPr>
        <p:grpSpPr>
          <a:xfrm>
            <a:off x="626364" y="2979020"/>
            <a:ext cx="7891272" cy="1200329"/>
            <a:chOff x="626364" y="2838344"/>
            <a:chExt cx="7891272" cy="1200329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68EFA3D-9CCD-4E65-AB9A-33E5FA9DDD27}"/>
                </a:ext>
              </a:extLst>
            </p:cNvPr>
            <p:cNvSpPr txBox="1"/>
            <p:nvPr/>
          </p:nvSpPr>
          <p:spPr>
            <a:xfrm>
              <a:off x="626364" y="2838344"/>
              <a:ext cx="4870244" cy="1200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DD"/>
                  </a:solidFill>
                  <a:latin typeface="Consolas" panose="020B0609020204030204" pitchFamily="49" charset="0"/>
                </a:rPr>
                <a:t>Regex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( </a:t>
              </a:r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That was fun, that was!"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(\w+\s)(</a:t>
              </a:r>
              <a:r>
                <a:rPr lang="en-US" dirty="0" err="1">
                  <a:solidFill>
                    <a:srgbClr val="800080"/>
                  </a:solidFill>
                  <a:latin typeface="Consolas" panose="020B0609020204030204" pitchFamily="49" charset="0"/>
                </a:rPr>
                <a:t>was|is</a:t>
              </a:r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)(.+),(.+)([.?!]$)"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\1could be\3\5"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);</a:t>
              </a:r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C05E4FD-1236-4D63-BDEF-96C5D32781F3}"/>
                </a:ext>
              </a:extLst>
            </p:cNvPr>
            <p:cNvSpPr txBox="1"/>
            <p:nvPr/>
          </p:nvSpPr>
          <p:spPr>
            <a:xfrm>
              <a:off x="5800225" y="3253842"/>
              <a:ext cx="271741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That could be fun!"</a:t>
              </a:r>
              <a:endParaRPr lang="en-US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5588C35-4556-4AD6-823C-2E9F40A9C2E7}"/>
                </a:ext>
              </a:extLst>
            </p:cNvPr>
            <p:cNvCxnSpPr>
              <a:stCxn id="5" idx="3"/>
              <a:endCxn id="6" idx="1"/>
            </p:cNvCxnSpPr>
            <p:nvPr/>
          </p:nvCxnSpPr>
          <p:spPr>
            <a:xfrm flipV="1">
              <a:off x="5496608" y="3438508"/>
              <a:ext cx="3036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97269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A70C86-CF4E-4431-AFEC-8556D43BCE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reak It Down</a:t>
            </a: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id="{E01C6D62-FA15-484B-B67A-3AF83FD7BFF9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627762" y="1005193"/>
          <a:ext cx="7889874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4979">
                  <a:extLst>
                    <a:ext uri="{9D8B030D-6E8A-4147-A177-3AD203B41FA5}">
                      <a16:colId xmlns:a16="http://schemas.microsoft.com/office/drawing/2014/main" val="4134040917"/>
                    </a:ext>
                  </a:extLst>
                </a:gridCol>
                <a:gridCol w="1314979">
                  <a:extLst>
                    <a:ext uri="{9D8B030D-6E8A-4147-A177-3AD203B41FA5}">
                      <a16:colId xmlns:a16="http://schemas.microsoft.com/office/drawing/2014/main" val="3411243628"/>
                    </a:ext>
                  </a:extLst>
                </a:gridCol>
                <a:gridCol w="1314979">
                  <a:extLst>
                    <a:ext uri="{9D8B030D-6E8A-4147-A177-3AD203B41FA5}">
                      <a16:colId xmlns:a16="http://schemas.microsoft.com/office/drawing/2014/main" val="1264065734"/>
                    </a:ext>
                  </a:extLst>
                </a:gridCol>
                <a:gridCol w="1314979">
                  <a:extLst>
                    <a:ext uri="{9D8B030D-6E8A-4147-A177-3AD203B41FA5}">
                      <a16:colId xmlns:a16="http://schemas.microsoft.com/office/drawing/2014/main" val="1045783667"/>
                    </a:ext>
                  </a:extLst>
                </a:gridCol>
                <a:gridCol w="1314979">
                  <a:extLst>
                    <a:ext uri="{9D8B030D-6E8A-4147-A177-3AD203B41FA5}">
                      <a16:colId xmlns:a16="http://schemas.microsoft.com/office/drawing/2014/main" val="228654542"/>
                    </a:ext>
                  </a:extLst>
                </a:gridCol>
                <a:gridCol w="1314979">
                  <a:extLst>
                    <a:ext uri="{9D8B030D-6E8A-4147-A177-3AD203B41FA5}">
                      <a16:colId xmlns:a16="http://schemas.microsoft.com/office/drawing/2014/main" val="10351586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hat_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was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_fun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,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_</a:t>
                      </a:r>
                      <a:r>
                        <a:rPr lang="en-US" dirty="0" err="1"/>
                        <a:t>that_was</a:t>
                      </a:r>
                      <a:endParaRPr lang="en-US" dirty="0"/>
                    </a:p>
                  </a:txBody>
                  <a:tcPr>
                    <a:solidFill>
                      <a:srgbClr val="003A5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!</a:t>
                      </a:r>
                    </a:p>
                  </a:txBody>
                  <a:tcPr>
                    <a:solidFill>
                      <a:srgbClr val="003A5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46739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(\w+\s)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(</a:t>
                      </a:r>
                      <a:r>
                        <a:rPr lang="en-US" sz="1800" dirty="0" err="1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was|is</a:t>
                      </a:r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)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(.+)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,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(.+)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800080"/>
                          </a:solidFill>
                          <a:latin typeface="Consolas" panose="020B0609020204030204" pitchFamily="49" charset="0"/>
                        </a:rPr>
                        <a:t>([.?!]$)</a:t>
                      </a:r>
                      <a:endParaRPr lang="en-US" dirty="0"/>
                    </a:p>
                  </a:txBody>
                  <a:tcPr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1623443"/>
                  </a:ext>
                </a:extLst>
              </a:tr>
            </a:tbl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CCB6920-EB8D-4F0B-AC12-ECC15B54DADC}"/>
              </a:ext>
            </a:extLst>
          </p:cNvPr>
          <p:cNvGrpSpPr/>
          <p:nvPr/>
        </p:nvGrpSpPr>
        <p:grpSpPr>
          <a:xfrm>
            <a:off x="626364" y="2236349"/>
            <a:ext cx="7891272" cy="1200329"/>
            <a:chOff x="626364" y="2838344"/>
            <a:chExt cx="7891272" cy="1200329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02DD1BC0-388A-42EE-8D8F-6B2D63B911F2}"/>
                </a:ext>
              </a:extLst>
            </p:cNvPr>
            <p:cNvSpPr txBox="1"/>
            <p:nvPr/>
          </p:nvSpPr>
          <p:spPr>
            <a:xfrm>
              <a:off x="626364" y="2838344"/>
              <a:ext cx="4870244" cy="12003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DD"/>
                  </a:solidFill>
                  <a:latin typeface="Consolas" panose="020B0609020204030204" pitchFamily="49" charset="0"/>
                </a:rPr>
                <a:t>Regex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( </a:t>
              </a:r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That was fun, that was!"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(\w+\s)(</a:t>
              </a:r>
              <a:r>
                <a:rPr lang="en-US" dirty="0" err="1">
                  <a:solidFill>
                    <a:srgbClr val="800080"/>
                  </a:solidFill>
                  <a:latin typeface="Consolas" panose="020B0609020204030204" pitchFamily="49" charset="0"/>
                </a:rPr>
                <a:t>was|is</a:t>
              </a:r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)(.+),(.+)([.?!]$)"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\1could be\3\5"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);</a:t>
              </a:r>
              <a:endParaRPr lang="en-US" dirty="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B0D3C1A-0DDC-45D5-BA6B-CC7B9ADBE4FF}"/>
                </a:ext>
              </a:extLst>
            </p:cNvPr>
            <p:cNvSpPr txBox="1"/>
            <p:nvPr/>
          </p:nvSpPr>
          <p:spPr>
            <a:xfrm>
              <a:off x="5800225" y="3253842"/>
              <a:ext cx="271741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That could be fun!"</a:t>
              </a:r>
              <a:endParaRPr lang="en-US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8A12CED-DF55-4220-8CF1-77527334BB49}"/>
                </a:ext>
              </a:extLst>
            </p:cNvPr>
            <p:cNvCxnSpPr>
              <a:stCxn id="6" idx="3"/>
              <a:endCxn id="7" idx="1"/>
            </p:cNvCxnSpPr>
            <p:nvPr/>
          </p:nvCxnSpPr>
          <p:spPr>
            <a:xfrm flipV="1">
              <a:off x="5496608" y="3438508"/>
              <a:ext cx="303617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8944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tract Targeted Information for Structured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he text can be searched for specific information and extract it.</a:t>
            </a:r>
          </a:p>
          <a:p>
            <a:pPr lvl="1"/>
            <a:r>
              <a:rPr lang="en-US" dirty="0"/>
              <a:t>This technique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used to create new structured data variables.</a:t>
            </a:r>
          </a:p>
          <a:p>
            <a:pPr lvl="1"/>
            <a:r>
              <a:rPr lang="en-US" dirty="0"/>
              <a:t>In this example, email messages are scanned for credit card numbers.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(</a:t>
            </a:r>
            <a:r>
              <a:rPr lang="en-US" b="1" dirty="0"/>
              <a:t>Note:</a:t>
            </a:r>
            <a:r>
              <a:rPr lang="en-US" dirty="0"/>
              <a:t> The </a:t>
            </a:r>
            <a:r>
              <a:rPr lang="en-US" dirty="0">
                <a:solidFill>
                  <a:srgbClr val="9D3B9D"/>
                </a:solidFill>
                <a:latin typeface="Consolas" panose="020B0609020204030204" pitchFamily="49" charset="0"/>
              </a:rPr>
              <a:t>{4}</a:t>
            </a:r>
            <a:r>
              <a:rPr lang="en-US" dirty="0"/>
              <a:t> are special characters indicating repetition.)</a:t>
            </a:r>
          </a:p>
          <a:p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BDCD46-F4BE-485D-80E7-F39EA4853F95}"/>
              </a:ext>
            </a:extLst>
          </p:cNvPr>
          <p:cNvGrpSpPr/>
          <p:nvPr/>
        </p:nvGrpSpPr>
        <p:grpSpPr>
          <a:xfrm>
            <a:off x="677406" y="2122171"/>
            <a:ext cx="7789188" cy="1754326"/>
            <a:chOff x="626364" y="2838344"/>
            <a:chExt cx="7789188" cy="175432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68EFA3D-9CCD-4E65-AB9A-33E5FA9DDD27}"/>
                </a:ext>
              </a:extLst>
            </p:cNvPr>
            <p:cNvSpPr txBox="1"/>
            <p:nvPr/>
          </p:nvSpPr>
          <p:spPr>
            <a:xfrm>
              <a:off x="626364" y="2838344"/>
              <a:ext cx="4363695" cy="1754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DD"/>
                  </a:solidFill>
                  <a:latin typeface="Consolas" panose="020B0609020204030204" pitchFamily="49" charset="0"/>
                </a:rPr>
                <a:t>Regex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(</a:t>
              </a:r>
            </a:p>
            <a:p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  </a:t>
              </a:r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I really want the </a:t>
              </a:r>
              <a:r>
                <a:rPr lang="en-US" dirty="0" err="1">
                  <a:solidFill>
                    <a:srgbClr val="800080"/>
                  </a:solidFill>
                  <a:latin typeface="Consolas" panose="020B0609020204030204" pitchFamily="49" charset="0"/>
                </a:rPr>
                <a:t>iCar</a:t>
              </a:r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!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 Here is my credit card number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 1234-5678-9012-3456."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\d{4}-?\d{4}-?\d{4}-?\d{4}"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);</a:t>
              </a:r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C05E4FD-1236-4D63-BDEF-96C5D32781F3}"/>
                </a:ext>
              </a:extLst>
            </p:cNvPr>
            <p:cNvSpPr txBox="1"/>
            <p:nvPr/>
          </p:nvSpPr>
          <p:spPr>
            <a:xfrm>
              <a:off x="5571504" y="3530841"/>
              <a:ext cx="284404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1234-5678-9012-3456"</a:t>
              </a:r>
              <a:endParaRPr lang="en-US" dirty="0"/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55588C35-4556-4AD6-823C-2E9F40A9C2E7}"/>
                </a:ext>
              </a:extLst>
            </p:cNvPr>
            <p:cNvCxnSpPr>
              <a:stCxn id="5" idx="3"/>
              <a:endCxn id="6" idx="1"/>
            </p:cNvCxnSpPr>
            <p:nvPr/>
          </p:nvCxnSpPr>
          <p:spPr>
            <a:xfrm>
              <a:off x="4990059" y="3715507"/>
              <a:ext cx="58144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7955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CEE229-42ED-4098-9D9C-0D45ED773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ext as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1AB356-13D6-4AF0-BEBF-1179C68416C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ext data</a:t>
            </a:r>
          </a:p>
          <a:p>
            <a:r>
              <a:rPr lang="en-US" dirty="0"/>
              <a:t>occur as character strings (value)</a:t>
            </a:r>
          </a:p>
          <a:p>
            <a:r>
              <a:rPr lang="en-US" dirty="0"/>
              <a:t>values are related (</a:t>
            </a:r>
            <a:r>
              <a:rPr lang="en-US" dirty="0">
                <a:solidFill>
                  <a:srgbClr val="000000"/>
                </a:solidFill>
              </a:rPr>
              <a:t>for example,</a:t>
            </a:r>
            <a:r>
              <a:rPr lang="en-US" dirty="0"/>
              <a:t> collection of accident reports)</a:t>
            </a:r>
          </a:p>
          <a:p>
            <a:r>
              <a:rPr lang="en-US" dirty="0"/>
              <a:t>values might be very small (</a:t>
            </a:r>
            <a:r>
              <a:rPr lang="en-US" dirty="0">
                <a:solidFill>
                  <a:srgbClr val="000000"/>
                </a:solidFill>
              </a:rPr>
              <a:t>for example,</a:t>
            </a:r>
            <a:r>
              <a:rPr lang="en-US" dirty="0"/>
              <a:t> a sentence) or very large (</a:t>
            </a:r>
            <a:r>
              <a:rPr lang="en-US" dirty="0">
                <a:solidFill>
                  <a:srgbClr val="000000"/>
                </a:solidFill>
              </a:rPr>
              <a:t>for example</a:t>
            </a:r>
            <a:r>
              <a:rPr lang="en-US" dirty="0"/>
              <a:t>, hundreds of pages) in size</a:t>
            </a:r>
          </a:p>
          <a:p>
            <a:r>
              <a:rPr lang="en-US" dirty="0">
                <a:solidFill>
                  <a:srgbClr val="000000"/>
                </a:solidFill>
              </a:rPr>
              <a:t>have </a:t>
            </a:r>
            <a:r>
              <a:rPr lang="en-US" dirty="0"/>
              <a:t>no </a:t>
            </a:r>
            <a:r>
              <a:rPr lang="en-US" dirty="0">
                <a:solidFill>
                  <a:srgbClr val="000000"/>
                </a:solidFill>
              </a:rPr>
              <a:t>units associated</a:t>
            </a:r>
            <a:r>
              <a:rPr lang="en-US" dirty="0"/>
              <a:t> with any value</a:t>
            </a:r>
          </a:p>
          <a:p>
            <a:r>
              <a:rPr lang="en-US" dirty="0"/>
              <a:t>exhibit no order or organization within or between values</a:t>
            </a:r>
          </a:p>
          <a:p>
            <a:r>
              <a:rPr lang="en-US" dirty="0"/>
              <a:t>usually represent multiple topics with complex meanings</a:t>
            </a:r>
          </a:p>
          <a:p>
            <a:r>
              <a:rPr lang="en-US" dirty="0"/>
              <a:t>are ‘dirty’ and ‘messy’ (acronyms, abbreviations, misspellings, et cetera)</a:t>
            </a:r>
          </a:p>
          <a:p>
            <a:r>
              <a:rPr lang="en-US" dirty="0"/>
              <a:t>must be parsed using natural language processing.</a:t>
            </a:r>
          </a:p>
        </p:txBody>
      </p:sp>
    </p:spTree>
    <p:extLst>
      <p:ext uri="{BB962C8B-B14F-4D97-AF65-F5344CB8AC3E}">
        <p14:creationId xmlns:p14="http://schemas.microsoft.com/office/powerpoint/2010/main" val="492961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rget Extraction for Structured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In this example, the text is scanned for an email address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68EFA3D-9CCD-4E65-AB9A-33E5FA9DDD27}"/>
              </a:ext>
            </a:extLst>
          </p:cNvPr>
          <p:cNvSpPr txBox="1"/>
          <p:nvPr/>
        </p:nvSpPr>
        <p:spPr>
          <a:xfrm>
            <a:off x="626364" y="1546675"/>
            <a:ext cx="7891272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DD"/>
                </a:solidFill>
                <a:latin typeface="Consolas" panose="020B0609020204030204" pitchFamily="49" charset="0"/>
              </a:rPr>
              <a:t>Regex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(</a:t>
            </a:r>
          </a:p>
          <a:p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  "Please send your quotation and references to me at</a:t>
            </a:r>
            <a:b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</a:br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    jane.smith@jmp.com. Thank you!"</a:t>
            </a:r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,</a:t>
            </a:r>
          </a:p>
          <a:p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  "\b[a-zA-Z0-9._%+\-]+@[a-zA-Z0-9.\-]+\.[a-</a:t>
            </a:r>
            <a:r>
              <a:rPr lang="en-US" dirty="0" err="1">
                <a:solidFill>
                  <a:srgbClr val="800080"/>
                </a:solidFill>
                <a:latin typeface="Consolas" panose="020B0609020204030204" pitchFamily="49" charset="0"/>
              </a:rPr>
              <a:t>zA</a:t>
            </a:r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-Z]{2,}\b"</a:t>
            </a:r>
            <a:endParaRPr lang="en-US" dirty="0">
              <a:solidFill>
                <a:srgbClr val="000000"/>
              </a:solidFill>
              <a:latin typeface="Consolas" panose="020B060902020403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Consolas" panose="020B0609020204030204" pitchFamily="49" charset="0"/>
              </a:rPr>
              <a:t>);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05E4FD-1236-4D63-BDEF-96C5D32781F3}"/>
              </a:ext>
            </a:extLst>
          </p:cNvPr>
          <p:cNvSpPr txBox="1"/>
          <p:nvPr/>
        </p:nvSpPr>
        <p:spPr>
          <a:xfrm>
            <a:off x="3213294" y="3549640"/>
            <a:ext cx="271741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800080"/>
                </a:solidFill>
                <a:latin typeface="Consolas" panose="020B0609020204030204" pitchFamily="49" charset="0"/>
              </a:rPr>
              <a:t>"jane.smith@jmp.com"</a:t>
            </a:r>
            <a:endParaRPr lang="en-US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E1D0DD0E-9EA6-4107-A701-CFE9BDD12A17}"/>
              </a:ext>
            </a:extLst>
          </p:cNvPr>
          <p:cNvCxnSpPr>
            <a:stCxn id="5" idx="2"/>
            <a:endCxn id="6" idx="0"/>
          </p:cNvCxnSpPr>
          <p:nvPr/>
        </p:nvCxnSpPr>
        <p:spPr>
          <a:xfrm>
            <a:off x="4572000" y="3024003"/>
            <a:ext cx="0" cy="52563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564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ge and Gender in Tex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he example text usually includes the age and gender of the patient.</a:t>
            </a:r>
          </a:p>
          <a:p>
            <a:pPr lvl="1"/>
            <a:r>
              <a:rPr lang="en-US" dirty="0"/>
              <a:t>This information might not be useful in the term list.</a:t>
            </a:r>
          </a:p>
          <a:p>
            <a:pPr lvl="1"/>
            <a:r>
              <a:rPr lang="en-US" dirty="0"/>
              <a:t>It might be valuable as covariates, though, if it could be extracted.</a:t>
            </a:r>
          </a:p>
          <a:p>
            <a:pPr lvl="1"/>
            <a:r>
              <a:rPr lang="en-US" dirty="0"/>
              <a:t>This information, however, occurs in many forms. For example:</a:t>
            </a:r>
          </a:p>
          <a:p>
            <a:pPr lvl="1"/>
            <a:r>
              <a:rPr lang="es-ES" sz="1800" dirty="0">
                <a:solidFill>
                  <a:srgbClr val="9D3B9D"/>
                </a:solidFill>
                <a:latin typeface="Consolas" panose="020B0609020204030204" pitchFamily="49" charset="0"/>
              </a:rPr>
              <a:t>"5 YO MALE, 10 YO F, 6 Y/O/M, 8YOF, 5YOF, 14YOWM,</a:t>
            </a:r>
            <a:br>
              <a:rPr lang="es-ES" sz="1800" dirty="0">
                <a:solidFill>
                  <a:srgbClr val="9D3B9D"/>
                </a:solidFill>
                <a:latin typeface="Consolas" panose="020B0609020204030204" pitchFamily="49" charset="0"/>
              </a:rPr>
            </a:br>
            <a:r>
              <a:rPr lang="es-ES" sz="1800" dirty="0">
                <a:solidFill>
                  <a:srgbClr val="9D3B9D"/>
                </a:solidFill>
                <a:latin typeface="Consolas" panose="020B0609020204030204" pitchFamily="49" charset="0"/>
              </a:rPr>
              <a:t> 6 Y/O B/M, </a:t>
            </a:r>
            <a:r>
              <a:rPr lang="en-US" sz="1800" dirty="0">
                <a:solidFill>
                  <a:srgbClr val="9D3B9D"/>
                </a:solidFill>
                <a:latin typeface="Consolas" panose="020B0609020204030204" pitchFamily="49" charset="0"/>
              </a:rPr>
              <a:t>35 YR OLD MALE, 17 M, 6 YR OLD BLACK MALE"</a:t>
            </a:r>
          </a:p>
          <a:p>
            <a:pPr lvl="1"/>
            <a:r>
              <a:rPr lang="en-US" dirty="0"/>
              <a:t>(Note that this list does not include all of the patterns found in the example.)</a:t>
            </a:r>
          </a:p>
        </p:txBody>
      </p:sp>
    </p:spTree>
    <p:extLst>
      <p:ext uri="{BB962C8B-B14F-4D97-AF65-F5344CB8AC3E}">
        <p14:creationId xmlns:p14="http://schemas.microsoft.com/office/powerpoint/2010/main" val="67940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AFC33E-4141-4648-A072-C652E9B2A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w Age and Gender Variables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A82068-6A6C-4131-83D6-6D6660BB52A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Extract the age and gender in most cases where it exists in the corpus.</a:t>
            </a:r>
          </a:p>
          <a:p>
            <a:pPr lvl="1"/>
            <a:r>
              <a:rPr lang="en-US" dirty="0"/>
              <a:t>For example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11317EC0-F5D4-431E-B80C-F521115A6D92}"/>
              </a:ext>
            </a:extLst>
          </p:cNvPr>
          <p:cNvGrpSpPr/>
          <p:nvPr/>
        </p:nvGrpSpPr>
        <p:grpSpPr>
          <a:xfrm>
            <a:off x="1749320" y="1731785"/>
            <a:ext cx="5376793" cy="2413116"/>
            <a:chOff x="680550" y="1270286"/>
            <a:chExt cx="5376793" cy="2413116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A68EFA3D-9CCD-4E65-AB9A-33E5FA9DDD27}"/>
                </a:ext>
              </a:extLst>
            </p:cNvPr>
            <p:cNvSpPr txBox="1"/>
            <p:nvPr/>
          </p:nvSpPr>
          <p:spPr>
            <a:xfrm>
              <a:off x="680550" y="1270286"/>
              <a:ext cx="5376793" cy="1754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DD"/>
                  </a:solidFill>
                  <a:latin typeface="Consolas" panose="020B0609020204030204" pitchFamily="49" charset="0"/>
                </a:rPr>
                <a:t>Regex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(</a:t>
              </a:r>
            </a:p>
            <a:p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  :Text[</a:t>
              </a:r>
              <a:r>
                <a:rPr lang="en-US" dirty="0">
                  <a:solidFill>
                    <a:srgbClr val="008080"/>
                  </a:solidFill>
                  <a:latin typeface="Consolas" panose="020B0609020204030204" pitchFamily="49" charset="0"/>
                </a:rPr>
                <a:t>15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]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(\d\d?)\s*(YEAR|YR|Y)?(\s|/)?(OLD|O)?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  (\s|/)?(BLACK|B|WHITE|W)?(\s*)(M|F)"</a:t>
              </a:r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,</a:t>
              </a:r>
            </a:p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  "age = \1, gender = \8"</a:t>
              </a:r>
              <a:endParaRPr lang="en-US" dirty="0">
                <a:solidFill>
                  <a:srgbClr val="000000"/>
                </a:solidFill>
                <a:latin typeface="Consolas" panose="020B0609020204030204" pitchFamily="49" charset="0"/>
              </a:endParaRPr>
            </a:p>
            <a:p>
              <a:r>
                <a:rPr lang="en-US" dirty="0">
                  <a:solidFill>
                    <a:srgbClr val="000000"/>
                  </a:solidFill>
                  <a:latin typeface="Consolas" panose="020B0609020204030204" pitchFamily="49" charset="0"/>
                </a:rPr>
                <a:t>);</a:t>
              </a: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9C05E4FD-1236-4D63-BDEF-96C5D32781F3}"/>
                </a:ext>
              </a:extLst>
            </p:cNvPr>
            <p:cNvSpPr txBox="1"/>
            <p:nvPr/>
          </p:nvSpPr>
          <p:spPr>
            <a:xfrm>
              <a:off x="1946922" y="3314070"/>
              <a:ext cx="2844048" cy="369332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800080"/>
                  </a:solidFill>
                  <a:latin typeface="Consolas" panose="020B0609020204030204" pitchFamily="49" charset="0"/>
                </a:rPr>
                <a:t>"age = 4, gender = M"</a:t>
              </a:r>
              <a:endParaRPr lang="en-US" dirty="0"/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53FB7E67-369C-467B-B85C-DB0007B567B3}"/>
                </a:ext>
              </a:extLst>
            </p:cNvPr>
            <p:cNvCxnSpPr>
              <a:stCxn id="5" idx="2"/>
              <a:endCxn id="6" idx="0"/>
            </p:cNvCxnSpPr>
            <p:nvPr/>
          </p:nvCxnSpPr>
          <p:spPr>
            <a:xfrm flipH="1">
              <a:off x="3368946" y="3024612"/>
              <a:ext cx="1" cy="28945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2EA065F5-EECD-43CD-BEEB-CAF1CDB8A21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6697" y="1182816"/>
            <a:ext cx="4162425" cy="17145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51995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25CABE-05C3-43F6-8AAB-EAE312364E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gular Expressions in Text Explor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D59C9-16B6-4432-AD98-318FF2780E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Many regular expressions are provided in the Regex Library.</a:t>
            </a:r>
          </a:p>
          <a:p>
            <a:pPr lvl="1"/>
            <a:r>
              <a:rPr lang="en-US" dirty="0"/>
              <a:t>Add the ones that help with a particular corpus.</a:t>
            </a:r>
          </a:p>
          <a:p>
            <a:pPr lvl="2"/>
            <a:r>
              <a:rPr lang="en-US" dirty="0"/>
              <a:t>Remove or modify any of them as needed, too.</a:t>
            </a:r>
          </a:p>
          <a:p>
            <a:pPr lvl="1"/>
            <a:r>
              <a:rPr lang="en-US" dirty="0"/>
              <a:t>Write custom expressions for unique tokens.</a:t>
            </a:r>
          </a:p>
          <a:p>
            <a:pPr lvl="1"/>
            <a:r>
              <a:rPr lang="en-US" dirty="0"/>
              <a:t>Remember that the text is converted to </a:t>
            </a:r>
            <a:r>
              <a:rPr lang="en-US" dirty="0">
                <a:solidFill>
                  <a:srgbClr val="000000"/>
                </a:solidFill>
              </a:rPr>
              <a:t>lowercase</a:t>
            </a:r>
            <a:r>
              <a:rPr lang="en-US" dirty="0"/>
              <a:t> before tokenizing, so it is best to write regular expressions that match </a:t>
            </a:r>
            <a:r>
              <a:rPr lang="en-US" dirty="0">
                <a:solidFill>
                  <a:srgbClr val="000000"/>
                </a:solidFill>
              </a:rPr>
              <a:t>lowercase</a:t>
            </a:r>
            <a:r>
              <a:rPr lang="en-US" dirty="0"/>
              <a:t> targets.</a:t>
            </a:r>
          </a:p>
        </p:txBody>
      </p:sp>
    </p:spTree>
    <p:extLst>
      <p:ext uri="{BB962C8B-B14F-4D97-AF65-F5344CB8AC3E}">
        <p14:creationId xmlns:p14="http://schemas.microsoft.com/office/powerpoint/2010/main" val="43413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6A9CE5-779A-41E4-AD45-69C92B27BB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Sources of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00BB4B-6AE7-49A2-BBAE-D765FE13E8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mail, text messages, social media</a:t>
            </a:r>
          </a:p>
          <a:p>
            <a:r>
              <a:rPr lang="en-US" dirty="0"/>
              <a:t>Newspapers, magazines, journals, blog posts</a:t>
            </a:r>
          </a:p>
          <a:p>
            <a:r>
              <a:rPr lang="en-US" dirty="0"/>
              <a:t>Stock reports, market news, patent filings</a:t>
            </a:r>
          </a:p>
          <a:p>
            <a:r>
              <a:rPr lang="en-US" dirty="0"/>
              <a:t>Field repair reports, accident reports</a:t>
            </a:r>
          </a:p>
          <a:p>
            <a:r>
              <a:rPr lang="en-US" dirty="0"/>
              <a:t>Survey comments</a:t>
            </a:r>
          </a:p>
          <a:p>
            <a:r>
              <a:rPr lang="en-US" dirty="0"/>
              <a:t>Patient health records, employee job descriptions</a:t>
            </a:r>
          </a:p>
          <a:p>
            <a:r>
              <a:rPr lang="en-US" dirty="0"/>
              <a:t>Product reviews, restaurant reviews, menus</a:t>
            </a:r>
          </a:p>
          <a:p>
            <a:r>
              <a:rPr lang="en-US" dirty="0"/>
              <a:t>Manufacturing: equipment logs, lot reports,</a:t>
            </a:r>
            <a:br>
              <a:rPr lang="en-US" dirty="0"/>
            </a:br>
            <a:r>
              <a:rPr lang="en-US" dirty="0"/>
              <a:t>control chart comments...</a:t>
            </a:r>
          </a:p>
          <a:p>
            <a:r>
              <a:rPr lang="en-US" dirty="0">
                <a:sym typeface="Wingdings" panose="05000000000000000000" pitchFamily="2" charset="2"/>
              </a:rPr>
              <a:t> I</a:t>
            </a:r>
            <a:r>
              <a:rPr lang="en-US" dirty="0"/>
              <a:t>mport myriad file formats using common character encodings</a:t>
            </a:r>
          </a:p>
        </p:txBody>
      </p:sp>
      <p:sp>
        <p:nvSpPr>
          <p:cNvPr id="4" name="Freeform 9">
            <a:extLst>
              <a:ext uri="{FF2B5EF4-FFF2-40B4-BE49-F238E27FC236}">
                <a16:creationId xmlns:a16="http://schemas.microsoft.com/office/drawing/2014/main" id="{0E075215-143D-4D06-8E57-85BD897D3C3F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6559549" y="1976437"/>
            <a:ext cx="1603375" cy="1190625"/>
          </a:xfrm>
          <a:custGeom>
            <a:avLst/>
            <a:gdLst>
              <a:gd name="T0" fmla="*/ 4451 w 4799"/>
              <a:gd name="T1" fmla="*/ 365 h 3560"/>
              <a:gd name="T2" fmla="*/ 4528 w 4799"/>
              <a:gd name="T3" fmla="*/ 3379 h 3560"/>
              <a:gd name="T4" fmla="*/ 4261 w 4799"/>
              <a:gd name="T5" fmla="*/ 3444 h 3560"/>
              <a:gd name="T6" fmla="*/ 4414 w 4799"/>
              <a:gd name="T7" fmla="*/ 3286 h 3560"/>
              <a:gd name="T8" fmla="*/ 2456 w 4799"/>
              <a:gd name="T9" fmla="*/ 3433 h 3560"/>
              <a:gd name="T10" fmla="*/ 2340 w 4799"/>
              <a:gd name="T11" fmla="*/ 365 h 3560"/>
              <a:gd name="T12" fmla="*/ 540 w 4799"/>
              <a:gd name="T13" fmla="*/ 372 h 3560"/>
              <a:gd name="T14" fmla="*/ 1417 w 4799"/>
              <a:gd name="T15" fmla="*/ 3362 h 3560"/>
              <a:gd name="T16" fmla="*/ 271 w 4799"/>
              <a:gd name="T17" fmla="*/ 3379 h 3560"/>
              <a:gd name="T18" fmla="*/ 267 w 4799"/>
              <a:gd name="T19" fmla="*/ 530 h 3560"/>
              <a:gd name="T20" fmla="*/ 115 w 4799"/>
              <a:gd name="T21" fmla="*/ 3223 h 3560"/>
              <a:gd name="T22" fmla="*/ 4799 w 4799"/>
              <a:gd name="T23" fmla="*/ 520 h 3560"/>
              <a:gd name="T24" fmla="*/ 4256 w 4799"/>
              <a:gd name="T25" fmla="*/ 3560 h 3560"/>
              <a:gd name="T26" fmla="*/ 2397 w 4799"/>
              <a:gd name="T27" fmla="*/ 3560 h 3560"/>
              <a:gd name="T28" fmla="*/ 540 w 4799"/>
              <a:gd name="T29" fmla="*/ 3560 h 3560"/>
              <a:gd name="T30" fmla="*/ 0 w 4799"/>
              <a:gd name="T31" fmla="*/ 3223 h 3560"/>
              <a:gd name="T32" fmla="*/ 560 w 4799"/>
              <a:gd name="T33" fmla="*/ 252 h 3560"/>
              <a:gd name="T34" fmla="*/ 4279 w 4799"/>
              <a:gd name="T35" fmla="*/ 253 h 3560"/>
              <a:gd name="T36" fmla="*/ 4799 w 4799"/>
              <a:gd name="T37" fmla="*/ 520 h 3560"/>
              <a:gd name="T38" fmla="*/ 510 w 4799"/>
              <a:gd name="T39" fmla="*/ 2976 h 3560"/>
              <a:gd name="T40" fmla="*/ 2222 w 4799"/>
              <a:gd name="T41" fmla="*/ 2972 h 3560"/>
              <a:gd name="T42" fmla="*/ 2183 w 4799"/>
              <a:gd name="T43" fmla="*/ 2532 h 3560"/>
              <a:gd name="T44" fmla="*/ 580 w 4799"/>
              <a:gd name="T45" fmla="*/ 2649 h 3560"/>
              <a:gd name="T46" fmla="*/ 2183 w 4799"/>
              <a:gd name="T47" fmla="*/ 2532 h 3560"/>
              <a:gd name="T48" fmla="*/ 510 w 4799"/>
              <a:gd name="T49" fmla="*/ 2238 h 3560"/>
              <a:gd name="T50" fmla="*/ 2222 w 4799"/>
              <a:gd name="T51" fmla="*/ 2235 h 3560"/>
              <a:gd name="T52" fmla="*/ 2183 w 4799"/>
              <a:gd name="T53" fmla="*/ 1794 h 3560"/>
              <a:gd name="T54" fmla="*/ 580 w 4799"/>
              <a:gd name="T55" fmla="*/ 1911 h 3560"/>
              <a:gd name="T56" fmla="*/ 2183 w 4799"/>
              <a:gd name="T57" fmla="*/ 1794 h 3560"/>
              <a:gd name="T58" fmla="*/ 510 w 4799"/>
              <a:gd name="T59" fmla="*/ 1501 h 3560"/>
              <a:gd name="T60" fmla="*/ 2222 w 4799"/>
              <a:gd name="T61" fmla="*/ 1497 h 3560"/>
              <a:gd name="T62" fmla="*/ 2183 w 4799"/>
              <a:gd name="T63" fmla="*/ 1057 h 3560"/>
              <a:gd name="T64" fmla="*/ 580 w 4799"/>
              <a:gd name="T65" fmla="*/ 1174 h 3560"/>
              <a:gd name="T66" fmla="*/ 2183 w 4799"/>
              <a:gd name="T67" fmla="*/ 1057 h 3560"/>
              <a:gd name="T68" fmla="*/ 565 w 4799"/>
              <a:gd name="T69" fmla="*/ 807 h 3560"/>
              <a:gd name="T70" fmla="*/ 2183 w 4799"/>
              <a:gd name="T71" fmla="*/ 688 h 3560"/>
              <a:gd name="T72" fmla="*/ 4215 w 4799"/>
              <a:gd name="T73" fmla="*/ 2900 h 3560"/>
              <a:gd name="T74" fmla="*/ 2612 w 4799"/>
              <a:gd name="T75" fmla="*/ 3017 h 3560"/>
              <a:gd name="T76" fmla="*/ 4215 w 4799"/>
              <a:gd name="T77" fmla="*/ 2900 h 3560"/>
              <a:gd name="T78" fmla="*/ 2541 w 4799"/>
              <a:gd name="T79" fmla="*/ 2607 h 3560"/>
              <a:gd name="T80" fmla="*/ 4254 w 4799"/>
              <a:gd name="T81" fmla="*/ 2603 h 3560"/>
              <a:gd name="T82" fmla="*/ 4215 w 4799"/>
              <a:gd name="T83" fmla="*/ 2163 h 3560"/>
              <a:gd name="T84" fmla="*/ 2612 w 4799"/>
              <a:gd name="T85" fmla="*/ 2280 h 3560"/>
              <a:gd name="T86" fmla="*/ 4215 w 4799"/>
              <a:gd name="T87" fmla="*/ 2163 h 3560"/>
              <a:gd name="T88" fmla="*/ 2541 w 4799"/>
              <a:gd name="T89" fmla="*/ 1870 h 3560"/>
              <a:gd name="T90" fmla="*/ 4254 w 4799"/>
              <a:gd name="T91" fmla="*/ 1866 h 3560"/>
              <a:gd name="T92" fmla="*/ 4215 w 4799"/>
              <a:gd name="T93" fmla="*/ 1425 h 3560"/>
              <a:gd name="T94" fmla="*/ 2612 w 4799"/>
              <a:gd name="T95" fmla="*/ 1543 h 3560"/>
              <a:gd name="T96" fmla="*/ 4215 w 4799"/>
              <a:gd name="T97" fmla="*/ 1425 h 3560"/>
              <a:gd name="T98" fmla="*/ 2541 w 4799"/>
              <a:gd name="T99" fmla="*/ 1132 h 3560"/>
              <a:gd name="T100" fmla="*/ 4254 w 4799"/>
              <a:gd name="T101" fmla="*/ 1128 h 3560"/>
              <a:gd name="T102" fmla="*/ 4254 w 4799"/>
              <a:gd name="T103" fmla="*/ 760 h 3560"/>
              <a:gd name="T104" fmla="*/ 2541 w 4799"/>
              <a:gd name="T105" fmla="*/ 763 h 3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</a:cxnLst>
            <a:rect l="0" t="0" r="r" b="b"/>
            <a:pathLst>
              <a:path w="4799" h="3560">
                <a:moveTo>
                  <a:pt x="4684" y="520"/>
                </a:moveTo>
                <a:lnTo>
                  <a:pt x="4684" y="520"/>
                </a:lnTo>
                <a:cubicBezTo>
                  <a:pt x="4684" y="435"/>
                  <a:pt x="4614" y="365"/>
                  <a:pt x="4528" y="365"/>
                </a:cubicBezTo>
                <a:lnTo>
                  <a:pt x="4451" y="365"/>
                </a:lnTo>
                <a:cubicBezTo>
                  <a:pt x="4498" y="417"/>
                  <a:pt x="4529" y="481"/>
                  <a:pt x="4529" y="552"/>
                </a:cubicBezTo>
                <a:lnTo>
                  <a:pt x="4529" y="3286"/>
                </a:lnTo>
                <a:cubicBezTo>
                  <a:pt x="4529" y="3319"/>
                  <a:pt x="4523" y="3350"/>
                  <a:pt x="4512" y="3379"/>
                </a:cubicBezTo>
                <a:lnTo>
                  <a:pt x="4528" y="3379"/>
                </a:lnTo>
                <a:cubicBezTo>
                  <a:pt x="4614" y="3379"/>
                  <a:pt x="4684" y="3309"/>
                  <a:pt x="4684" y="3223"/>
                </a:cubicBezTo>
                <a:lnTo>
                  <a:pt x="4684" y="520"/>
                </a:lnTo>
                <a:lnTo>
                  <a:pt x="4684" y="520"/>
                </a:lnTo>
                <a:close/>
                <a:moveTo>
                  <a:pt x="4261" y="3444"/>
                </a:moveTo>
                <a:lnTo>
                  <a:pt x="4261" y="3444"/>
                </a:lnTo>
                <a:cubicBezTo>
                  <a:pt x="4303" y="3442"/>
                  <a:pt x="4341" y="3424"/>
                  <a:pt x="4369" y="3396"/>
                </a:cubicBezTo>
                <a:cubicBezTo>
                  <a:pt x="4369" y="3396"/>
                  <a:pt x="4369" y="3396"/>
                  <a:pt x="4369" y="3396"/>
                </a:cubicBezTo>
                <a:cubicBezTo>
                  <a:pt x="4397" y="3367"/>
                  <a:pt x="4414" y="3328"/>
                  <a:pt x="4414" y="3286"/>
                </a:cubicBezTo>
                <a:lnTo>
                  <a:pt x="4414" y="552"/>
                </a:lnTo>
                <a:cubicBezTo>
                  <a:pt x="4414" y="467"/>
                  <a:pt x="4325" y="388"/>
                  <a:pt x="4238" y="361"/>
                </a:cubicBezTo>
                <a:cubicBezTo>
                  <a:pt x="4232" y="359"/>
                  <a:pt x="3412" y="127"/>
                  <a:pt x="2456" y="357"/>
                </a:cubicBezTo>
                <a:lnTo>
                  <a:pt x="2456" y="3433"/>
                </a:lnTo>
                <a:cubicBezTo>
                  <a:pt x="2619" y="3406"/>
                  <a:pt x="3030" y="3345"/>
                  <a:pt x="3357" y="3345"/>
                </a:cubicBezTo>
                <a:cubicBezTo>
                  <a:pt x="3746" y="3345"/>
                  <a:pt x="4201" y="3432"/>
                  <a:pt x="4261" y="3444"/>
                </a:cubicBezTo>
                <a:lnTo>
                  <a:pt x="4261" y="3444"/>
                </a:lnTo>
                <a:close/>
                <a:moveTo>
                  <a:pt x="2340" y="365"/>
                </a:moveTo>
                <a:lnTo>
                  <a:pt x="2340" y="365"/>
                </a:lnTo>
                <a:cubicBezTo>
                  <a:pt x="2193" y="347"/>
                  <a:pt x="1749" y="296"/>
                  <a:pt x="1391" y="296"/>
                </a:cubicBezTo>
                <a:cubicBezTo>
                  <a:pt x="959" y="296"/>
                  <a:pt x="554" y="371"/>
                  <a:pt x="550" y="371"/>
                </a:cubicBezTo>
                <a:cubicBezTo>
                  <a:pt x="547" y="372"/>
                  <a:pt x="543" y="372"/>
                  <a:pt x="540" y="372"/>
                </a:cubicBezTo>
                <a:cubicBezTo>
                  <a:pt x="453" y="372"/>
                  <a:pt x="382" y="443"/>
                  <a:pt x="382" y="530"/>
                </a:cubicBezTo>
                <a:lnTo>
                  <a:pt x="382" y="3286"/>
                </a:lnTo>
                <a:cubicBezTo>
                  <a:pt x="382" y="3371"/>
                  <a:pt x="450" y="3441"/>
                  <a:pt x="534" y="3444"/>
                </a:cubicBezTo>
                <a:cubicBezTo>
                  <a:pt x="588" y="3432"/>
                  <a:pt x="924" y="3362"/>
                  <a:pt x="1417" y="3362"/>
                </a:cubicBezTo>
                <a:cubicBezTo>
                  <a:pt x="1827" y="3362"/>
                  <a:pt x="2195" y="3412"/>
                  <a:pt x="2340" y="3434"/>
                </a:cubicBezTo>
                <a:lnTo>
                  <a:pt x="2340" y="365"/>
                </a:lnTo>
                <a:lnTo>
                  <a:pt x="2340" y="365"/>
                </a:lnTo>
                <a:close/>
                <a:moveTo>
                  <a:pt x="271" y="3379"/>
                </a:moveTo>
                <a:lnTo>
                  <a:pt x="271" y="3379"/>
                </a:lnTo>
                <a:lnTo>
                  <a:pt x="284" y="3379"/>
                </a:lnTo>
                <a:cubicBezTo>
                  <a:pt x="273" y="3350"/>
                  <a:pt x="267" y="3319"/>
                  <a:pt x="267" y="3286"/>
                </a:cubicBezTo>
                <a:lnTo>
                  <a:pt x="267" y="530"/>
                </a:lnTo>
                <a:cubicBezTo>
                  <a:pt x="267" y="468"/>
                  <a:pt x="288" y="411"/>
                  <a:pt x="323" y="365"/>
                </a:cubicBezTo>
                <a:lnTo>
                  <a:pt x="271" y="365"/>
                </a:lnTo>
                <a:cubicBezTo>
                  <a:pt x="185" y="365"/>
                  <a:pt x="115" y="435"/>
                  <a:pt x="115" y="520"/>
                </a:cubicBezTo>
                <a:lnTo>
                  <a:pt x="115" y="3223"/>
                </a:lnTo>
                <a:cubicBezTo>
                  <a:pt x="115" y="3309"/>
                  <a:pt x="185" y="3379"/>
                  <a:pt x="271" y="3379"/>
                </a:cubicBezTo>
                <a:lnTo>
                  <a:pt x="271" y="3379"/>
                </a:lnTo>
                <a:close/>
                <a:moveTo>
                  <a:pt x="4799" y="520"/>
                </a:moveTo>
                <a:lnTo>
                  <a:pt x="4799" y="520"/>
                </a:lnTo>
                <a:lnTo>
                  <a:pt x="4799" y="3223"/>
                </a:lnTo>
                <a:cubicBezTo>
                  <a:pt x="4799" y="3373"/>
                  <a:pt x="4678" y="3494"/>
                  <a:pt x="4528" y="3494"/>
                </a:cubicBezTo>
                <a:lnTo>
                  <a:pt x="4431" y="3494"/>
                </a:lnTo>
                <a:cubicBezTo>
                  <a:pt x="4384" y="3534"/>
                  <a:pt x="4323" y="3560"/>
                  <a:pt x="4256" y="3560"/>
                </a:cubicBezTo>
                <a:cubicBezTo>
                  <a:pt x="4252" y="3560"/>
                  <a:pt x="4248" y="3559"/>
                  <a:pt x="4245" y="3558"/>
                </a:cubicBezTo>
                <a:cubicBezTo>
                  <a:pt x="4240" y="3557"/>
                  <a:pt x="3754" y="3461"/>
                  <a:pt x="3357" y="3461"/>
                </a:cubicBezTo>
                <a:cubicBezTo>
                  <a:pt x="2987" y="3461"/>
                  <a:pt x="2490" y="3544"/>
                  <a:pt x="2415" y="3557"/>
                </a:cubicBezTo>
                <a:cubicBezTo>
                  <a:pt x="2409" y="3559"/>
                  <a:pt x="2403" y="3559"/>
                  <a:pt x="2397" y="3560"/>
                </a:cubicBezTo>
                <a:cubicBezTo>
                  <a:pt x="2392" y="3559"/>
                  <a:pt x="2389" y="3559"/>
                  <a:pt x="2385" y="3559"/>
                </a:cubicBezTo>
                <a:cubicBezTo>
                  <a:pt x="2381" y="3558"/>
                  <a:pt x="1933" y="3478"/>
                  <a:pt x="1417" y="3478"/>
                </a:cubicBezTo>
                <a:cubicBezTo>
                  <a:pt x="902" y="3478"/>
                  <a:pt x="556" y="3557"/>
                  <a:pt x="553" y="3558"/>
                </a:cubicBezTo>
                <a:cubicBezTo>
                  <a:pt x="549" y="3559"/>
                  <a:pt x="544" y="3560"/>
                  <a:pt x="540" y="3560"/>
                </a:cubicBezTo>
                <a:cubicBezTo>
                  <a:pt x="473" y="3560"/>
                  <a:pt x="412" y="3534"/>
                  <a:pt x="365" y="3494"/>
                </a:cubicBezTo>
                <a:lnTo>
                  <a:pt x="364" y="3494"/>
                </a:lnTo>
                <a:lnTo>
                  <a:pt x="271" y="3494"/>
                </a:lnTo>
                <a:cubicBezTo>
                  <a:pt x="121" y="3494"/>
                  <a:pt x="0" y="3373"/>
                  <a:pt x="0" y="3223"/>
                </a:cubicBezTo>
                <a:lnTo>
                  <a:pt x="0" y="520"/>
                </a:lnTo>
                <a:cubicBezTo>
                  <a:pt x="0" y="371"/>
                  <a:pt x="121" y="249"/>
                  <a:pt x="271" y="249"/>
                </a:cubicBezTo>
                <a:lnTo>
                  <a:pt x="546" y="249"/>
                </a:lnTo>
                <a:cubicBezTo>
                  <a:pt x="551" y="249"/>
                  <a:pt x="555" y="251"/>
                  <a:pt x="560" y="252"/>
                </a:cubicBezTo>
                <a:cubicBezTo>
                  <a:pt x="662" y="235"/>
                  <a:pt x="1012" y="180"/>
                  <a:pt x="1391" y="180"/>
                </a:cubicBezTo>
                <a:cubicBezTo>
                  <a:pt x="1789" y="180"/>
                  <a:pt x="2289" y="242"/>
                  <a:pt x="2388" y="255"/>
                </a:cubicBezTo>
                <a:cubicBezTo>
                  <a:pt x="3392" y="0"/>
                  <a:pt x="4237" y="240"/>
                  <a:pt x="4272" y="250"/>
                </a:cubicBezTo>
                <a:cubicBezTo>
                  <a:pt x="4275" y="251"/>
                  <a:pt x="4277" y="252"/>
                  <a:pt x="4279" y="253"/>
                </a:cubicBezTo>
                <a:cubicBezTo>
                  <a:pt x="4284" y="251"/>
                  <a:pt x="4290" y="249"/>
                  <a:pt x="4296" y="249"/>
                </a:cubicBezTo>
                <a:lnTo>
                  <a:pt x="4528" y="249"/>
                </a:lnTo>
                <a:cubicBezTo>
                  <a:pt x="4678" y="249"/>
                  <a:pt x="4799" y="371"/>
                  <a:pt x="4799" y="520"/>
                </a:cubicBezTo>
                <a:lnTo>
                  <a:pt x="4799" y="520"/>
                </a:lnTo>
                <a:close/>
                <a:moveTo>
                  <a:pt x="2183" y="2900"/>
                </a:moveTo>
                <a:lnTo>
                  <a:pt x="2183" y="2900"/>
                </a:lnTo>
                <a:cubicBezTo>
                  <a:pt x="2152" y="2891"/>
                  <a:pt x="1420" y="2683"/>
                  <a:pt x="551" y="2905"/>
                </a:cubicBezTo>
                <a:cubicBezTo>
                  <a:pt x="520" y="2913"/>
                  <a:pt x="502" y="2945"/>
                  <a:pt x="510" y="2976"/>
                </a:cubicBezTo>
                <a:cubicBezTo>
                  <a:pt x="516" y="3002"/>
                  <a:pt x="540" y="3019"/>
                  <a:pt x="565" y="3019"/>
                </a:cubicBezTo>
                <a:cubicBezTo>
                  <a:pt x="570" y="3019"/>
                  <a:pt x="575" y="3019"/>
                  <a:pt x="580" y="3017"/>
                </a:cubicBezTo>
                <a:cubicBezTo>
                  <a:pt x="1417" y="2803"/>
                  <a:pt x="2143" y="3009"/>
                  <a:pt x="2150" y="3011"/>
                </a:cubicBezTo>
                <a:cubicBezTo>
                  <a:pt x="2181" y="3020"/>
                  <a:pt x="2213" y="3003"/>
                  <a:pt x="2222" y="2972"/>
                </a:cubicBezTo>
                <a:cubicBezTo>
                  <a:pt x="2231" y="2941"/>
                  <a:pt x="2213" y="2909"/>
                  <a:pt x="2183" y="2900"/>
                </a:cubicBezTo>
                <a:lnTo>
                  <a:pt x="2183" y="2900"/>
                </a:lnTo>
                <a:close/>
                <a:moveTo>
                  <a:pt x="2183" y="2532"/>
                </a:moveTo>
                <a:lnTo>
                  <a:pt x="2183" y="2532"/>
                </a:lnTo>
                <a:cubicBezTo>
                  <a:pt x="2152" y="2523"/>
                  <a:pt x="1420" y="2314"/>
                  <a:pt x="551" y="2537"/>
                </a:cubicBezTo>
                <a:cubicBezTo>
                  <a:pt x="520" y="2545"/>
                  <a:pt x="502" y="2576"/>
                  <a:pt x="510" y="2607"/>
                </a:cubicBezTo>
                <a:cubicBezTo>
                  <a:pt x="516" y="2633"/>
                  <a:pt x="540" y="2650"/>
                  <a:pt x="565" y="2650"/>
                </a:cubicBezTo>
                <a:cubicBezTo>
                  <a:pt x="570" y="2650"/>
                  <a:pt x="575" y="2650"/>
                  <a:pt x="580" y="2649"/>
                </a:cubicBezTo>
                <a:cubicBezTo>
                  <a:pt x="1417" y="2434"/>
                  <a:pt x="2143" y="2640"/>
                  <a:pt x="2150" y="2643"/>
                </a:cubicBezTo>
                <a:cubicBezTo>
                  <a:pt x="2181" y="2652"/>
                  <a:pt x="2213" y="2634"/>
                  <a:pt x="2222" y="2603"/>
                </a:cubicBezTo>
                <a:cubicBezTo>
                  <a:pt x="2231" y="2573"/>
                  <a:pt x="2213" y="2540"/>
                  <a:pt x="2183" y="2532"/>
                </a:cubicBezTo>
                <a:lnTo>
                  <a:pt x="2183" y="2532"/>
                </a:lnTo>
                <a:close/>
                <a:moveTo>
                  <a:pt x="2183" y="2163"/>
                </a:moveTo>
                <a:lnTo>
                  <a:pt x="2183" y="2163"/>
                </a:lnTo>
                <a:cubicBezTo>
                  <a:pt x="2152" y="2154"/>
                  <a:pt x="1420" y="1945"/>
                  <a:pt x="551" y="2168"/>
                </a:cubicBezTo>
                <a:cubicBezTo>
                  <a:pt x="520" y="2176"/>
                  <a:pt x="502" y="2207"/>
                  <a:pt x="510" y="2238"/>
                </a:cubicBezTo>
                <a:cubicBezTo>
                  <a:pt x="516" y="2264"/>
                  <a:pt x="540" y="2282"/>
                  <a:pt x="565" y="2282"/>
                </a:cubicBezTo>
                <a:cubicBezTo>
                  <a:pt x="570" y="2282"/>
                  <a:pt x="575" y="2281"/>
                  <a:pt x="580" y="2280"/>
                </a:cubicBezTo>
                <a:cubicBezTo>
                  <a:pt x="1417" y="2065"/>
                  <a:pt x="2143" y="2272"/>
                  <a:pt x="2150" y="2274"/>
                </a:cubicBezTo>
                <a:cubicBezTo>
                  <a:pt x="2181" y="2283"/>
                  <a:pt x="2213" y="2265"/>
                  <a:pt x="2222" y="2235"/>
                </a:cubicBezTo>
                <a:cubicBezTo>
                  <a:pt x="2231" y="2204"/>
                  <a:pt x="2213" y="2172"/>
                  <a:pt x="2183" y="2163"/>
                </a:cubicBezTo>
                <a:lnTo>
                  <a:pt x="2183" y="2163"/>
                </a:lnTo>
                <a:close/>
                <a:moveTo>
                  <a:pt x="2183" y="1794"/>
                </a:moveTo>
                <a:lnTo>
                  <a:pt x="2183" y="1794"/>
                </a:lnTo>
                <a:cubicBezTo>
                  <a:pt x="2152" y="1785"/>
                  <a:pt x="1420" y="1577"/>
                  <a:pt x="551" y="1799"/>
                </a:cubicBezTo>
                <a:cubicBezTo>
                  <a:pt x="520" y="1807"/>
                  <a:pt x="502" y="1839"/>
                  <a:pt x="510" y="1870"/>
                </a:cubicBezTo>
                <a:cubicBezTo>
                  <a:pt x="516" y="1896"/>
                  <a:pt x="540" y="1913"/>
                  <a:pt x="565" y="1913"/>
                </a:cubicBezTo>
                <a:cubicBezTo>
                  <a:pt x="570" y="1913"/>
                  <a:pt x="575" y="1912"/>
                  <a:pt x="580" y="1911"/>
                </a:cubicBezTo>
                <a:cubicBezTo>
                  <a:pt x="1417" y="1697"/>
                  <a:pt x="2143" y="1903"/>
                  <a:pt x="2150" y="1905"/>
                </a:cubicBezTo>
                <a:cubicBezTo>
                  <a:pt x="2181" y="1914"/>
                  <a:pt x="2213" y="1896"/>
                  <a:pt x="2222" y="1866"/>
                </a:cubicBezTo>
                <a:cubicBezTo>
                  <a:pt x="2231" y="1835"/>
                  <a:pt x="2213" y="1803"/>
                  <a:pt x="2183" y="1794"/>
                </a:cubicBezTo>
                <a:lnTo>
                  <a:pt x="2183" y="1794"/>
                </a:lnTo>
                <a:close/>
                <a:moveTo>
                  <a:pt x="2183" y="1425"/>
                </a:moveTo>
                <a:lnTo>
                  <a:pt x="2183" y="1425"/>
                </a:lnTo>
                <a:cubicBezTo>
                  <a:pt x="2152" y="1416"/>
                  <a:pt x="1420" y="1208"/>
                  <a:pt x="551" y="1430"/>
                </a:cubicBezTo>
                <a:cubicBezTo>
                  <a:pt x="520" y="1438"/>
                  <a:pt x="502" y="1470"/>
                  <a:pt x="510" y="1501"/>
                </a:cubicBezTo>
                <a:cubicBezTo>
                  <a:pt x="516" y="1527"/>
                  <a:pt x="540" y="1544"/>
                  <a:pt x="565" y="1544"/>
                </a:cubicBezTo>
                <a:cubicBezTo>
                  <a:pt x="570" y="1544"/>
                  <a:pt x="575" y="1544"/>
                  <a:pt x="580" y="1543"/>
                </a:cubicBezTo>
                <a:cubicBezTo>
                  <a:pt x="1417" y="1328"/>
                  <a:pt x="2143" y="1534"/>
                  <a:pt x="2150" y="1536"/>
                </a:cubicBezTo>
                <a:cubicBezTo>
                  <a:pt x="2181" y="1545"/>
                  <a:pt x="2213" y="1528"/>
                  <a:pt x="2222" y="1497"/>
                </a:cubicBezTo>
                <a:cubicBezTo>
                  <a:pt x="2231" y="1466"/>
                  <a:pt x="2213" y="1434"/>
                  <a:pt x="2183" y="1425"/>
                </a:cubicBezTo>
                <a:lnTo>
                  <a:pt x="2183" y="1425"/>
                </a:lnTo>
                <a:close/>
                <a:moveTo>
                  <a:pt x="2183" y="1057"/>
                </a:moveTo>
                <a:lnTo>
                  <a:pt x="2183" y="1057"/>
                </a:lnTo>
                <a:cubicBezTo>
                  <a:pt x="2152" y="1048"/>
                  <a:pt x="1420" y="839"/>
                  <a:pt x="551" y="1062"/>
                </a:cubicBezTo>
                <a:cubicBezTo>
                  <a:pt x="520" y="1070"/>
                  <a:pt x="502" y="1101"/>
                  <a:pt x="510" y="1132"/>
                </a:cubicBezTo>
                <a:cubicBezTo>
                  <a:pt x="516" y="1158"/>
                  <a:pt x="540" y="1176"/>
                  <a:pt x="565" y="1176"/>
                </a:cubicBezTo>
                <a:cubicBezTo>
                  <a:pt x="570" y="1176"/>
                  <a:pt x="575" y="1175"/>
                  <a:pt x="580" y="1174"/>
                </a:cubicBezTo>
                <a:cubicBezTo>
                  <a:pt x="1417" y="959"/>
                  <a:pt x="2143" y="1165"/>
                  <a:pt x="2150" y="1168"/>
                </a:cubicBezTo>
                <a:cubicBezTo>
                  <a:pt x="2181" y="1177"/>
                  <a:pt x="2213" y="1159"/>
                  <a:pt x="2222" y="1128"/>
                </a:cubicBezTo>
                <a:cubicBezTo>
                  <a:pt x="2231" y="1098"/>
                  <a:pt x="2213" y="1066"/>
                  <a:pt x="2183" y="1057"/>
                </a:cubicBezTo>
                <a:lnTo>
                  <a:pt x="2183" y="1057"/>
                </a:lnTo>
                <a:close/>
                <a:moveTo>
                  <a:pt x="551" y="693"/>
                </a:moveTo>
                <a:lnTo>
                  <a:pt x="551" y="693"/>
                </a:lnTo>
                <a:cubicBezTo>
                  <a:pt x="520" y="701"/>
                  <a:pt x="502" y="732"/>
                  <a:pt x="510" y="763"/>
                </a:cubicBezTo>
                <a:cubicBezTo>
                  <a:pt x="516" y="790"/>
                  <a:pt x="540" y="807"/>
                  <a:pt x="565" y="807"/>
                </a:cubicBezTo>
                <a:cubicBezTo>
                  <a:pt x="570" y="807"/>
                  <a:pt x="575" y="806"/>
                  <a:pt x="580" y="805"/>
                </a:cubicBezTo>
                <a:cubicBezTo>
                  <a:pt x="1417" y="591"/>
                  <a:pt x="2143" y="797"/>
                  <a:pt x="2150" y="799"/>
                </a:cubicBezTo>
                <a:cubicBezTo>
                  <a:pt x="2181" y="808"/>
                  <a:pt x="2213" y="790"/>
                  <a:pt x="2222" y="760"/>
                </a:cubicBezTo>
                <a:cubicBezTo>
                  <a:pt x="2231" y="729"/>
                  <a:pt x="2213" y="697"/>
                  <a:pt x="2183" y="688"/>
                </a:cubicBezTo>
                <a:cubicBezTo>
                  <a:pt x="2152" y="679"/>
                  <a:pt x="1420" y="471"/>
                  <a:pt x="551" y="693"/>
                </a:cubicBezTo>
                <a:lnTo>
                  <a:pt x="551" y="693"/>
                </a:lnTo>
                <a:close/>
                <a:moveTo>
                  <a:pt x="4215" y="2900"/>
                </a:moveTo>
                <a:lnTo>
                  <a:pt x="4215" y="2900"/>
                </a:lnTo>
                <a:cubicBezTo>
                  <a:pt x="4184" y="2891"/>
                  <a:pt x="3452" y="2683"/>
                  <a:pt x="2583" y="2905"/>
                </a:cubicBezTo>
                <a:cubicBezTo>
                  <a:pt x="2552" y="2913"/>
                  <a:pt x="2533" y="2945"/>
                  <a:pt x="2541" y="2976"/>
                </a:cubicBezTo>
                <a:cubicBezTo>
                  <a:pt x="2548" y="3002"/>
                  <a:pt x="2572" y="3019"/>
                  <a:pt x="2597" y="3019"/>
                </a:cubicBezTo>
                <a:cubicBezTo>
                  <a:pt x="2602" y="3019"/>
                  <a:pt x="2607" y="3019"/>
                  <a:pt x="2612" y="3017"/>
                </a:cubicBezTo>
                <a:cubicBezTo>
                  <a:pt x="3449" y="2803"/>
                  <a:pt x="4175" y="3009"/>
                  <a:pt x="4182" y="3011"/>
                </a:cubicBezTo>
                <a:cubicBezTo>
                  <a:pt x="4213" y="3020"/>
                  <a:pt x="4245" y="3003"/>
                  <a:pt x="4254" y="2972"/>
                </a:cubicBezTo>
                <a:cubicBezTo>
                  <a:pt x="4263" y="2941"/>
                  <a:pt x="4245" y="2909"/>
                  <a:pt x="4215" y="2900"/>
                </a:cubicBezTo>
                <a:lnTo>
                  <a:pt x="4215" y="2900"/>
                </a:lnTo>
                <a:close/>
                <a:moveTo>
                  <a:pt x="4215" y="2532"/>
                </a:moveTo>
                <a:lnTo>
                  <a:pt x="4215" y="2532"/>
                </a:lnTo>
                <a:cubicBezTo>
                  <a:pt x="4184" y="2523"/>
                  <a:pt x="3452" y="2314"/>
                  <a:pt x="2583" y="2537"/>
                </a:cubicBezTo>
                <a:cubicBezTo>
                  <a:pt x="2552" y="2545"/>
                  <a:pt x="2533" y="2576"/>
                  <a:pt x="2541" y="2607"/>
                </a:cubicBezTo>
                <a:cubicBezTo>
                  <a:pt x="2548" y="2633"/>
                  <a:pt x="2572" y="2650"/>
                  <a:pt x="2597" y="2650"/>
                </a:cubicBezTo>
                <a:cubicBezTo>
                  <a:pt x="2602" y="2650"/>
                  <a:pt x="2607" y="2650"/>
                  <a:pt x="2612" y="2649"/>
                </a:cubicBezTo>
                <a:cubicBezTo>
                  <a:pt x="3449" y="2434"/>
                  <a:pt x="4175" y="2640"/>
                  <a:pt x="4182" y="2643"/>
                </a:cubicBezTo>
                <a:cubicBezTo>
                  <a:pt x="4213" y="2652"/>
                  <a:pt x="4245" y="2634"/>
                  <a:pt x="4254" y="2603"/>
                </a:cubicBezTo>
                <a:cubicBezTo>
                  <a:pt x="4263" y="2573"/>
                  <a:pt x="4245" y="2540"/>
                  <a:pt x="4215" y="2532"/>
                </a:cubicBezTo>
                <a:lnTo>
                  <a:pt x="4215" y="2532"/>
                </a:lnTo>
                <a:close/>
                <a:moveTo>
                  <a:pt x="4215" y="2163"/>
                </a:moveTo>
                <a:lnTo>
                  <a:pt x="4215" y="2163"/>
                </a:lnTo>
                <a:cubicBezTo>
                  <a:pt x="4184" y="2154"/>
                  <a:pt x="3452" y="1945"/>
                  <a:pt x="2583" y="2168"/>
                </a:cubicBezTo>
                <a:cubicBezTo>
                  <a:pt x="2552" y="2176"/>
                  <a:pt x="2533" y="2207"/>
                  <a:pt x="2541" y="2238"/>
                </a:cubicBezTo>
                <a:cubicBezTo>
                  <a:pt x="2548" y="2264"/>
                  <a:pt x="2572" y="2282"/>
                  <a:pt x="2597" y="2282"/>
                </a:cubicBezTo>
                <a:cubicBezTo>
                  <a:pt x="2602" y="2282"/>
                  <a:pt x="2607" y="2281"/>
                  <a:pt x="2612" y="2280"/>
                </a:cubicBezTo>
                <a:cubicBezTo>
                  <a:pt x="3449" y="2065"/>
                  <a:pt x="4175" y="2272"/>
                  <a:pt x="4182" y="2274"/>
                </a:cubicBezTo>
                <a:cubicBezTo>
                  <a:pt x="4213" y="2283"/>
                  <a:pt x="4245" y="2265"/>
                  <a:pt x="4254" y="2235"/>
                </a:cubicBezTo>
                <a:cubicBezTo>
                  <a:pt x="4263" y="2204"/>
                  <a:pt x="4245" y="2172"/>
                  <a:pt x="4215" y="2163"/>
                </a:cubicBezTo>
                <a:lnTo>
                  <a:pt x="4215" y="2163"/>
                </a:lnTo>
                <a:close/>
                <a:moveTo>
                  <a:pt x="4215" y="1794"/>
                </a:moveTo>
                <a:lnTo>
                  <a:pt x="4215" y="1794"/>
                </a:lnTo>
                <a:cubicBezTo>
                  <a:pt x="4184" y="1785"/>
                  <a:pt x="3452" y="1577"/>
                  <a:pt x="2583" y="1799"/>
                </a:cubicBezTo>
                <a:cubicBezTo>
                  <a:pt x="2552" y="1807"/>
                  <a:pt x="2533" y="1839"/>
                  <a:pt x="2541" y="1870"/>
                </a:cubicBezTo>
                <a:cubicBezTo>
                  <a:pt x="2548" y="1896"/>
                  <a:pt x="2572" y="1913"/>
                  <a:pt x="2597" y="1913"/>
                </a:cubicBezTo>
                <a:cubicBezTo>
                  <a:pt x="2602" y="1913"/>
                  <a:pt x="2607" y="1912"/>
                  <a:pt x="2612" y="1911"/>
                </a:cubicBezTo>
                <a:cubicBezTo>
                  <a:pt x="3449" y="1697"/>
                  <a:pt x="4175" y="1903"/>
                  <a:pt x="4182" y="1905"/>
                </a:cubicBezTo>
                <a:cubicBezTo>
                  <a:pt x="4213" y="1914"/>
                  <a:pt x="4245" y="1896"/>
                  <a:pt x="4254" y="1866"/>
                </a:cubicBezTo>
                <a:cubicBezTo>
                  <a:pt x="4263" y="1835"/>
                  <a:pt x="4245" y="1803"/>
                  <a:pt x="4215" y="1794"/>
                </a:cubicBezTo>
                <a:lnTo>
                  <a:pt x="4215" y="1794"/>
                </a:lnTo>
                <a:close/>
                <a:moveTo>
                  <a:pt x="4215" y="1425"/>
                </a:moveTo>
                <a:lnTo>
                  <a:pt x="4215" y="1425"/>
                </a:lnTo>
                <a:cubicBezTo>
                  <a:pt x="4184" y="1416"/>
                  <a:pt x="3452" y="1208"/>
                  <a:pt x="2583" y="1430"/>
                </a:cubicBezTo>
                <a:cubicBezTo>
                  <a:pt x="2552" y="1438"/>
                  <a:pt x="2533" y="1470"/>
                  <a:pt x="2541" y="1501"/>
                </a:cubicBezTo>
                <a:cubicBezTo>
                  <a:pt x="2548" y="1527"/>
                  <a:pt x="2572" y="1544"/>
                  <a:pt x="2597" y="1544"/>
                </a:cubicBezTo>
                <a:cubicBezTo>
                  <a:pt x="2602" y="1544"/>
                  <a:pt x="2607" y="1544"/>
                  <a:pt x="2612" y="1543"/>
                </a:cubicBezTo>
                <a:cubicBezTo>
                  <a:pt x="3449" y="1328"/>
                  <a:pt x="4175" y="1534"/>
                  <a:pt x="4182" y="1536"/>
                </a:cubicBezTo>
                <a:cubicBezTo>
                  <a:pt x="4213" y="1545"/>
                  <a:pt x="4245" y="1528"/>
                  <a:pt x="4254" y="1497"/>
                </a:cubicBezTo>
                <a:cubicBezTo>
                  <a:pt x="4263" y="1466"/>
                  <a:pt x="4245" y="1434"/>
                  <a:pt x="4215" y="1425"/>
                </a:cubicBezTo>
                <a:lnTo>
                  <a:pt x="4215" y="1425"/>
                </a:lnTo>
                <a:close/>
                <a:moveTo>
                  <a:pt x="4215" y="1057"/>
                </a:moveTo>
                <a:lnTo>
                  <a:pt x="4215" y="1057"/>
                </a:lnTo>
                <a:cubicBezTo>
                  <a:pt x="4184" y="1048"/>
                  <a:pt x="3452" y="839"/>
                  <a:pt x="2583" y="1062"/>
                </a:cubicBezTo>
                <a:cubicBezTo>
                  <a:pt x="2552" y="1070"/>
                  <a:pt x="2533" y="1101"/>
                  <a:pt x="2541" y="1132"/>
                </a:cubicBezTo>
                <a:cubicBezTo>
                  <a:pt x="2548" y="1158"/>
                  <a:pt x="2572" y="1176"/>
                  <a:pt x="2597" y="1176"/>
                </a:cubicBezTo>
                <a:cubicBezTo>
                  <a:pt x="2602" y="1176"/>
                  <a:pt x="2607" y="1175"/>
                  <a:pt x="2612" y="1174"/>
                </a:cubicBezTo>
                <a:cubicBezTo>
                  <a:pt x="3449" y="959"/>
                  <a:pt x="4175" y="1165"/>
                  <a:pt x="4182" y="1168"/>
                </a:cubicBezTo>
                <a:cubicBezTo>
                  <a:pt x="4213" y="1177"/>
                  <a:pt x="4245" y="1159"/>
                  <a:pt x="4254" y="1128"/>
                </a:cubicBezTo>
                <a:cubicBezTo>
                  <a:pt x="4263" y="1098"/>
                  <a:pt x="4245" y="1066"/>
                  <a:pt x="4215" y="1057"/>
                </a:cubicBezTo>
                <a:lnTo>
                  <a:pt x="4215" y="1057"/>
                </a:lnTo>
                <a:close/>
                <a:moveTo>
                  <a:pt x="4254" y="760"/>
                </a:moveTo>
                <a:lnTo>
                  <a:pt x="4254" y="760"/>
                </a:lnTo>
                <a:cubicBezTo>
                  <a:pt x="4245" y="790"/>
                  <a:pt x="4213" y="808"/>
                  <a:pt x="4182" y="799"/>
                </a:cubicBezTo>
                <a:cubicBezTo>
                  <a:pt x="4175" y="797"/>
                  <a:pt x="3449" y="591"/>
                  <a:pt x="2612" y="805"/>
                </a:cubicBezTo>
                <a:cubicBezTo>
                  <a:pt x="2607" y="806"/>
                  <a:pt x="2602" y="807"/>
                  <a:pt x="2597" y="807"/>
                </a:cubicBezTo>
                <a:cubicBezTo>
                  <a:pt x="2572" y="807"/>
                  <a:pt x="2548" y="790"/>
                  <a:pt x="2541" y="763"/>
                </a:cubicBezTo>
                <a:cubicBezTo>
                  <a:pt x="2533" y="732"/>
                  <a:pt x="2552" y="701"/>
                  <a:pt x="2583" y="693"/>
                </a:cubicBezTo>
                <a:cubicBezTo>
                  <a:pt x="3452" y="471"/>
                  <a:pt x="4184" y="679"/>
                  <a:pt x="4215" y="688"/>
                </a:cubicBezTo>
                <a:cubicBezTo>
                  <a:pt x="4245" y="697"/>
                  <a:pt x="4263" y="729"/>
                  <a:pt x="4254" y="76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95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1FB17A-5BE3-4665-927D-20CA6E4A6B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ed Data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F18B4C-D729-4EEC-AD04-5D2D99FD80B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Structured data </a:t>
            </a:r>
            <a:r>
              <a:rPr lang="en-US" dirty="0"/>
              <a:t>occur as single values or levels.</a:t>
            </a:r>
          </a:p>
          <a:p>
            <a:r>
              <a:rPr lang="en-US" dirty="0"/>
              <a:t>Numeric values such as measurements, dates, or times.</a:t>
            </a:r>
          </a:p>
          <a:p>
            <a:pPr lvl="1"/>
            <a:r>
              <a:rPr lang="en-US" dirty="0"/>
              <a:t>3.14 grams, 17.76 liters</a:t>
            </a:r>
          </a:p>
          <a:p>
            <a:pPr lvl="1"/>
            <a:r>
              <a:rPr lang="en-US" dirty="0"/>
              <a:t>12May1820, 13Aug1910</a:t>
            </a:r>
          </a:p>
          <a:p>
            <a:r>
              <a:rPr lang="en-US" dirty="0"/>
              <a:t>Character strings represent values such as labels or levels to indicate groups or categories.</a:t>
            </a:r>
          </a:p>
          <a:p>
            <a:pPr lvl="1"/>
            <a:r>
              <a:rPr lang="en-US" dirty="0"/>
              <a:t>Poor, Acceptable, Average, Good, Very Good, Excellent</a:t>
            </a:r>
          </a:p>
          <a:p>
            <a:pPr lvl="1"/>
            <a:r>
              <a:rPr lang="en-US" dirty="0"/>
              <a:t>First Name, Last Name, Street, City, State, Country</a:t>
            </a:r>
          </a:p>
          <a:p>
            <a:r>
              <a:rPr lang="en-US" dirty="0"/>
              <a:t>Data such as these </a:t>
            </a:r>
            <a:r>
              <a:rPr lang="en-US" dirty="0">
                <a:solidFill>
                  <a:srgbClr val="000000"/>
                </a:solidFill>
              </a:rPr>
              <a:t>can</a:t>
            </a:r>
            <a:r>
              <a:rPr lang="en-US" dirty="0"/>
              <a:t> be stored in myriad file formats or database tables.</a:t>
            </a:r>
          </a:p>
          <a:p>
            <a:pPr lvl="1"/>
            <a:r>
              <a:rPr lang="en-US" dirty="0"/>
              <a:t>Reading and writing such tables or files might require translation.</a:t>
            </a:r>
          </a:p>
        </p:txBody>
      </p:sp>
    </p:spTree>
    <p:extLst>
      <p:ext uri="{BB962C8B-B14F-4D97-AF65-F5344CB8AC3E}">
        <p14:creationId xmlns:p14="http://schemas.microsoft.com/office/powerpoint/2010/main" val="191935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510764-CB59-44B0-AE47-4148156A96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ocum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FC0650-613B-4922-A957-A41F510DE6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data value is called a </a:t>
            </a:r>
            <a:r>
              <a:rPr lang="en-US" i="1" dirty="0"/>
              <a:t>document </a:t>
            </a:r>
            <a:r>
              <a:rPr lang="en-US" dirty="0"/>
              <a:t>regardless of the </a:t>
            </a:r>
            <a:r>
              <a:rPr lang="en-US" dirty="0">
                <a:solidFill>
                  <a:srgbClr val="000000"/>
                </a:solidFill>
              </a:rPr>
              <a:t>type of</a:t>
            </a:r>
            <a:r>
              <a:rPr lang="en-US" dirty="0"/>
              <a:t> text or its source.</a:t>
            </a:r>
          </a:p>
          <a:p>
            <a:r>
              <a:rPr lang="en-US" dirty="0"/>
              <a:t>The value is one character string.</a:t>
            </a:r>
          </a:p>
          <a:p>
            <a:r>
              <a:rPr lang="en-US" dirty="0"/>
              <a:t>The value might be a single sentence, email message, or entire book.</a:t>
            </a:r>
          </a:p>
        </p:txBody>
      </p:sp>
      <p:sp>
        <p:nvSpPr>
          <p:cNvPr id="5" name="Freeform 9">
            <a:extLst>
              <a:ext uri="{FF2B5EF4-FFF2-40B4-BE49-F238E27FC236}">
                <a16:creationId xmlns:a16="http://schemas.microsoft.com/office/drawing/2014/main" id="{980B95EC-3C5E-4D8D-B505-945174062344}"/>
              </a:ext>
            </a:extLst>
          </p:cNvPr>
          <p:cNvSpPr>
            <a:spLocks noChangeAspect="1" noEditPoints="1"/>
          </p:cNvSpPr>
          <p:nvPr/>
        </p:nvSpPr>
        <p:spPr bwMode="auto">
          <a:xfrm>
            <a:off x="7142861" y="3069834"/>
            <a:ext cx="1374775" cy="1374775"/>
          </a:xfrm>
          <a:custGeom>
            <a:avLst/>
            <a:gdLst>
              <a:gd name="T0" fmla="*/ 4329 w 4799"/>
              <a:gd name="T1" fmla="*/ 4240 h 4799"/>
              <a:gd name="T2" fmla="*/ 600 w 4799"/>
              <a:gd name="T3" fmla="*/ 4307 h 4799"/>
              <a:gd name="T4" fmla="*/ 600 w 4799"/>
              <a:gd name="T5" fmla="*/ 4173 h 4799"/>
              <a:gd name="T6" fmla="*/ 4329 w 4799"/>
              <a:gd name="T7" fmla="*/ 4240 h 4799"/>
              <a:gd name="T8" fmla="*/ 4329 w 4799"/>
              <a:gd name="T9" fmla="*/ 3740 h 4799"/>
              <a:gd name="T10" fmla="*/ 4262 w 4799"/>
              <a:gd name="T11" fmla="*/ 3807 h 4799"/>
              <a:gd name="T12" fmla="*/ 533 w 4799"/>
              <a:gd name="T13" fmla="*/ 3740 h 4799"/>
              <a:gd name="T14" fmla="*/ 4262 w 4799"/>
              <a:gd name="T15" fmla="*/ 3673 h 4799"/>
              <a:gd name="T16" fmla="*/ 4329 w 4799"/>
              <a:gd name="T17" fmla="*/ 3740 h 4799"/>
              <a:gd name="T18" fmla="*/ 4329 w 4799"/>
              <a:gd name="T19" fmla="*/ 3241 h 4799"/>
              <a:gd name="T20" fmla="*/ 600 w 4799"/>
              <a:gd name="T21" fmla="*/ 3308 h 4799"/>
              <a:gd name="T22" fmla="*/ 600 w 4799"/>
              <a:gd name="T23" fmla="*/ 3174 h 4799"/>
              <a:gd name="T24" fmla="*/ 4329 w 4799"/>
              <a:gd name="T25" fmla="*/ 3241 h 4799"/>
              <a:gd name="T26" fmla="*/ 4329 w 4799"/>
              <a:gd name="T27" fmla="*/ 2742 h 4799"/>
              <a:gd name="T28" fmla="*/ 4262 w 4799"/>
              <a:gd name="T29" fmla="*/ 2809 h 4799"/>
              <a:gd name="T30" fmla="*/ 2587 w 4799"/>
              <a:gd name="T31" fmla="*/ 2742 h 4799"/>
              <a:gd name="T32" fmla="*/ 4262 w 4799"/>
              <a:gd name="T33" fmla="*/ 2675 h 4799"/>
              <a:gd name="T34" fmla="*/ 4329 w 4799"/>
              <a:gd name="T35" fmla="*/ 2742 h 4799"/>
              <a:gd name="T36" fmla="*/ 4329 w 4799"/>
              <a:gd name="T37" fmla="*/ 2243 h 4799"/>
              <a:gd name="T38" fmla="*/ 2654 w 4799"/>
              <a:gd name="T39" fmla="*/ 2310 h 4799"/>
              <a:gd name="T40" fmla="*/ 2654 w 4799"/>
              <a:gd name="T41" fmla="*/ 2176 h 4799"/>
              <a:gd name="T42" fmla="*/ 4329 w 4799"/>
              <a:gd name="T43" fmla="*/ 2243 h 4799"/>
              <a:gd name="T44" fmla="*/ 4329 w 4799"/>
              <a:gd name="T45" fmla="*/ 1744 h 4799"/>
              <a:gd name="T46" fmla="*/ 4262 w 4799"/>
              <a:gd name="T47" fmla="*/ 1811 h 4799"/>
              <a:gd name="T48" fmla="*/ 2587 w 4799"/>
              <a:gd name="T49" fmla="*/ 1744 h 4799"/>
              <a:gd name="T50" fmla="*/ 4262 w 4799"/>
              <a:gd name="T51" fmla="*/ 1677 h 4799"/>
              <a:gd name="T52" fmla="*/ 4329 w 4799"/>
              <a:gd name="T53" fmla="*/ 1744 h 4799"/>
              <a:gd name="T54" fmla="*/ 4329 w 4799"/>
              <a:gd name="T55" fmla="*/ 1244 h 4799"/>
              <a:gd name="T56" fmla="*/ 2654 w 4799"/>
              <a:gd name="T57" fmla="*/ 1311 h 4799"/>
              <a:gd name="T58" fmla="*/ 2654 w 4799"/>
              <a:gd name="T59" fmla="*/ 1177 h 4799"/>
              <a:gd name="T60" fmla="*/ 4329 w 4799"/>
              <a:gd name="T61" fmla="*/ 1244 h 4799"/>
              <a:gd name="T62" fmla="*/ 4329 w 4799"/>
              <a:gd name="T63" fmla="*/ 745 h 4799"/>
              <a:gd name="T64" fmla="*/ 4262 w 4799"/>
              <a:gd name="T65" fmla="*/ 812 h 4799"/>
              <a:gd name="T66" fmla="*/ 2587 w 4799"/>
              <a:gd name="T67" fmla="*/ 745 h 4799"/>
              <a:gd name="T68" fmla="*/ 4262 w 4799"/>
              <a:gd name="T69" fmla="*/ 678 h 4799"/>
              <a:gd name="T70" fmla="*/ 4329 w 4799"/>
              <a:gd name="T71" fmla="*/ 745 h 4799"/>
              <a:gd name="T72" fmla="*/ 1278 w 4799"/>
              <a:gd name="T73" fmla="*/ 839 h 4799"/>
              <a:gd name="T74" fmla="*/ 582 w 4799"/>
              <a:gd name="T75" fmla="*/ 651 h 4799"/>
              <a:gd name="T76" fmla="*/ 2185 w 4799"/>
              <a:gd name="T77" fmla="*/ 839 h 4799"/>
              <a:gd name="T78" fmla="*/ 1489 w 4799"/>
              <a:gd name="T79" fmla="*/ 2730 h 4799"/>
              <a:gd name="T80" fmla="*/ 1278 w 4799"/>
              <a:gd name="T81" fmla="*/ 839 h 4799"/>
              <a:gd name="T82" fmla="*/ 4665 w 4799"/>
              <a:gd name="T83" fmla="*/ 4458 h 4799"/>
              <a:gd name="T84" fmla="*/ 4459 w 4799"/>
              <a:gd name="T85" fmla="*/ 4664 h 4799"/>
              <a:gd name="T86" fmla="*/ 134 w 4799"/>
              <a:gd name="T87" fmla="*/ 4458 h 4799"/>
              <a:gd name="T88" fmla="*/ 340 w 4799"/>
              <a:gd name="T89" fmla="*/ 133 h 4799"/>
              <a:gd name="T90" fmla="*/ 4665 w 4799"/>
              <a:gd name="T91" fmla="*/ 339 h 4799"/>
              <a:gd name="T92" fmla="*/ 4665 w 4799"/>
              <a:gd name="T93" fmla="*/ 4458 h 4799"/>
              <a:gd name="T94" fmla="*/ 4459 w 4799"/>
              <a:gd name="T95" fmla="*/ 0 h 4799"/>
              <a:gd name="T96" fmla="*/ 0 w 4799"/>
              <a:gd name="T97" fmla="*/ 339 h 4799"/>
              <a:gd name="T98" fmla="*/ 340 w 4799"/>
              <a:gd name="T99" fmla="*/ 4799 h 4799"/>
              <a:gd name="T100" fmla="*/ 4799 w 4799"/>
              <a:gd name="T101" fmla="*/ 4458 h 4799"/>
              <a:gd name="T102" fmla="*/ 4459 w 4799"/>
              <a:gd name="T103" fmla="*/ 0 h 47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</a:cxnLst>
            <a:rect l="0" t="0" r="r" b="b"/>
            <a:pathLst>
              <a:path w="4799" h="4799">
                <a:moveTo>
                  <a:pt x="4329" y="4240"/>
                </a:moveTo>
                <a:lnTo>
                  <a:pt x="4329" y="4240"/>
                </a:lnTo>
                <a:cubicBezTo>
                  <a:pt x="4329" y="4277"/>
                  <a:pt x="4299" y="4307"/>
                  <a:pt x="4262" y="4307"/>
                </a:cubicBezTo>
                <a:lnTo>
                  <a:pt x="600" y="4307"/>
                </a:lnTo>
                <a:cubicBezTo>
                  <a:pt x="563" y="4307"/>
                  <a:pt x="533" y="4277"/>
                  <a:pt x="533" y="4240"/>
                </a:cubicBezTo>
                <a:cubicBezTo>
                  <a:pt x="533" y="4203"/>
                  <a:pt x="563" y="4173"/>
                  <a:pt x="600" y="4173"/>
                </a:cubicBezTo>
                <a:lnTo>
                  <a:pt x="4262" y="4173"/>
                </a:lnTo>
                <a:cubicBezTo>
                  <a:pt x="4299" y="4173"/>
                  <a:pt x="4329" y="4203"/>
                  <a:pt x="4329" y="4240"/>
                </a:cubicBezTo>
                <a:lnTo>
                  <a:pt x="4329" y="4240"/>
                </a:lnTo>
                <a:close/>
                <a:moveTo>
                  <a:pt x="4329" y="3740"/>
                </a:moveTo>
                <a:lnTo>
                  <a:pt x="4329" y="3740"/>
                </a:lnTo>
                <a:cubicBezTo>
                  <a:pt x="4329" y="3778"/>
                  <a:pt x="4299" y="3807"/>
                  <a:pt x="4262" y="3807"/>
                </a:cubicBezTo>
                <a:lnTo>
                  <a:pt x="600" y="3807"/>
                </a:lnTo>
                <a:cubicBezTo>
                  <a:pt x="563" y="3807"/>
                  <a:pt x="533" y="3778"/>
                  <a:pt x="533" y="3740"/>
                </a:cubicBezTo>
                <a:cubicBezTo>
                  <a:pt x="533" y="3703"/>
                  <a:pt x="563" y="3673"/>
                  <a:pt x="600" y="3673"/>
                </a:cubicBezTo>
                <a:lnTo>
                  <a:pt x="4262" y="3673"/>
                </a:lnTo>
                <a:cubicBezTo>
                  <a:pt x="4299" y="3673"/>
                  <a:pt x="4329" y="3703"/>
                  <a:pt x="4329" y="3740"/>
                </a:cubicBezTo>
                <a:lnTo>
                  <a:pt x="4329" y="3740"/>
                </a:lnTo>
                <a:close/>
                <a:moveTo>
                  <a:pt x="4329" y="3241"/>
                </a:moveTo>
                <a:lnTo>
                  <a:pt x="4329" y="3241"/>
                </a:lnTo>
                <a:cubicBezTo>
                  <a:pt x="4329" y="3278"/>
                  <a:pt x="4299" y="3308"/>
                  <a:pt x="4262" y="3308"/>
                </a:cubicBezTo>
                <a:lnTo>
                  <a:pt x="600" y="3308"/>
                </a:lnTo>
                <a:cubicBezTo>
                  <a:pt x="563" y="3308"/>
                  <a:pt x="533" y="3278"/>
                  <a:pt x="533" y="3241"/>
                </a:cubicBezTo>
                <a:cubicBezTo>
                  <a:pt x="533" y="3204"/>
                  <a:pt x="563" y="3174"/>
                  <a:pt x="600" y="3174"/>
                </a:cubicBezTo>
                <a:lnTo>
                  <a:pt x="4262" y="3174"/>
                </a:lnTo>
                <a:cubicBezTo>
                  <a:pt x="4299" y="3174"/>
                  <a:pt x="4329" y="3204"/>
                  <a:pt x="4329" y="3241"/>
                </a:cubicBezTo>
                <a:lnTo>
                  <a:pt x="4329" y="3241"/>
                </a:lnTo>
                <a:close/>
                <a:moveTo>
                  <a:pt x="4329" y="2742"/>
                </a:moveTo>
                <a:lnTo>
                  <a:pt x="4329" y="2742"/>
                </a:lnTo>
                <a:cubicBezTo>
                  <a:pt x="4329" y="2779"/>
                  <a:pt x="4299" y="2809"/>
                  <a:pt x="4262" y="2809"/>
                </a:cubicBezTo>
                <a:lnTo>
                  <a:pt x="2654" y="2809"/>
                </a:lnTo>
                <a:cubicBezTo>
                  <a:pt x="2617" y="2809"/>
                  <a:pt x="2587" y="2779"/>
                  <a:pt x="2587" y="2742"/>
                </a:cubicBezTo>
                <a:cubicBezTo>
                  <a:pt x="2587" y="2705"/>
                  <a:pt x="2617" y="2675"/>
                  <a:pt x="2654" y="2675"/>
                </a:cubicBezTo>
                <a:lnTo>
                  <a:pt x="4262" y="2675"/>
                </a:lnTo>
                <a:cubicBezTo>
                  <a:pt x="4299" y="2675"/>
                  <a:pt x="4329" y="2705"/>
                  <a:pt x="4329" y="2742"/>
                </a:cubicBezTo>
                <a:lnTo>
                  <a:pt x="4329" y="2742"/>
                </a:lnTo>
                <a:close/>
                <a:moveTo>
                  <a:pt x="4329" y="2243"/>
                </a:moveTo>
                <a:lnTo>
                  <a:pt x="4329" y="2243"/>
                </a:lnTo>
                <a:cubicBezTo>
                  <a:pt x="4329" y="2280"/>
                  <a:pt x="4299" y="2310"/>
                  <a:pt x="4262" y="2310"/>
                </a:cubicBezTo>
                <a:lnTo>
                  <a:pt x="2654" y="2310"/>
                </a:lnTo>
                <a:cubicBezTo>
                  <a:pt x="2617" y="2310"/>
                  <a:pt x="2587" y="2280"/>
                  <a:pt x="2587" y="2243"/>
                </a:cubicBezTo>
                <a:cubicBezTo>
                  <a:pt x="2587" y="2206"/>
                  <a:pt x="2617" y="2176"/>
                  <a:pt x="2654" y="2176"/>
                </a:cubicBezTo>
                <a:lnTo>
                  <a:pt x="4262" y="2176"/>
                </a:lnTo>
                <a:cubicBezTo>
                  <a:pt x="4299" y="2176"/>
                  <a:pt x="4329" y="2206"/>
                  <a:pt x="4329" y="2243"/>
                </a:cubicBezTo>
                <a:lnTo>
                  <a:pt x="4329" y="2243"/>
                </a:lnTo>
                <a:close/>
                <a:moveTo>
                  <a:pt x="4329" y="1744"/>
                </a:moveTo>
                <a:lnTo>
                  <a:pt x="4329" y="1744"/>
                </a:lnTo>
                <a:cubicBezTo>
                  <a:pt x="4329" y="1781"/>
                  <a:pt x="4299" y="1811"/>
                  <a:pt x="4262" y="1811"/>
                </a:cubicBezTo>
                <a:lnTo>
                  <a:pt x="2654" y="1811"/>
                </a:lnTo>
                <a:cubicBezTo>
                  <a:pt x="2617" y="1811"/>
                  <a:pt x="2587" y="1781"/>
                  <a:pt x="2587" y="1744"/>
                </a:cubicBezTo>
                <a:cubicBezTo>
                  <a:pt x="2587" y="1707"/>
                  <a:pt x="2617" y="1677"/>
                  <a:pt x="2654" y="1677"/>
                </a:cubicBezTo>
                <a:lnTo>
                  <a:pt x="4262" y="1677"/>
                </a:lnTo>
                <a:cubicBezTo>
                  <a:pt x="4299" y="1677"/>
                  <a:pt x="4329" y="1707"/>
                  <a:pt x="4329" y="1744"/>
                </a:cubicBezTo>
                <a:lnTo>
                  <a:pt x="4329" y="1744"/>
                </a:lnTo>
                <a:close/>
                <a:moveTo>
                  <a:pt x="4329" y="1244"/>
                </a:moveTo>
                <a:lnTo>
                  <a:pt x="4329" y="1244"/>
                </a:lnTo>
                <a:cubicBezTo>
                  <a:pt x="4329" y="1281"/>
                  <a:pt x="4299" y="1311"/>
                  <a:pt x="4262" y="1311"/>
                </a:cubicBezTo>
                <a:lnTo>
                  <a:pt x="2654" y="1311"/>
                </a:lnTo>
                <a:cubicBezTo>
                  <a:pt x="2617" y="1311"/>
                  <a:pt x="2587" y="1281"/>
                  <a:pt x="2587" y="1244"/>
                </a:cubicBezTo>
                <a:cubicBezTo>
                  <a:pt x="2587" y="1207"/>
                  <a:pt x="2617" y="1177"/>
                  <a:pt x="2654" y="1177"/>
                </a:cubicBezTo>
                <a:lnTo>
                  <a:pt x="4262" y="1177"/>
                </a:lnTo>
                <a:cubicBezTo>
                  <a:pt x="4299" y="1177"/>
                  <a:pt x="4329" y="1207"/>
                  <a:pt x="4329" y="1244"/>
                </a:cubicBezTo>
                <a:lnTo>
                  <a:pt x="4329" y="1244"/>
                </a:lnTo>
                <a:close/>
                <a:moveTo>
                  <a:pt x="4329" y="745"/>
                </a:moveTo>
                <a:lnTo>
                  <a:pt x="4329" y="745"/>
                </a:lnTo>
                <a:cubicBezTo>
                  <a:pt x="4329" y="782"/>
                  <a:pt x="4299" y="812"/>
                  <a:pt x="4262" y="812"/>
                </a:cubicBezTo>
                <a:lnTo>
                  <a:pt x="2654" y="812"/>
                </a:lnTo>
                <a:cubicBezTo>
                  <a:pt x="2617" y="812"/>
                  <a:pt x="2587" y="782"/>
                  <a:pt x="2587" y="745"/>
                </a:cubicBezTo>
                <a:cubicBezTo>
                  <a:pt x="2587" y="708"/>
                  <a:pt x="2617" y="678"/>
                  <a:pt x="2654" y="678"/>
                </a:cubicBezTo>
                <a:lnTo>
                  <a:pt x="4262" y="678"/>
                </a:lnTo>
                <a:cubicBezTo>
                  <a:pt x="4299" y="678"/>
                  <a:pt x="4329" y="708"/>
                  <a:pt x="4329" y="745"/>
                </a:cubicBezTo>
                <a:lnTo>
                  <a:pt x="4329" y="745"/>
                </a:lnTo>
                <a:close/>
                <a:moveTo>
                  <a:pt x="1278" y="839"/>
                </a:moveTo>
                <a:lnTo>
                  <a:pt x="1278" y="839"/>
                </a:lnTo>
                <a:lnTo>
                  <a:pt x="582" y="839"/>
                </a:lnTo>
                <a:lnTo>
                  <a:pt x="582" y="651"/>
                </a:lnTo>
                <a:lnTo>
                  <a:pt x="2185" y="651"/>
                </a:lnTo>
                <a:lnTo>
                  <a:pt x="2185" y="839"/>
                </a:lnTo>
                <a:lnTo>
                  <a:pt x="1489" y="839"/>
                </a:lnTo>
                <a:lnTo>
                  <a:pt x="1489" y="2730"/>
                </a:lnTo>
                <a:lnTo>
                  <a:pt x="1278" y="2730"/>
                </a:lnTo>
                <a:lnTo>
                  <a:pt x="1278" y="839"/>
                </a:lnTo>
                <a:lnTo>
                  <a:pt x="1278" y="839"/>
                </a:lnTo>
                <a:close/>
                <a:moveTo>
                  <a:pt x="4665" y="4458"/>
                </a:moveTo>
                <a:lnTo>
                  <a:pt x="4665" y="4458"/>
                </a:lnTo>
                <a:cubicBezTo>
                  <a:pt x="4665" y="4572"/>
                  <a:pt x="4573" y="4664"/>
                  <a:pt x="4459" y="4664"/>
                </a:cubicBezTo>
                <a:lnTo>
                  <a:pt x="340" y="4664"/>
                </a:lnTo>
                <a:cubicBezTo>
                  <a:pt x="226" y="4664"/>
                  <a:pt x="134" y="4572"/>
                  <a:pt x="134" y="4458"/>
                </a:cubicBezTo>
                <a:lnTo>
                  <a:pt x="134" y="339"/>
                </a:lnTo>
                <a:cubicBezTo>
                  <a:pt x="134" y="225"/>
                  <a:pt x="226" y="133"/>
                  <a:pt x="340" y="133"/>
                </a:cubicBezTo>
                <a:lnTo>
                  <a:pt x="4459" y="133"/>
                </a:lnTo>
                <a:cubicBezTo>
                  <a:pt x="4573" y="133"/>
                  <a:pt x="4665" y="225"/>
                  <a:pt x="4665" y="339"/>
                </a:cubicBezTo>
                <a:lnTo>
                  <a:pt x="4665" y="4458"/>
                </a:lnTo>
                <a:lnTo>
                  <a:pt x="4665" y="4458"/>
                </a:lnTo>
                <a:close/>
                <a:moveTo>
                  <a:pt x="4459" y="0"/>
                </a:moveTo>
                <a:lnTo>
                  <a:pt x="4459" y="0"/>
                </a:lnTo>
                <a:lnTo>
                  <a:pt x="340" y="0"/>
                </a:lnTo>
                <a:cubicBezTo>
                  <a:pt x="152" y="0"/>
                  <a:pt x="0" y="151"/>
                  <a:pt x="0" y="339"/>
                </a:cubicBezTo>
                <a:lnTo>
                  <a:pt x="0" y="4458"/>
                </a:lnTo>
                <a:cubicBezTo>
                  <a:pt x="0" y="4646"/>
                  <a:pt x="152" y="4799"/>
                  <a:pt x="340" y="4799"/>
                </a:cubicBezTo>
                <a:lnTo>
                  <a:pt x="4459" y="4799"/>
                </a:lnTo>
                <a:cubicBezTo>
                  <a:pt x="4647" y="4799"/>
                  <a:pt x="4799" y="4646"/>
                  <a:pt x="4799" y="4458"/>
                </a:cubicBezTo>
                <a:lnTo>
                  <a:pt x="4799" y="339"/>
                </a:lnTo>
                <a:cubicBezTo>
                  <a:pt x="4799" y="151"/>
                  <a:pt x="4647" y="0"/>
                  <a:pt x="4459" y="0"/>
                </a:cubicBezTo>
                <a:close/>
              </a:path>
            </a:pathLst>
          </a:custGeom>
          <a:solidFill>
            <a:schemeClr val="tx1"/>
          </a:solidFill>
          <a:ln w="0">
            <a:noFill/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9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NUMBERCLEANUP" val="True"/>
  <p:tag name="NOTESTAGS" val=""/>
  <p:tag name="CHAPTERTITLE" val="Getting Started"/>
  <p:tag name="CHAPTERHEADING" val="Chapter 1"/>
  <p:tag name="CHAPTERLABEL" val="Chapter"/>
  <p:tag name="PPTOBJECTDEFINITION" val="CDS"/>
</p:tagLst>
</file>

<file path=ppt/theme/theme1.xml><?xml version="1.0" encoding="utf-8"?>
<a:theme xmlns:a="http://schemas.openxmlformats.org/drawingml/2006/main" name="SAS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381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</a:spPr>
      <a:bodyPr rot="0" spcFirstLastPara="0" vertOverflow="overflow" horzOverflow="overflow" vert="horz" wrap="square" lIns="88900" tIns="88900" rIns="88900" bIns="88900" numCol="1" spcCol="0" rtlCol="0" fromWordArt="0" anchor="ctr" anchorCtr="0" forceAA="0" compatLnSpc="1">
        <a:prstTxWarp prst="textNoShape">
          <a:avLst/>
        </a:prstTxWarp>
        <a:noAutofit/>
      </a:bodyPr>
      <a:lstStyle>
        <a:defPPr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JMP_16x9new_2017.potx" id="{4174C2BA-279A-4D34-A85F-C8C7F2830EE7}" vid="{4D8CAD51-54A3-43C8-82E0-CA8B5D2E3896}"/>
    </a:ext>
  </a:extLst>
</a:theme>
</file>

<file path=ppt/theme/theme10.xml><?xml version="1.0" encoding="utf-8"?>
<a:theme xmlns:a="http://schemas.openxmlformats.org/drawingml/2006/main" name="Confidential - Blue Master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 External 16x9 new viya logo" id="{9C633FE5-EDC3-3445-9D98-9CE9AA472C15}" vid="{304FEA1D-CB62-E54E-8F89-C4AE4C2CEB20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AS-External-16x9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-External-16x9" id="{B154486E-3567-8F42-B7C6-ABDC3E8C29B0}" vid="{72DB4393-9380-7A4C-B497-E9352C2D6B7A}"/>
    </a:ext>
  </a:extLst>
</a:theme>
</file>

<file path=ppt/theme/theme3.xml><?xml version="1.0" encoding="utf-8"?>
<a:theme xmlns:a="http://schemas.openxmlformats.org/drawingml/2006/main" name="SAS Viya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-External-16x9" id="{300A141E-7CE2-B145-90CA-49B705A9ED89}" vid="{D88BA2F2-6836-B848-A231-E57B24571BD6}"/>
    </a:ext>
  </a:extLst>
</a:theme>
</file>

<file path=ppt/theme/theme4.xml><?xml version="1.0" encoding="utf-8"?>
<a:theme xmlns:a="http://schemas.openxmlformats.org/drawingml/2006/main" name="NDA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-External-16x9" id="{300A141E-7CE2-B145-90CA-49B705A9ED89}" vid="{49977E30-A0C3-6741-B854-1A1FC0FF8271}"/>
    </a:ext>
  </a:extLst>
</a:theme>
</file>

<file path=ppt/theme/theme5.xml><?xml version="1.0" encoding="utf-8"?>
<a:theme xmlns:a="http://schemas.openxmlformats.org/drawingml/2006/main" name="SAS Master, White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 External 16x9 new viya logo" id="{9C633FE5-EDC3-3445-9D98-9CE9AA472C15}" vid="{3965FBF1-E109-264D-88C6-0584FDF7E496}"/>
    </a:ext>
  </a:extLst>
</a:theme>
</file>

<file path=ppt/theme/theme6.xml><?xml version="1.0" encoding="utf-8"?>
<a:theme xmlns:a="http://schemas.openxmlformats.org/drawingml/2006/main" name="SAS - Blue Master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 External 16x9 new viya logo" id="{9C633FE5-EDC3-3445-9D98-9CE9AA472C15}" vid="{06AAFC2A-F7F4-3C46-9BC0-79F47196C626}"/>
    </a:ext>
  </a:extLst>
</a:theme>
</file>

<file path=ppt/theme/theme7.xml><?xml version="1.0" encoding="utf-8"?>
<a:theme xmlns:a="http://schemas.openxmlformats.org/drawingml/2006/main" name="SAS Viya Master - white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 External 16x9 new viya logo" id="{9C633FE5-EDC3-3445-9D98-9CE9AA472C15}" vid="{D98207B3-3645-3746-AF8A-0A1CBAB5D976}"/>
    </a:ext>
  </a:extLst>
</a:theme>
</file>

<file path=ppt/theme/theme8.xml><?xml version="1.0" encoding="utf-8"?>
<a:theme xmlns:a="http://schemas.openxmlformats.org/drawingml/2006/main" name="Viya Master - Blue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 External 16x9 new viya logo" id="{9C633FE5-EDC3-3445-9D98-9CE9AA472C15}" vid="{515653C6-5D8C-E44B-AE80-FD967F4C1B34}"/>
    </a:ext>
  </a:extLst>
</a:theme>
</file>

<file path=ppt/theme/theme9.xml><?xml version="1.0" encoding="utf-8"?>
<a:theme xmlns:a="http://schemas.openxmlformats.org/drawingml/2006/main" name="Confidential Master - White">
  <a:themeElements>
    <a:clrScheme name="SAS-Palette">
      <a:dk1>
        <a:srgbClr val="000000"/>
      </a:dk1>
      <a:lt1>
        <a:srgbClr val="FFFFFF"/>
      </a:lt1>
      <a:dk2>
        <a:srgbClr val="04304B"/>
      </a:dk2>
      <a:lt2>
        <a:srgbClr val="C0E3F6"/>
      </a:lt2>
      <a:accent1>
        <a:srgbClr val="0074BE"/>
      </a:accent1>
      <a:accent2>
        <a:srgbClr val="61BAE9"/>
      </a:accent2>
      <a:accent3>
        <a:srgbClr val="04304B"/>
      </a:accent3>
      <a:accent4>
        <a:srgbClr val="00B08D"/>
      </a:accent4>
      <a:accent5>
        <a:srgbClr val="90B328"/>
      </a:accent5>
      <a:accent6>
        <a:srgbClr val="F58220"/>
      </a:accent6>
      <a:hlink>
        <a:srgbClr val="0074BE"/>
      </a:hlink>
      <a:folHlink>
        <a:srgbClr val="8E2F8A"/>
      </a:folHlink>
    </a:clrScheme>
    <a:fontScheme name="SAS-Fonts">
      <a:majorFont>
        <a:latin typeface="Calibri"/>
        <a:ea typeface=""/>
        <a:cs typeface=""/>
      </a:majorFont>
      <a:minorFont>
        <a:latin typeface="Calibri Light"/>
        <a:ea typeface=""/>
        <a:cs typeface="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accent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SAS External 16x9 new viya logo" id="{9C633FE5-EDC3-3445-9D98-9CE9AA472C15}" vid="{C1CBC056-3B58-AC48-BD8D-C5ADBC4D8E5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MP_16x9new_2017</Template>
  <TotalTime>1740</TotalTime>
  <Words>3790</Words>
  <Application>Microsoft Office PowerPoint</Application>
  <PresentationFormat>On-screen Show (16:9)</PresentationFormat>
  <Paragraphs>493</Paragraphs>
  <Slides>63</Slides>
  <Notes>5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81" baseType="lpstr">
      <vt:lpstr>Arial</vt:lpstr>
      <vt:lpstr>Calibri</vt:lpstr>
      <vt:lpstr>Calibri Light</vt:lpstr>
      <vt:lpstr>Consolas</vt:lpstr>
      <vt:lpstr>Symbol</vt:lpstr>
      <vt:lpstr>Times New Roman</vt:lpstr>
      <vt:lpstr>Wingdings</vt:lpstr>
      <vt:lpstr>SAS</vt:lpstr>
      <vt:lpstr>SAS-External-16x9</vt:lpstr>
      <vt:lpstr>SAS Viya</vt:lpstr>
      <vt:lpstr>NDA</vt:lpstr>
      <vt:lpstr>SAS Master, White</vt:lpstr>
      <vt:lpstr>SAS - Blue Master</vt:lpstr>
      <vt:lpstr>SAS Viya Master - white</vt:lpstr>
      <vt:lpstr>Viya Master - Blue</vt:lpstr>
      <vt:lpstr>Confidential Master - White</vt:lpstr>
      <vt:lpstr>Confidential - Blue Master</vt:lpstr>
      <vt:lpstr>Equation</vt:lpstr>
      <vt:lpstr>Every Day Text Analytics</vt:lpstr>
      <vt:lpstr>Are You a Text Analyst?</vt:lpstr>
      <vt:lpstr>What Is Text Analysis?</vt:lpstr>
      <vt:lpstr>What is the Goal of Text Analysis?</vt:lpstr>
      <vt:lpstr>Caveat</vt:lpstr>
      <vt:lpstr>Text as Data</vt:lpstr>
      <vt:lpstr>Some Sources of Data</vt:lpstr>
      <vt:lpstr>Structured Data</vt:lpstr>
      <vt:lpstr>Document</vt:lpstr>
      <vt:lpstr>Corpus</vt:lpstr>
      <vt:lpstr>Token</vt:lpstr>
      <vt:lpstr>Term</vt:lpstr>
      <vt:lpstr>Phrase</vt:lpstr>
      <vt:lpstr>Stop Word</vt:lpstr>
      <vt:lpstr>Recode</vt:lpstr>
      <vt:lpstr>Word Stems</vt:lpstr>
      <vt:lpstr>Document Term Matrix</vt:lpstr>
      <vt:lpstr>Analyze Narratives from the Emergency Room</vt:lpstr>
      <vt:lpstr>Considerations about Text Data</vt:lpstr>
      <vt:lpstr>Workflow</vt:lpstr>
      <vt:lpstr>Goals for Text Analysis</vt:lpstr>
      <vt:lpstr>Text Analysis Workflow: Tokenizing Stage</vt:lpstr>
      <vt:lpstr>Typical Tokenizing Decisions</vt:lpstr>
      <vt:lpstr>Tokenizing the Corpus</vt:lpstr>
      <vt:lpstr>Regular Expressions</vt:lpstr>
      <vt:lpstr>Text Analysis Workflow: Recoding Stage</vt:lpstr>
      <vt:lpstr>Recode Example</vt:lpstr>
      <vt:lpstr>Unique Tokens</vt:lpstr>
      <vt:lpstr>Text Analysis Workflow: Terming Stage</vt:lpstr>
      <vt:lpstr>Stemming Terms</vt:lpstr>
      <vt:lpstr>Examining the Terms</vt:lpstr>
      <vt:lpstr>Terming Is Fundamental to Text Analysis</vt:lpstr>
      <vt:lpstr>Text Analysis Workflow: Phrasing Stage</vt:lpstr>
      <vt:lpstr>Meaning of Phrases</vt:lpstr>
      <vt:lpstr>Text Analysis Workflow: Exploring Stage</vt:lpstr>
      <vt:lpstr>Text Analysis Workflow: Word Cloud</vt:lpstr>
      <vt:lpstr>Text Analysis Workflow: Document Term Matrix</vt:lpstr>
      <vt:lpstr>Saved Document Term Matrix</vt:lpstr>
      <vt:lpstr>Need for Weighting</vt:lpstr>
      <vt:lpstr>Local Weights</vt:lpstr>
      <vt:lpstr>Global Weights</vt:lpstr>
      <vt:lpstr>Term Weighting Options</vt:lpstr>
      <vt:lpstr>Binary Weights</vt:lpstr>
      <vt:lpstr>Ternary Weights</vt:lpstr>
      <vt:lpstr>Log Frequency Weights</vt:lpstr>
      <vt:lpstr>Frequency Weights</vt:lpstr>
      <vt:lpstr>TF-IDF Weights</vt:lpstr>
      <vt:lpstr>Optimal Weighting</vt:lpstr>
      <vt:lpstr>Thank you!</vt:lpstr>
      <vt:lpstr>Appendix: Regular Expressions</vt:lpstr>
      <vt:lpstr>Regular Expressions</vt:lpstr>
      <vt:lpstr>A Few Meta-Characters in Regular Expressions</vt:lpstr>
      <vt:lpstr>A Few Special Characters in Regular Expressions</vt:lpstr>
      <vt:lpstr>Regular Expressions Are Greedy</vt:lpstr>
      <vt:lpstr>Regular Expressions for Location</vt:lpstr>
      <vt:lpstr>JMP Regex() Function</vt:lpstr>
      <vt:lpstr>Back References</vt:lpstr>
      <vt:lpstr>Break It Down</vt:lpstr>
      <vt:lpstr>Extract Targeted Information for Structured Data</vt:lpstr>
      <vt:lpstr>Target Extraction for Structured Data</vt:lpstr>
      <vt:lpstr>Age and Gender in Text</vt:lpstr>
      <vt:lpstr>New Age and Gender Variables</vt:lpstr>
      <vt:lpstr>Regular Expressions in Text Explorer</vt:lpstr>
    </vt:vector>
  </TitlesOfParts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: Getting Started</dc:title>
  <dc:creator>Mark Bailey</dc:creator>
  <cp:lastModifiedBy>Mark Bailey</cp:lastModifiedBy>
  <cp:revision>198</cp:revision>
  <dcterms:created xsi:type="dcterms:W3CDTF">2018-04-16T09:52:44Z</dcterms:created>
  <dcterms:modified xsi:type="dcterms:W3CDTF">2019-06-07T17:18:53Z</dcterms:modified>
</cp:coreProperties>
</file>